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342E" w:rsidRPr="0038342E" w:rsidRDefault="0038342E" w:rsidP="0038342E">
      <w:pPr>
        <w:autoSpaceDE w:val="0"/>
        <w:autoSpaceDN w:val="0"/>
        <w:adjustRightInd w:val="0"/>
        <w:spacing w:after="0" w:line="240" w:lineRule="auto"/>
        <w:jc w:val="center"/>
        <w:rPr>
          <w:rFonts w:ascii="TimesNewRomanPS-BoldMT" w:hAnsi="TimesNewRomanPS-BoldMT" w:cs="TimesNewRomanPS-BoldMT"/>
          <w:b/>
          <w:bCs/>
          <w:sz w:val="32"/>
          <w:szCs w:val="32"/>
        </w:rPr>
      </w:pPr>
      <w:bookmarkStart w:id="0" w:name="_GoBack"/>
      <w:bookmarkEnd w:id="0"/>
      <w:r w:rsidRPr="0038342E">
        <w:rPr>
          <w:rFonts w:ascii="TimesNewRomanPS-BoldMT+1" w:hAnsi="TimesNewRomanPS-BoldMT+1" w:cs="TimesNewRomanPS-BoldMT+1"/>
          <w:b/>
          <w:bCs/>
          <w:sz w:val="32"/>
          <w:szCs w:val="32"/>
        </w:rPr>
        <w:t xml:space="preserve">Глава </w:t>
      </w:r>
      <w:r w:rsidRPr="0038342E">
        <w:rPr>
          <w:rFonts w:ascii="TimesNewRomanPS-BoldMT" w:hAnsi="TimesNewRomanPS-BoldMT" w:cs="TimesNewRomanPS-BoldMT"/>
          <w:b/>
          <w:bCs/>
          <w:sz w:val="32"/>
          <w:szCs w:val="32"/>
        </w:rPr>
        <w:t xml:space="preserve">II. </w:t>
      </w:r>
      <w:r w:rsidRPr="0038342E">
        <w:rPr>
          <w:rFonts w:ascii="TimesNewRomanPS-BoldMT+1" w:hAnsi="TimesNewRomanPS-BoldMT+1" w:cs="TimesNewRomanPS-BoldMT+1"/>
          <w:b/>
          <w:bCs/>
          <w:sz w:val="32"/>
          <w:szCs w:val="32"/>
        </w:rPr>
        <w:t>Основы теории графов</w:t>
      </w:r>
      <w:r w:rsidRPr="0038342E">
        <w:rPr>
          <w:rFonts w:ascii="TimesNewRomanPS-BoldMT" w:hAnsi="TimesNewRomanPS-BoldMT" w:cs="TimesNewRomanPS-BoldMT"/>
          <w:b/>
          <w:bCs/>
          <w:sz w:val="32"/>
          <w:szCs w:val="32"/>
        </w:rPr>
        <w:t>.</w:t>
      </w:r>
    </w:p>
    <w:p w:rsidR="0038342E" w:rsidRDefault="0038342E" w:rsidP="0038342E">
      <w:pPr>
        <w:rPr>
          <w:rFonts w:cs="TimesNewRomanPS-BoldMT"/>
          <w:b/>
          <w:bCs/>
          <w:sz w:val="26"/>
          <w:szCs w:val="26"/>
        </w:rPr>
      </w:pPr>
    </w:p>
    <w:p w:rsidR="005B26B6" w:rsidRPr="00A94D6B" w:rsidRDefault="00A94D6B" w:rsidP="0038342E">
      <w:pPr>
        <w:jc w:val="center"/>
        <w:rPr>
          <w:rFonts w:cs="TimesNewRomanPS-BoldMT"/>
          <w:b/>
          <w:bCs/>
          <w:sz w:val="28"/>
          <w:szCs w:val="28"/>
        </w:rPr>
      </w:pPr>
      <w:r>
        <w:rPr>
          <w:rFonts w:cs="TimesNewRomanPS-BoldMT"/>
          <w:b/>
          <w:bCs/>
          <w:sz w:val="28"/>
          <w:szCs w:val="28"/>
        </w:rPr>
        <w:t>п.1</w:t>
      </w:r>
      <w:r w:rsidR="0038342E" w:rsidRPr="0038342E"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. </w:t>
      </w:r>
      <w:r w:rsidR="0038342E" w:rsidRPr="0038342E">
        <w:rPr>
          <w:rFonts w:ascii="TimesNewRomanPS-BoldMT+1" w:hAnsi="TimesNewRomanPS-BoldMT+1" w:cs="TimesNewRomanPS-BoldMT+1"/>
          <w:b/>
          <w:bCs/>
          <w:sz w:val="28"/>
          <w:szCs w:val="28"/>
        </w:rPr>
        <w:t>Основные понятия</w:t>
      </w:r>
      <w:r>
        <w:rPr>
          <w:rFonts w:ascii="TimesNewRomanPS-BoldMT+1" w:hAnsi="TimesNewRomanPS-BoldMT+1" w:cs="TimesNewRomanPS-BoldMT+1"/>
          <w:b/>
          <w:bCs/>
          <w:sz w:val="28"/>
          <w:szCs w:val="28"/>
        </w:rPr>
        <w:t xml:space="preserve"> и определения</w:t>
      </w:r>
    </w:p>
    <w:p w:rsidR="0038342E" w:rsidRPr="00BF554D" w:rsidRDefault="0038342E" w:rsidP="0038342E">
      <w:pPr>
        <w:rPr>
          <w:sz w:val="28"/>
          <w:szCs w:val="28"/>
        </w:rPr>
      </w:pPr>
    </w:p>
    <w:p w:rsidR="004D675A" w:rsidRPr="00BF554D" w:rsidRDefault="004D675A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 w:rsidRPr="00490897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Граф</w:t>
      </w:r>
      <w:r w:rsidRPr="00BF554D">
        <w:rPr>
          <w:rFonts w:ascii="Times New Roman" w:eastAsia="TimesNewRomanPSMT" w:hAnsi="Times New Roman" w:cs="Times New Roman"/>
          <w:sz w:val="28"/>
          <w:szCs w:val="28"/>
        </w:rPr>
        <w:t xml:space="preserve"> представляет собой непустое конечное множество вершин 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S</w:t>
      </w:r>
      <w:r w:rsidRPr="00BF554D">
        <w:rPr>
          <w:rFonts w:ascii="Times New Roman" w:eastAsia="TimesNewRomanPSMT" w:hAnsi="Times New Roman" w:cs="Times New Roman"/>
          <w:sz w:val="28"/>
          <w:szCs w:val="28"/>
        </w:rPr>
        <w:t xml:space="preserve"> и множество рёбер </w:t>
      </w:r>
      <w:r w:rsidR="001F01AB"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U</w:t>
      </w:r>
      <w:r w:rsidR="001F01AB"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, </w:t>
      </w:r>
      <w:r w:rsidR="001F01AB" w:rsidRPr="00BF554D">
        <w:rPr>
          <w:rFonts w:ascii="Times New Roman" w:eastAsia="TimesNewRomanPSMT" w:hAnsi="Times New Roman" w:cs="Times New Roman"/>
          <w:iCs/>
          <w:sz w:val="28"/>
          <w:szCs w:val="28"/>
        </w:rPr>
        <w:t>оба конца которых</w:t>
      </w:r>
      <w:r w:rsidR="001F01AB" w:rsidRPr="00BF554D">
        <w:rPr>
          <w:rFonts w:ascii="Times New Roman" w:eastAsia="TimesNewRomanPSMT" w:hAnsi="Times New Roman" w:cs="Times New Roman"/>
          <w:sz w:val="28"/>
          <w:szCs w:val="28"/>
        </w:rPr>
        <w:t xml:space="preserve"> принадлежат множеству </w:t>
      </w:r>
      <w:r w:rsidR="001F01AB"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S</w:t>
      </w:r>
      <w:r w:rsidR="001F01AB" w:rsidRPr="00BF554D">
        <w:rPr>
          <w:rFonts w:ascii="Times New Roman" w:eastAsia="TimesNewRomanPSMT" w:hAnsi="Times New Roman" w:cs="Times New Roman"/>
          <w:iCs/>
          <w:sz w:val="28"/>
          <w:szCs w:val="28"/>
        </w:rPr>
        <w:t>. Обозн</w:t>
      </w:r>
      <w:r w:rsidR="001F01AB" w:rsidRPr="00BF554D">
        <w:rPr>
          <w:rFonts w:ascii="Times New Roman" w:eastAsia="TimesNewRomanPSMT" w:hAnsi="Times New Roman" w:cs="Times New Roman"/>
          <w:iCs/>
          <w:sz w:val="28"/>
          <w:szCs w:val="28"/>
        </w:rPr>
        <w:t>а</w:t>
      </w:r>
      <w:r w:rsidR="001F01AB" w:rsidRPr="00BF554D">
        <w:rPr>
          <w:rFonts w:ascii="Times New Roman" w:eastAsia="TimesNewRomanPSMT" w:hAnsi="Times New Roman" w:cs="Times New Roman"/>
          <w:iCs/>
          <w:sz w:val="28"/>
          <w:szCs w:val="28"/>
        </w:rPr>
        <w:t>чать граф будем</w:t>
      </w:r>
      <w:r w:rsidRPr="00BF55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G = (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S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,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U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)</w:t>
      </w:r>
      <w:r w:rsidR="001F01AB" w:rsidRPr="00BF554D"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</w:p>
    <w:p w:rsidR="001F01AB" w:rsidRPr="00BF554D" w:rsidRDefault="001F01AB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Пусть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8" o:title=""/>
          </v:shape>
          <o:OLEObject Type="Embed" ProgID="Equation.DSMT4" ShapeID="_x0000_i1025" DrawAspect="Content" ObjectID="_1402258081" r:id="rId9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Pr="00BF554D">
        <w:rPr>
          <w:rFonts w:ascii="Times New Roman" w:eastAsia="TimesNewRomanPSMT" w:hAnsi="Times New Roman" w:cs="Times New Roman"/>
          <w:iCs/>
          <w:position w:val="-16"/>
          <w:sz w:val="28"/>
          <w:szCs w:val="28"/>
        </w:rPr>
        <w:object w:dxaOrig="300" w:dyaOrig="420">
          <v:shape id="_x0000_i1026" type="#_x0000_t75" style="width:15pt;height:21pt" o:ole="">
            <v:imagedata r:id="rId10" o:title=""/>
          </v:shape>
          <o:OLEObject Type="Embed" ProgID="Equation.DSMT4" ShapeID="_x0000_i1026" DrawAspect="Content" ObjectID="_1402258082" r:id="rId11"/>
        </w:object>
      </w:r>
      <w:r w:rsidR="00027799"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="00027799" w:rsidRPr="00BF554D"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вершины, </w:t>
      </w:r>
      <w:r w:rsidR="00027799" w:rsidRPr="00BF554D">
        <w:rPr>
          <w:rFonts w:ascii="Times New Roman" w:eastAsia="TimesNewRomanPSMT" w:hAnsi="Times New Roman" w:cs="Times New Roman"/>
          <w:iCs/>
          <w:position w:val="-18"/>
          <w:sz w:val="28"/>
          <w:szCs w:val="28"/>
        </w:rPr>
        <w:object w:dxaOrig="1240" w:dyaOrig="499">
          <v:shape id="_x0000_i1027" type="#_x0000_t75" style="width:62.25pt;height:24.75pt" o:ole="">
            <v:imagedata r:id="rId12" o:title=""/>
          </v:shape>
          <o:OLEObject Type="Embed" ProgID="Equation.DSMT4" ShapeID="_x0000_i1027" DrawAspect="Content" ObjectID="_1402258083" r:id="rId13"/>
        </w:object>
      </w:r>
      <w:r w:rsidR="00027799"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="00027799" w:rsidRPr="00BF554D"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соединяющее их ребро. Тогда вершина </w:t>
      </w:r>
      <w:r w:rsidR="00027799"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28" type="#_x0000_t75" style="width:12.75pt;height:18.75pt" o:ole="">
            <v:imagedata r:id="rId8" o:title=""/>
          </v:shape>
          <o:OLEObject Type="Embed" ProgID="Equation.DSMT4" ShapeID="_x0000_i1028" DrawAspect="Content" ObjectID="_1402258084" r:id="rId14"/>
        </w:object>
      </w:r>
      <w:r w:rsidR="00027799"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и ребро </w:t>
      </w:r>
      <w:r w:rsidR="00027799" w:rsidRPr="00BF554D">
        <w:rPr>
          <w:rFonts w:ascii="Times New Roman" w:eastAsia="TimesNewRomanPSMT" w:hAnsi="Times New Roman" w:cs="Times New Roman"/>
          <w:iCs/>
          <w:position w:val="-6"/>
          <w:sz w:val="28"/>
          <w:szCs w:val="28"/>
        </w:rPr>
        <w:object w:dxaOrig="220" w:dyaOrig="240">
          <v:shape id="_x0000_i1029" type="#_x0000_t75" style="width:11.25pt;height:12pt" o:ole="">
            <v:imagedata r:id="rId15" o:title=""/>
          </v:shape>
          <o:OLEObject Type="Embed" ProgID="Equation.DSMT4" ShapeID="_x0000_i1029" DrawAspect="Content" ObjectID="_1402258085" r:id="rId16"/>
        </w:object>
      </w:r>
      <w:r w:rsidR="00027799"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="00027799" w:rsidRPr="00BF554D"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</w:t>
      </w:r>
      <w:r w:rsidR="00027799" w:rsidRPr="00BF554D">
        <w:rPr>
          <w:rFonts w:ascii="Times New Roman" w:eastAsia="TimesNewRomanPSMT" w:hAnsi="Times New Roman" w:cs="Times New Roman"/>
          <w:b/>
          <w:i/>
          <w:iCs/>
          <w:sz w:val="28"/>
          <w:szCs w:val="28"/>
          <w:u w:val="single"/>
        </w:rPr>
        <w:t>инцидентны</w:t>
      </w:r>
      <w:r w:rsidR="00027799" w:rsidRPr="00BF554D">
        <w:rPr>
          <w:rFonts w:ascii="Times New Roman" w:eastAsia="TimesNewRomanPSMT" w:hAnsi="Times New Roman" w:cs="Times New Roman"/>
          <w:b/>
          <w:iCs/>
          <w:sz w:val="28"/>
          <w:szCs w:val="28"/>
        </w:rPr>
        <w:t>.</w:t>
      </w:r>
    </w:p>
    <w:p w:rsidR="00027799" w:rsidRPr="00BF554D" w:rsidRDefault="00027799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Два ребра, инцидентные одной вершине, называются </w:t>
      </w:r>
      <w:r w:rsidRPr="00BF554D">
        <w:rPr>
          <w:rFonts w:ascii="Times New Roman" w:eastAsia="TimesNewRomanPSMT" w:hAnsi="Times New Roman" w:cs="Times New Roman"/>
          <w:b/>
          <w:i/>
          <w:iCs/>
          <w:sz w:val="28"/>
          <w:szCs w:val="28"/>
          <w:u w:val="single"/>
        </w:rPr>
        <w:t>смежными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t>.</w:t>
      </w:r>
    </w:p>
    <w:p w:rsidR="00027799" w:rsidRPr="00BF554D" w:rsidRDefault="003F77A7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>
        <w:rPr>
          <w:i/>
          <w:noProof/>
          <w:sz w:val="28"/>
          <w:szCs w:val="28"/>
        </w:rPr>
        <w:pict>
          <v:shape id="_x0000_s1027" type="#_x0000_t75" style="position:absolute;left:0;text-align:left;margin-left:289.1pt;margin-top:21.05pt;width:163.6pt;height:116.05pt;z-index:251659264;mso-position-horizontal-relative:text;mso-position-vertical-relative:text">
            <v:imagedata r:id="rId17" o:title="" croptop="7520f" cropright="11823f"/>
            <w10:wrap type="square"/>
          </v:shape>
          <o:OLEObject Type="Embed" ProgID="Word.Picture.8" ShapeID="_x0000_s1027" DrawAspect="Content" ObjectID="_1402258363" r:id="rId18"/>
        </w:pict>
      </w:r>
      <w:r w:rsidR="00027799"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Две вершины, инцидентные одному ребру, также называют </w:t>
      </w:r>
      <w:r w:rsidR="00027799" w:rsidRPr="00BF554D">
        <w:rPr>
          <w:rFonts w:ascii="Times New Roman" w:eastAsia="TimesNewRomanPSMT" w:hAnsi="Times New Roman" w:cs="Times New Roman"/>
          <w:b/>
          <w:i/>
          <w:iCs/>
          <w:sz w:val="28"/>
          <w:szCs w:val="28"/>
          <w:u w:val="single"/>
        </w:rPr>
        <w:t>смежн</w:t>
      </w:r>
      <w:r w:rsidR="00027799" w:rsidRPr="00BF554D">
        <w:rPr>
          <w:rFonts w:ascii="Times New Roman" w:eastAsia="TimesNewRomanPSMT" w:hAnsi="Times New Roman" w:cs="Times New Roman"/>
          <w:b/>
          <w:i/>
          <w:iCs/>
          <w:sz w:val="28"/>
          <w:szCs w:val="28"/>
          <w:u w:val="single"/>
        </w:rPr>
        <w:t>ы</w:t>
      </w:r>
      <w:r w:rsidR="00027799" w:rsidRPr="00BF554D">
        <w:rPr>
          <w:rFonts w:ascii="Times New Roman" w:eastAsia="TimesNewRomanPSMT" w:hAnsi="Times New Roman" w:cs="Times New Roman"/>
          <w:b/>
          <w:i/>
          <w:iCs/>
          <w:sz w:val="28"/>
          <w:szCs w:val="28"/>
          <w:u w:val="single"/>
        </w:rPr>
        <w:t>ми</w:t>
      </w:r>
      <w:r w:rsidR="00027799" w:rsidRPr="00BF554D">
        <w:rPr>
          <w:rFonts w:ascii="Times New Roman" w:eastAsia="TimesNewRomanPSMT" w:hAnsi="Times New Roman" w:cs="Times New Roman"/>
          <w:b/>
          <w:iCs/>
          <w:sz w:val="28"/>
          <w:szCs w:val="28"/>
        </w:rPr>
        <w:t>.</w:t>
      </w:r>
      <w:r w:rsidR="00027799"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</w:p>
    <w:p w:rsidR="00027799" w:rsidRPr="00BF554D" w:rsidRDefault="00027799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>Обычно графы изображают диагра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>м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мой: вершины – точками, рёбра 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линиями.</w:t>
      </w:r>
    </w:p>
    <w:p w:rsidR="00027799" w:rsidRPr="00BF554D" w:rsidRDefault="001D7CC1" w:rsidP="00F93B0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На </w:t>
      </w:r>
      <w:r w:rsidRPr="00BF554D">
        <w:rPr>
          <w:rFonts w:ascii="Times New Roman" w:eastAsia="TimesNewRomanPSMT" w:hAnsi="Times New Roman" w:cs="Times New Roman"/>
          <w:iCs/>
          <w:color w:val="0000CC"/>
          <w:sz w:val="28"/>
          <w:szCs w:val="28"/>
        </w:rPr>
        <w:t>рис.1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30" type="#_x0000_t75" style="width:12.75pt;height:18.75pt" o:ole="">
            <v:imagedata r:id="rId19" o:title=""/>
          </v:shape>
          <o:OLEObject Type="Embed" ProgID="Equation.DSMT4" ShapeID="_x0000_i1030" DrawAspect="Content" ObjectID="_1402258086" r:id="rId20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и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31" type="#_x0000_t75" style="width:12.75pt;height:18.75pt" o:ole="">
            <v:imagedata r:id="rId21" o:title=""/>
          </v:shape>
          <o:OLEObject Type="Embed" ProgID="Equation.DSMT4" ShapeID="_x0000_i1031" DrawAspect="Content" ObjectID="_1402258087" r:id="rId22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инцидентны;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32" type="#_x0000_t75" style="width:12.75pt;height:18.75pt" o:ole="">
            <v:imagedata r:id="rId21" o:title=""/>
          </v:shape>
          <o:OLEObject Type="Embed" ProgID="Equation.DSMT4" ShapeID="_x0000_i1032" DrawAspect="Content" ObjectID="_1402258088" r:id="rId23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300" w:dyaOrig="380">
          <v:shape id="_x0000_i1033" type="#_x0000_t75" style="width:15pt;height:18.75pt" o:ole="">
            <v:imagedata r:id="rId24" o:title=""/>
          </v:shape>
          <o:OLEObject Type="Embed" ProgID="Equation.DSMT4" ShapeID="_x0000_i1033" DrawAspect="Content" ObjectID="_1402258089" r:id="rId25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79" w:dyaOrig="380">
          <v:shape id="_x0000_i1034" type="#_x0000_t75" style="width:14.25pt;height:18.75pt" o:ole="">
            <v:imagedata r:id="rId26" o:title=""/>
          </v:shape>
          <o:OLEObject Type="Embed" ProgID="Equation.DSMT4" ShapeID="_x0000_i1034" DrawAspect="Content" ObjectID="_1402258090" r:id="rId27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смежные (общая вершина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300" w:dyaOrig="380">
          <v:shape id="_x0000_i1035" type="#_x0000_t75" style="width:15pt;height:18.75pt" o:ole="">
            <v:imagedata r:id="rId28" o:title=""/>
          </v:shape>
          <o:OLEObject Type="Embed" ProgID="Equation.DSMT4" ShapeID="_x0000_i1035" DrawAspect="Content" ObjectID="_1402258091" r:id="rId29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);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36" type="#_x0000_t75" style="width:12.75pt;height:18.75pt" o:ole="">
            <v:imagedata r:id="rId19" o:title=""/>
          </v:shape>
          <o:OLEObject Type="Embed" ProgID="Equation.DSMT4" ShapeID="_x0000_i1036" DrawAspect="Content" ObjectID="_1402258092" r:id="rId30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300" w:dyaOrig="380">
          <v:shape id="_x0000_i1037" type="#_x0000_t75" style="width:15pt;height:18.75pt" o:ole="">
            <v:imagedata r:id="rId31" o:title=""/>
          </v:shape>
          <o:OLEObject Type="Embed" ProgID="Equation.DSMT4" ShapeID="_x0000_i1037" DrawAspect="Content" ObjectID="_1402258093" r:id="rId32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смежные (инцидентны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38" type="#_x0000_t75" style="width:12.75pt;height:18.75pt" o:ole="">
            <v:imagedata r:id="rId21" o:title=""/>
          </v:shape>
          <o:OLEObject Type="Embed" ProgID="Equation.DSMT4" ShapeID="_x0000_i1038" DrawAspect="Content" ObjectID="_1402258094" r:id="rId33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>).</w:t>
      </w:r>
    </w:p>
    <w:p w:rsidR="00027799" w:rsidRDefault="001D7CC1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 w:rsidRPr="00BF554D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Степенью вершины</w:t>
      </w:r>
      <w:r w:rsidRPr="00BF554D">
        <w:rPr>
          <w:rFonts w:ascii="Times New Roman" w:eastAsia="TimesNewRomanPSMT" w:hAnsi="Times New Roman" w:cs="Times New Roman"/>
          <w:sz w:val="28"/>
          <w:szCs w:val="28"/>
        </w:rPr>
        <w:t xml:space="preserve"> называется число рёбер графа, которым принадлежит эта вершина. Обозначают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700" w:dyaOrig="420">
          <v:shape id="_x0000_i1039" type="#_x0000_t75" style="width:35.25pt;height:21pt" o:ole="">
            <v:imagedata r:id="rId34" o:title=""/>
          </v:shape>
          <o:OLEObject Type="Embed" ProgID="Equation.DSMT4" ShapeID="_x0000_i1039" DrawAspect="Content" ObjectID="_1402258095" r:id="rId35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</w:p>
    <w:p w:rsidR="00BF554D" w:rsidRDefault="00BF554D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Вершина графа, для которой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20" w:dyaOrig="420">
          <v:shape id="_x0000_i1040" type="#_x0000_t75" style="width:56.25pt;height:21pt" o:ole="">
            <v:imagedata r:id="rId36" o:title=""/>
          </v:shape>
          <o:OLEObject Type="Embed" ProgID="Equation.DSMT4" ShapeID="_x0000_i1040" DrawAspect="Content" ObjectID="_1402258096" r:id="rId37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, называется 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t>изолированной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</w:p>
    <w:p w:rsidR="00BF554D" w:rsidRDefault="00BF554D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700" w:dyaOrig="420">
          <v:shape id="_x0000_i1041" type="#_x0000_t75" style="width:35.25pt;height:21pt" o:ole="">
            <v:imagedata r:id="rId34" o:title=""/>
          </v:shape>
          <o:OLEObject Type="Embed" ProgID="Equation.DSMT4" ShapeID="_x0000_i1041" DrawAspect="Content" ObjectID="_1402258097" r:id="rId38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нечётное число, то вершина 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называется 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t>нечётной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, если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700" w:dyaOrig="420">
          <v:shape id="_x0000_i1042" type="#_x0000_t75" style="width:35.25pt;height:21pt" o:ole="">
            <v:imagedata r:id="rId34" o:title=""/>
          </v:shape>
          <o:OLEObject Type="Embed" ProgID="Equation.DSMT4" ShapeID="_x0000_i1042" DrawAspect="Content" ObjectID="_1402258098" r:id="rId39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чётное число, то вершина называется </w:t>
      </w:r>
      <w:r w:rsidRPr="00BF554D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t>чётной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</w:p>
    <w:p w:rsidR="00BF554D" w:rsidRDefault="00BF554D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На </w:t>
      </w:r>
      <w:r w:rsidRPr="00BF554D">
        <w:rPr>
          <w:rFonts w:ascii="Times New Roman" w:eastAsia="TimesNewRomanPSMT" w:hAnsi="Times New Roman" w:cs="Times New Roman"/>
          <w:iCs/>
          <w:color w:val="0000CC"/>
          <w:sz w:val="28"/>
          <w:szCs w:val="28"/>
        </w:rPr>
        <w:t>рис.1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вершины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43" type="#_x0000_t75" style="width:12.75pt;height:18.75pt" o:ole="">
            <v:imagedata r:id="rId19" o:title=""/>
          </v:shape>
          <o:OLEObject Type="Embed" ProgID="Equation.DSMT4" ShapeID="_x0000_i1043" DrawAspect="Content" ObjectID="_1402258099" r:id="rId40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300" w:dyaOrig="380">
          <v:shape id="_x0000_i1044" type="#_x0000_t75" style="width:15pt;height:18.75pt" o:ole="">
            <v:imagedata r:id="rId31" o:title=""/>
          </v:shape>
          <o:OLEObject Type="Embed" ProgID="Equation.DSMT4" ShapeID="_x0000_i1044" DrawAspect="Content" ObjectID="_1402258100" r:id="rId41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нечётные, т.к.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080" w:dyaOrig="420">
          <v:shape id="_x0000_i1045" type="#_x0000_t75" style="width:54pt;height:21pt" o:ole="">
            <v:imagedata r:id="rId42" o:title=""/>
          </v:shape>
          <o:OLEObject Type="Embed" ProgID="Equation.DSMT4" ShapeID="_x0000_i1045" DrawAspect="Content" ObjectID="_1402258101" r:id="rId43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40" w:dyaOrig="420">
          <v:shape id="_x0000_i1046" type="#_x0000_t75" style="width:57pt;height:21pt" o:ole="">
            <v:imagedata r:id="rId44" o:title=""/>
          </v:shape>
          <o:OLEObject Type="Embed" ProgID="Equation.DSMT4" ShapeID="_x0000_i1046" DrawAspect="Content" ObjectID="_1402258102" r:id="rId45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; вершины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79" w:dyaOrig="380">
          <v:shape id="_x0000_i1047" type="#_x0000_t75" style="width:14.25pt;height:18.75pt" o:ole="">
            <v:imagedata r:id="rId46" o:title=""/>
          </v:shape>
          <o:OLEObject Type="Embed" ProgID="Equation.DSMT4" ShapeID="_x0000_i1047" DrawAspect="Content" ObjectID="_1402258103" r:id="rId47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300" w:dyaOrig="380">
          <v:shape id="_x0000_i1048" type="#_x0000_t75" style="width:15pt;height:18.75pt" o:ole="">
            <v:imagedata r:id="rId48" o:title=""/>
          </v:shape>
          <o:OLEObject Type="Embed" ProgID="Equation.DSMT4" ShapeID="_x0000_i1048" DrawAspect="Content" ObjectID="_1402258104" r:id="rId49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чётные, т.к.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40" w:dyaOrig="420">
          <v:shape id="_x0000_i1049" type="#_x0000_t75" style="width:57pt;height:21pt" o:ole="">
            <v:imagedata r:id="rId50" o:title=""/>
          </v:shape>
          <o:OLEObject Type="Embed" ProgID="Equation.DSMT4" ShapeID="_x0000_i1049" DrawAspect="Content" ObjectID="_1402258105" r:id="rId51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60" w:dyaOrig="420">
          <v:shape id="_x0000_i1050" type="#_x0000_t75" style="width:57.75pt;height:21pt" o:ole="">
            <v:imagedata r:id="rId52" o:title=""/>
          </v:shape>
          <o:OLEObject Type="Embed" ProgID="Equation.DSMT4" ShapeID="_x0000_i1050" DrawAspect="Content" ObjectID="_1402258106" r:id="rId53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; вершина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79" w:dyaOrig="380">
          <v:shape id="_x0000_i1051" type="#_x0000_t75" style="width:14.25pt;height:18.75pt" o:ole="">
            <v:imagedata r:id="rId54" o:title=""/>
          </v:shape>
          <o:OLEObject Type="Embed" ProgID="Equation.DSMT4" ShapeID="_x0000_i1051" DrawAspect="Content" ObjectID="_1402258107" r:id="rId55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изолированная, т.к. 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40" w:dyaOrig="420">
          <v:shape id="_x0000_i1052" type="#_x0000_t75" style="width:57pt;height:21pt" o:ole="">
            <v:imagedata r:id="rId56" o:title=""/>
          </v:shape>
          <o:OLEObject Type="Embed" ProgID="Equation.DSMT4" ShapeID="_x0000_i1052" DrawAspect="Content" ObjectID="_1402258108" r:id="rId57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</w:p>
    <w:p w:rsidR="00490897" w:rsidRPr="0039499A" w:rsidRDefault="003F77A7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>
        <w:rPr>
          <w:rFonts w:ascii="Times New Roman" w:eastAsia="TimesNewRomanPSMT" w:hAnsi="Times New Roman" w:cs="Times New Roman"/>
          <w:iCs/>
          <w:noProof/>
          <w:sz w:val="28"/>
          <w:szCs w:val="28"/>
          <w:lang w:eastAsia="ru-RU"/>
        </w:rPr>
        <w:pict>
          <v:shape id="_x0000_s1028" type="#_x0000_t75" style="position:absolute;left:0;text-align:left;margin-left:304.1pt;margin-top:19.55pt;width:163.6pt;height:131pt;z-index:251660288;mso-position-horizontal-relative:text;mso-position-vertical-relative:text">
            <v:imagedata r:id="rId58" o:title="" croptop="46f" cropright="11823f"/>
            <w10:wrap type="square"/>
          </v:shape>
          <o:OLEObject Type="Embed" ProgID="Word.Picture.8" ShapeID="_x0000_s1028" DrawAspect="Content" ObjectID="_1402258364" r:id="rId59"/>
        </w:pict>
      </w:r>
      <w:r w:rsidR="00490897" w:rsidRPr="00490897">
        <w:rPr>
          <w:rFonts w:ascii="Times New Roman" w:eastAsia="TimesNewRomanPSMT" w:hAnsi="Times New Roman" w:cs="Times New Roman"/>
          <w:b/>
          <w:i/>
          <w:iCs/>
          <w:sz w:val="28"/>
          <w:szCs w:val="28"/>
          <w:u w:val="single"/>
        </w:rPr>
        <w:t>Ориентированный граф</w:t>
      </w:r>
      <w:r w:rsidR="00490897">
        <w:rPr>
          <w:rFonts w:ascii="Times New Roman" w:eastAsia="TimesNewRomanPSMT" w:hAnsi="Times New Roman" w:cs="Times New Roman"/>
          <w:iCs/>
          <w:sz w:val="28"/>
          <w:szCs w:val="28"/>
        </w:rPr>
        <w:t xml:space="preserve"> или </w:t>
      </w:r>
      <w:r w:rsidR="00490897" w:rsidRPr="00490897">
        <w:rPr>
          <w:rFonts w:ascii="Times New Roman" w:eastAsia="TimesNewRomanPSMT" w:hAnsi="Times New Roman" w:cs="Times New Roman"/>
          <w:b/>
          <w:i/>
          <w:iCs/>
          <w:sz w:val="28"/>
          <w:szCs w:val="28"/>
          <w:u w:val="single"/>
        </w:rPr>
        <w:t>орграф</w:t>
      </w:r>
      <w:r w:rsidR="00490897">
        <w:rPr>
          <w:rFonts w:ascii="Times New Roman" w:eastAsia="TimesNewRomanPSMT" w:hAnsi="Times New Roman" w:cs="Times New Roman"/>
          <w:iCs/>
          <w:sz w:val="28"/>
          <w:szCs w:val="28"/>
        </w:rPr>
        <w:t xml:space="preserve"> представляет собой пару </w:t>
      </w:r>
      <w:r w:rsidR="0039499A"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G</w:t>
      </w:r>
      <w:r w:rsidR="0039499A">
        <w:rPr>
          <w:rFonts w:ascii="Times New Roman" w:eastAsia="TimesNewRomanPSMT" w:hAnsi="Times New Roman" w:cs="Times New Roman"/>
          <w:i/>
          <w:iCs/>
          <w:sz w:val="28"/>
          <w:szCs w:val="28"/>
        </w:rPr>
        <w:t> = </w:t>
      </w:r>
      <w:r w:rsidR="0039499A"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(</w:t>
      </w:r>
      <w:r w:rsidR="0039499A"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S</w:t>
      </w:r>
      <w:r w:rsidR="0039499A"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,</w:t>
      </w:r>
      <w:r w:rsidR="0039499A"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U</w:t>
      </w:r>
      <w:r w:rsidR="0039499A"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)</w:t>
      </w:r>
      <w:r w:rsidR="0039499A" w:rsidRPr="0039499A">
        <w:rPr>
          <w:rFonts w:ascii="Times New Roman" w:eastAsia="TimesNewRomanPSMT" w:hAnsi="Times New Roman" w:cs="Times New Roman"/>
          <w:iCs/>
          <w:sz w:val="28"/>
          <w:szCs w:val="28"/>
        </w:rPr>
        <w:t>, где</w:t>
      </w:r>
      <w:r w:rsidR="0039499A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="0039499A"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S</w:t>
      </w:r>
      <w:r w:rsidR="0039499A">
        <w:rPr>
          <w:rFonts w:ascii="Times New Roman" w:eastAsia="TimesNewRomanPSMT" w:hAnsi="Times New Roman" w:cs="Times New Roman"/>
          <w:sz w:val="28"/>
          <w:szCs w:val="28"/>
        </w:rPr>
        <w:t xml:space="preserve"> – конечное множество вершин, а </w:t>
      </w:r>
      <w:r w:rsidR="0039499A"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U</w:t>
      </w:r>
      <w:r w:rsidR="0039499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39499A"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множество ориентированных рёбер (назыв</w:t>
      </w:r>
      <w:r w:rsidR="0039499A">
        <w:rPr>
          <w:rFonts w:ascii="Times New Roman" w:eastAsia="TimesNewRomanPSMT" w:hAnsi="Times New Roman" w:cs="Times New Roman"/>
          <w:sz w:val="28"/>
          <w:szCs w:val="28"/>
        </w:rPr>
        <w:t>а</w:t>
      </w:r>
      <w:r w:rsidR="0039499A">
        <w:rPr>
          <w:rFonts w:ascii="Times New Roman" w:eastAsia="TimesNewRomanPSMT" w:hAnsi="Times New Roman" w:cs="Times New Roman"/>
          <w:sz w:val="28"/>
          <w:szCs w:val="28"/>
        </w:rPr>
        <w:t xml:space="preserve">емых дугами), соединяющих пары вершин. </w:t>
      </w:r>
    </w:p>
    <w:p w:rsidR="00557320" w:rsidRPr="00BF554D" w:rsidRDefault="0039499A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Если </w:t>
      </w:r>
      <w:r w:rsidRPr="0039499A">
        <w:rPr>
          <w:rFonts w:ascii="Times New Roman" w:eastAsia="TimesNewRomanPSMT" w:hAnsi="Times New Roman" w:cs="Times New Roman"/>
          <w:iCs/>
          <w:position w:val="-18"/>
          <w:sz w:val="28"/>
          <w:szCs w:val="28"/>
        </w:rPr>
        <w:object w:dxaOrig="840" w:dyaOrig="499">
          <v:shape id="_x0000_i1053" type="#_x0000_t75" style="width:42pt;height:24.75pt" o:ole="">
            <v:imagedata r:id="rId60" o:title=""/>
          </v:shape>
          <o:OLEObject Type="Embed" ProgID="Equation.DSMT4" ShapeID="_x0000_i1053" DrawAspect="Content" ObjectID="_1402258109" r:id="rId61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дуга орграфа, то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54" type="#_x0000_t75" style="width:12.75pt;height:18.75pt" o:ole="">
            <v:imagedata r:id="rId8" o:title=""/>
          </v:shape>
          <o:OLEObject Type="Embed" ProgID="Equation.DSMT4" ShapeID="_x0000_i1054" DrawAspect="Content" ObjectID="_1402258110" r:id="rId62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</w:t>
      </w:r>
      <w:r w:rsidRPr="0039499A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t>начало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дуги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а</w: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Pr="00BF554D">
        <w:rPr>
          <w:rFonts w:ascii="Times New Roman" w:eastAsia="TimesNewRomanPSMT" w:hAnsi="Times New Roman" w:cs="Times New Roman"/>
          <w:iCs/>
          <w:position w:val="-16"/>
          <w:sz w:val="28"/>
          <w:szCs w:val="28"/>
        </w:rPr>
        <w:object w:dxaOrig="300" w:dyaOrig="420">
          <v:shape id="_x0000_i1055" type="#_x0000_t75" style="width:15pt;height:21pt" o:ole="">
            <v:imagedata r:id="rId10" o:title=""/>
          </v:shape>
          <o:OLEObject Type="Embed" ProgID="Equation.DSMT4" ShapeID="_x0000_i1055" DrawAspect="Content" ObjectID="_1402258111" r:id="rId63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</w:t>
      </w:r>
      <w:r w:rsidRPr="0039499A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t>конец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дуги.</w:t>
      </w:r>
      <w:r w:rsidR="00557320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="00557320">
        <w:rPr>
          <w:rFonts w:ascii="Times New Roman" w:eastAsia="TimesNewRomanPSMT" w:hAnsi="Times New Roman" w:cs="Times New Roman"/>
          <w:sz w:val="28"/>
          <w:szCs w:val="28"/>
        </w:rPr>
        <w:t xml:space="preserve">На </w:t>
      </w:r>
      <w:r w:rsidR="00557320" w:rsidRPr="0039499A">
        <w:rPr>
          <w:rFonts w:ascii="Times New Roman" w:eastAsia="TimesNewRomanPSMT" w:hAnsi="Times New Roman" w:cs="Times New Roman"/>
          <w:color w:val="0000CC"/>
          <w:sz w:val="28"/>
          <w:szCs w:val="28"/>
        </w:rPr>
        <w:t xml:space="preserve">рис.2 </w:t>
      </w:r>
      <w:r w:rsidR="00557320" w:rsidRPr="0039499A">
        <w:rPr>
          <w:rFonts w:ascii="Times New Roman" w:eastAsia="TimesNewRomanPSMT" w:hAnsi="Times New Roman" w:cs="Times New Roman"/>
          <w:sz w:val="28"/>
          <w:szCs w:val="28"/>
        </w:rPr>
        <w:t>показан граф</w:t>
      </w:r>
      <w:r w:rsidR="0055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557320"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G</w:t>
      </w:r>
      <w:r w:rsidR="00557320">
        <w:rPr>
          <w:rFonts w:ascii="Times New Roman" w:eastAsia="TimesNewRomanPSMT" w:hAnsi="Times New Roman" w:cs="Times New Roman"/>
          <w:i/>
          <w:iCs/>
          <w:sz w:val="28"/>
          <w:szCs w:val="28"/>
        </w:rPr>
        <w:t> = </w:t>
      </w:r>
      <w:r w:rsidR="00557320"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(</w:t>
      </w:r>
      <w:r w:rsidR="00557320"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S</w:t>
      </w:r>
      <w:r w:rsidR="00557320"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,</w:t>
      </w:r>
      <w:r w:rsidR="00557320" w:rsidRPr="00BF554D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U</w:t>
      </w:r>
      <w:r w:rsidR="00557320" w:rsidRPr="00BF554D">
        <w:rPr>
          <w:rFonts w:ascii="Times New Roman" w:eastAsia="TimesNewRomanPSMT" w:hAnsi="Times New Roman" w:cs="Times New Roman"/>
          <w:i/>
          <w:iCs/>
          <w:sz w:val="28"/>
          <w:szCs w:val="28"/>
        </w:rPr>
        <w:t>)</w:t>
      </w:r>
      <w:r w:rsidR="00557320" w:rsidRPr="0039499A">
        <w:rPr>
          <w:rFonts w:ascii="Times New Roman" w:eastAsia="TimesNewRomanPSMT" w:hAnsi="Times New Roman" w:cs="Times New Roman"/>
          <w:sz w:val="28"/>
          <w:szCs w:val="28"/>
        </w:rPr>
        <w:t xml:space="preserve">, у которого </w:t>
      </w:r>
      <w:r w:rsidR="00557320" w:rsidRPr="00557320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600" w:dyaOrig="420">
          <v:shape id="_x0000_i1056" type="#_x0000_t75" style="width:81pt;height:21pt" o:ole="">
            <v:imagedata r:id="rId64" o:title=""/>
          </v:shape>
          <o:OLEObject Type="Embed" ProgID="Equation.DSMT4" ShapeID="_x0000_i1056" DrawAspect="Content" ObjectID="_1402258112" r:id="rId65"/>
        </w:object>
      </w:r>
      <w:r w:rsidR="00557320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="00557320" w:rsidRPr="00557320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4239" w:dyaOrig="460">
          <v:shape id="_x0000_i1057" type="#_x0000_t75" style="width:212.25pt;height:23.25pt" o:ole="">
            <v:imagedata r:id="rId66" o:title=""/>
          </v:shape>
          <o:OLEObject Type="Embed" ProgID="Equation.DSMT4" ShapeID="_x0000_i1057" DrawAspect="Content" ObjectID="_1402258113" r:id="rId67"/>
        </w:object>
      </w:r>
    </w:p>
    <w:p w:rsidR="00490897" w:rsidRDefault="006215F8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>
        <w:rPr>
          <w:rFonts w:ascii="Times New Roman" w:eastAsia="TimesNewRomanPSMT" w:hAnsi="Times New Roman" w:cs="Times New Roman"/>
          <w:iCs/>
          <w:sz w:val="28"/>
          <w:szCs w:val="28"/>
        </w:rPr>
        <w:t>Одна и та же вершина ориентированного графа может служить началом для одних рёбер и концом для других, поэтому различают две степени ве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>р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>шины: степень входа и степень выхода.</w:t>
      </w:r>
    </w:p>
    <w:p w:rsidR="00490897" w:rsidRDefault="006215F8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iCs/>
          <w:sz w:val="28"/>
          <w:szCs w:val="28"/>
        </w:rPr>
      </w:pPr>
      <w:r w:rsidRPr="00E9738F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lastRenderedPageBreak/>
        <w:t>Степень входа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840" w:dyaOrig="440">
          <v:shape id="_x0000_i1058" type="#_x0000_t75" style="width:42pt;height:21.75pt" o:ole="">
            <v:imagedata r:id="rId68" o:title=""/>
          </v:shape>
          <o:OLEObject Type="Embed" ProgID="Equation.DSMT4" ShapeID="_x0000_i1058" DrawAspect="Content" ObjectID="_1402258114" r:id="rId69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число входящих в </w:t>
      </w:r>
      <w:r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59" type="#_x0000_t75" style="width:12.75pt;height:18.75pt" o:ole="">
            <v:imagedata r:id="rId70" o:title=""/>
          </v:shape>
          <o:OLEObject Type="Embed" ProgID="Equation.DSMT4" ShapeID="_x0000_i1059" DrawAspect="Content" ObjectID="_1402258115" r:id="rId71"/>
        </w:object>
      </w:r>
      <w:r w:rsidR="00E9738F">
        <w:rPr>
          <w:rFonts w:ascii="Times New Roman" w:eastAsia="TimesNewRomanPSMT" w:hAnsi="Times New Roman" w:cs="Times New Roman"/>
          <w:iCs/>
          <w:sz w:val="28"/>
          <w:szCs w:val="28"/>
        </w:rPr>
        <w:t xml:space="preserve"> дуг.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="00E9738F" w:rsidRPr="00E9738F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t>Степень в</w:t>
      </w:r>
      <w:r w:rsidR="00E9738F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t>ы</w:t>
      </w:r>
      <w:r w:rsidR="00E9738F" w:rsidRPr="00E9738F">
        <w:rPr>
          <w:rFonts w:ascii="Times New Roman" w:eastAsia="TimesNewRomanPSMT" w:hAnsi="Times New Roman" w:cs="Times New Roman"/>
          <w:i/>
          <w:iCs/>
          <w:sz w:val="28"/>
          <w:szCs w:val="28"/>
          <w:u w:val="single"/>
        </w:rPr>
        <w:t>хода</w:t>
      </w:r>
      <w:r w:rsidR="00E9738F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="00E9738F"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820" w:dyaOrig="440">
          <v:shape id="_x0000_i1060" type="#_x0000_t75" style="width:41.25pt;height:21.75pt" o:ole="">
            <v:imagedata r:id="rId72" o:title=""/>
          </v:shape>
          <o:OLEObject Type="Embed" ProgID="Equation.DSMT4" ShapeID="_x0000_i1060" DrawAspect="Content" ObjectID="_1402258116" r:id="rId73"/>
        </w:object>
      </w:r>
      <w:r w:rsidR="00E9738F">
        <w:rPr>
          <w:rFonts w:ascii="Times New Roman" w:eastAsia="TimesNewRomanPSMT" w:hAnsi="Times New Roman" w:cs="Times New Roman"/>
          <w:iCs/>
          <w:sz w:val="28"/>
          <w:szCs w:val="28"/>
        </w:rPr>
        <w:noBreakHyphen/>
        <w:t xml:space="preserve"> число выходящих из </w:t>
      </w:r>
      <w:r w:rsidR="00E9738F"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61" type="#_x0000_t75" style="width:12.75pt;height:18.75pt" o:ole="">
            <v:imagedata r:id="rId70" o:title=""/>
          </v:shape>
          <o:OLEObject Type="Embed" ProgID="Equation.DSMT4" ShapeID="_x0000_i1061" DrawAspect="Content" ObjectID="_1402258117" r:id="rId74"/>
        </w:object>
      </w:r>
      <w:r w:rsidR="00E9738F">
        <w:rPr>
          <w:rFonts w:ascii="Times New Roman" w:eastAsia="TimesNewRomanPSMT" w:hAnsi="Times New Roman" w:cs="Times New Roman"/>
          <w:iCs/>
          <w:sz w:val="28"/>
          <w:szCs w:val="28"/>
        </w:rPr>
        <w:t xml:space="preserve"> дуг.</w:t>
      </w:r>
    </w:p>
    <w:p w:rsidR="000601BE" w:rsidRPr="00BF554D" w:rsidRDefault="00E9738F" w:rsidP="000601B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На </w:t>
      </w:r>
      <w:r w:rsidRPr="00E9738F">
        <w:rPr>
          <w:rFonts w:ascii="Times New Roman" w:eastAsia="TimesNewRomanPSMT" w:hAnsi="Times New Roman" w:cs="Times New Roman"/>
          <w:iCs/>
          <w:color w:val="0000CC"/>
          <w:sz w:val="28"/>
          <w:szCs w:val="28"/>
        </w:rPr>
        <w:t>рис.2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="000601BE"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60" w:dyaOrig="440">
          <v:shape id="_x0000_i1062" type="#_x0000_t75" style="width:57.75pt;height:21.75pt" o:ole="">
            <v:imagedata r:id="rId75" o:title=""/>
          </v:shape>
          <o:OLEObject Type="Embed" ProgID="Equation.DSMT4" ShapeID="_x0000_i1062" DrawAspect="Content" ObjectID="_1402258118" r:id="rId76"/>
        </w:object>
      </w:r>
      <w:r w:rsidR="000601BE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="000601BE"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200" w:dyaOrig="440">
          <v:shape id="_x0000_i1063" type="#_x0000_t75" style="width:60pt;height:21.75pt" o:ole="">
            <v:imagedata r:id="rId77" o:title=""/>
          </v:shape>
          <o:OLEObject Type="Embed" ProgID="Equation.DSMT4" ShapeID="_x0000_i1063" DrawAspect="Content" ObjectID="_1402258119" r:id="rId78"/>
        </w:object>
      </w:r>
      <w:r w:rsidR="000601BE">
        <w:rPr>
          <w:rFonts w:ascii="Times New Roman" w:eastAsia="TimesNewRomanPSMT" w:hAnsi="Times New Roman" w:cs="Times New Roman"/>
          <w:iCs/>
          <w:sz w:val="28"/>
          <w:szCs w:val="28"/>
        </w:rPr>
        <w:t xml:space="preserve">; </w:t>
      </w:r>
      <w:r w:rsidR="000601BE"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80" w:dyaOrig="440">
          <v:shape id="_x0000_i1064" type="#_x0000_t75" style="width:59.25pt;height:21.75pt" o:ole="">
            <v:imagedata r:id="rId79" o:title=""/>
          </v:shape>
          <o:OLEObject Type="Embed" ProgID="Equation.DSMT4" ShapeID="_x0000_i1064" DrawAspect="Content" ObjectID="_1402258120" r:id="rId80"/>
        </w:object>
      </w:r>
      <w:r w:rsidR="000601BE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="000601BE"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20" w:dyaOrig="440">
          <v:shape id="_x0000_i1065" type="#_x0000_t75" style="width:56.25pt;height:21.75pt" o:ole="">
            <v:imagedata r:id="rId81" o:title=""/>
          </v:shape>
          <o:OLEObject Type="Embed" ProgID="Equation.DSMT4" ShapeID="_x0000_i1065" DrawAspect="Content" ObjectID="_1402258121" r:id="rId82"/>
        </w:object>
      </w:r>
      <w:r w:rsidR="000601BE">
        <w:rPr>
          <w:rFonts w:ascii="Times New Roman" w:eastAsia="TimesNewRomanPSMT" w:hAnsi="Times New Roman" w:cs="Times New Roman"/>
          <w:iCs/>
          <w:sz w:val="28"/>
          <w:szCs w:val="28"/>
        </w:rPr>
        <w:t xml:space="preserve">; </w:t>
      </w:r>
      <w:r w:rsidR="000601BE"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80" w:dyaOrig="440">
          <v:shape id="_x0000_i1066" type="#_x0000_t75" style="width:59.25pt;height:21.75pt" o:ole="">
            <v:imagedata r:id="rId83" o:title=""/>
          </v:shape>
          <o:OLEObject Type="Embed" ProgID="Equation.DSMT4" ShapeID="_x0000_i1066" DrawAspect="Content" ObjectID="_1402258122" r:id="rId84"/>
        </w:object>
      </w:r>
      <w:r w:rsidR="000601BE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="000601BE"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40" w:dyaOrig="440">
          <v:shape id="_x0000_i1067" type="#_x0000_t75" style="width:57pt;height:21.75pt" o:ole="">
            <v:imagedata r:id="rId85" o:title=""/>
          </v:shape>
          <o:OLEObject Type="Embed" ProgID="Equation.DSMT4" ShapeID="_x0000_i1067" DrawAspect="Content" ObjectID="_1402258123" r:id="rId86"/>
        </w:object>
      </w:r>
      <w:r w:rsidR="000601BE">
        <w:rPr>
          <w:rFonts w:ascii="Times New Roman" w:eastAsia="TimesNewRomanPSMT" w:hAnsi="Times New Roman" w:cs="Times New Roman"/>
          <w:iCs/>
          <w:sz w:val="28"/>
          <w:szCs w:val="28"/>
        </w:rPr>
        <w:t xml:space="preserve">; </w:t>
      </w:r>
      <w:r w:rsidR="000601BE"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20" w:dyaOrig="440">
          <v:shape id="_x0000_i1068" type="#_x0000_t75" style="width:56.25pt;height:21.75pt" o:ole="">
            <v:imagedata r:id="rId87" o:title=""/>
          </v:shape>
          <o:OLEObject Type="Embed" ProgID="Equation.DSMT4" ShapeID="_x0000_i1068" DrawAspect="Content" ObjectID="_1402258124" r:id="rId88"/>
        </w:object>
      </w:r>
      <w:r w:rsidR="000601BE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 w:rsidR="000601BE" w:rsidRPr="00BF554D">
        <w:rPr>
          <w:rFonts w:ascii="Times New Roman" w:eastAsia="TimesNewRomanPSMT" w:hAnsi="Times New Roman" w:cs="Times New Roman"/>
          <w:iCs/>
          <w:position w:val="-14"/>
          <w:sz w:val="28"/>
          <w:szCs w:val="28"/>
        </w:rPr>
        <w:object w:dxaOrig="1100" w:dyaOrig="440">
          <v:shape id="_x0000_i1069" type="#_x0000_t75" style="width:54.75pt;height:21.75pt" o:ole="">
            <v:imagedata r:id="rId89" o:title=""/>
          </v:shape>
          <o:OLEObject Type="Embed" ProgID="Equation.DSMT4" ShapeID="_x0000_i1069" DrawAspect="Content" ObjectID="_1402258125" r:id="rId90"/>
        </w:object>
      </w:r>
      <w:r w:rsidR="000601BE"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</w:p>
    <w:p w:rsidR="00E9738F" w:rsidRDefault="00E9738F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1B59C7" w:rsidRPr="001B59C7" w:rsidRDefault="001B59C7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п.2. Маршруты, цепи, циклы</w:t>
      </w:r>
    </w:p>
    <w:p w:rsidR="001B59C7" w:rsidRDefault="001B59C7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F93B03" w:rsidRDefault="001B59C7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B59C7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Маршруто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графе называется чередующаяся последовательность вершин и рёбер, в которой любые д</w:t>
      </w:r>
      <w:r w:rsidR="00F93B03">
        <w:rPr>
          <w:rFonts w:ascii="Times New Roman" w:eastAsia="TimesNewRomanPSMT" w:hAnsi="Times New Roman" w:cs="Times New Roman"/>
          <w:sz w:val="28"/>
          <w:szCs w:val="28"/>
        </w:rPr>
        <w:t xml:space="preserve">ва соседних элемента инцидентны: </w:t>
      </w:r>
      <w:r w:rsidR="00F93B03" w:rsidRPr="00F93B0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20" w:dyaOrig="380">
          <v:shape id="_x0000_i1070" type="#_x0000_t75" style="width:131.25pt;height:18.75pt" o:ole="">
            <v:imagedata r:id="rId91" o:title=""/>
          </v:shape>
          <o:OLEObject Type="Embed" ProgID="Equation.DSMT4" ShapeID="_x0000_i1070" DrawAspect="Content" ObjectID="_1402258126" r:id="rId92"/>
        </w:object>
      </w:r>
      <w:r w:rsidR="00F93B03">
        <w:rPr>
          <w:rFonts w:ascii="Times New Roman" w:eastAsia="TimesNewRomanPSMT" w:hAnsi="Times New Roman" w:cs="Times New Roman"/>
          <w:sz w:val="28"/>
          <w:szCs w:val="28"/>
        </w:rPr>
        <w:t xml:space="preserve"> Если </w:t>
      </w:r>
      <w:r w:rsidR="00F93B03" w:rsidRPr="00F93B0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900" w:dyaOrig="380">
          <v:shape id="_x0000_i1071" type="#_x0000_t75" style="width:45.75pt;height:18.75pt" o:ole="">
            <v:imagedata r:id="rId93" o:title=""/>
          </v:shape>
          <o:OLEObject Type="Embed" ProgID="Equation.DSMT4" ShapeID="_x0000_i1071" DrawAspect="Content" ObjectID="_1402258127" r:id="rId94"/>
        </w:object>
      </w:r>
      <w:r w:rsidR="00F93B03">
        <w:rPr>
          <w:rFonts w:ascii="Times New Roman" w:eastAsia="TimesNewRomanPSMT" w:hAnsi="Times New Roman" w:cs="Times New Roman"/>
          <w:sz w:val="28"/>
          <w:szCs w:val="28"/>
        </w:rPr>
        <w:t xml:space="preserve"> то маршрут </w:t>
      </w:r>
      <w:r w:rsidR="00F93B03" w:rsidRPr="00F93B03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замкнут</w:t>
      </w:r>
      <w:r w:rsidR="00F93B03">
        <w:rPr>
          <w:rFonts w:ascii="Times New Roman" w:eastAsia="TimesNewRomanPSMT" w:hAnsi="Times New Roman" w:cs="Times New Roman"/>
          <w:sz w:val="28"/>
          <w:szCs w:val="28"/>
        </w:rPr>
        <w:t xml:space="preserve">, в противном случае </w:t>
      </w:r>
      <w:r w:rsidR="00F93B03" w:rsidRPr="00F93B03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открыт</w:t>
      </w:r>
      <w:r w:rsidR="00F93B03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F93B03" w:rsidRDefault="00F93B03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Маршрут называется </w:t>
      </w:r>
      <w:r w:rsidRPr="00F93B03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цепью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если все его рёбра различны, и </w:t>
      </w:r>
      <w:r w:rsidRPr="00F93B03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простой цепью</w:t>
      </w:r>
      <w:r>
        <w:rPr>
          <w:rFonts w:ascii="Times New Roman" w:eastAsia="TimesNewRomanPSMT" w:hAnsi="Times New Roman" w:cs="Times New Roman"/>
          <w:sz w:val="28"/>
          <w:szCs w:val="28"/>
        </w:rPr>
        <w:t>, если все его вершины различны.</w:t>
      </w:r>
    </w:p>
    <w:p w:rsidR="00F93B03" w:rsidRDefault="00F93B03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Замкнутая цепь называется </w:t>
      </w:r>
      <w:r w:rsidRPr="00F93B03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цикло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; замкнутая простая цепь называется </w:t>
      </w:r>
      <w:r w:rsidRPr="00F93B03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простым циклом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F93B03" w:rsidRDefault="00F93B03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Граф без циклов называется </w:t>
      </w:r>
      <w:r w:rsidRPr="00610254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ациклическим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610254" w:rsidRDefault="00F93B03" w:rsidP="00610254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ажным понятием теории графов является </w:t>
      </w:r>
      <w:r w:rsidRPr="00F93B03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связност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Граф называется </w:t>
      </w:r>
      <w:r w:rsidRPr="00610254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связным</w:t>
      </w:r>
      <w:r>
        <w:rPr>
          <w:rFonts w:ascii="Times New Roman" w:eastAsia="TimesNewRomanPSMT" w:hAnsi="Times New Roman" w:cs="Times New Roman"/>
          <w:sz w:val="28"/>
          <w:szCs w:val="28"/>
        </w:rPr>
        <w:t>, если любые две</w:t>
      </w:r>
      <w:r w:rsidR="00610254">
        <w:rPr>
          <w:rFonts w:ascii="Times New Roman" w:eastAsia="TimesNewRomanPSMT" w:hAnsi="Times New Roman" w:cs="Times New Roman"/>
          <w:sz w:val="28"/>
          <w:szCs w:val="28"/>
        </w:rPr>
        <w:t xml:space="preserve"> его несовпадающие вершины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10254">
        <w:rPr>
          <w:rFonts w:ascii="Times New Roman" w:eastAsia="TimesNewRomanPSMT" w:hAnsi="Times New Roman" w:cs="Times New Roman"/>
          <w:sz w:val="28"/>
          <w:szCs w:val="28"/>
        </w:rPr>
        <w:t>соединены маршр</w:t>
      </w:r>
      <w:r w:rsidR="00610254">
        <w:rPr>
          <w:rFonts w:ascii="Times New Roman" w:eastAsia="TimesNewRomanPSMT" w:hAnsi="Times New Roman" w:cs="Times New Roman"/>
          <w:sz w:val="28"/>
          <w:szCs w:val="28"/>
        </w:rPr>
        <w:t>у</w:t>
      </w:r>
      <w:r w:rsidR="00610254">
        <w:rPr>
          <w:rFonts w:ascii="Times New Roman" w:eastAsia="TimesNewRomanPSMT" w:hAnsi="Times New Roman" w:cs="Times New Roman"/>
          <w:sz w:val="28"/>
          <w:szCs w:val="28"/>
        </w:rPr>
        <w:t xml:space="preserve">том. Например, на </w:t>
      </w:r>
      <w:r w:rsidR="00610254" w:rsidRPr="00610254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3</w:t>
      </w:r>
      <w:r w:rsidR="00610254" w:rsidRPr="00302688">
        <w:rPr>
          <w:rFonts w:ascii="Times New Roman" w:eastAsia="TimesNewRomanPSMT" w:hAnsi="Times New Roman" w:cs="Times New Roman"/>
          <w:i/>
          <w:color w:val="0000CC"/>
          <w:sz w:val="28"/>
          <w:szCs w:val="28"/>
        </w:rPr>
        <w:t>а</w:t>
      </w:r>
      <w:r w:rsidR="00610254" w:rsidRPr="00610254">
        <w:rPr>
          <w:rFonts w:ascii="Times New Roman" w:eastAsia="TimesNewRomanPSMT" w:hAnsi="Times New Roman" w:cs="Times New Roman"/>
          <w:color w:val="0000CC"/>
          <w:sz w:val="28"/>
          <w:szCs w:val="28"/>
        </w:rPr>
        <w:t xml:space="preserve"> </w:t>
      </w:r>
      <w:r w:rsidR="00610254">
        <w:rPr>
          <w:rFonts w:ascii="Times New Roman" w:eastAsia="TimesNewRomanPSMT" w:hAnsi="Times New Roman" w:cs="Times New Roman"/>
          <w:sz w:val="28"/>
          <w:szCs w:val="28"/>
        </w:rPr>
        <w:t xml:space="preserve">изображён несвязный граф, нет маршрута из </w:t>
      </w:r>
      <w:r w:rsidR="00610254"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72" type="#_x0000_t75" style="width:12.75pt;height:18.75pt" o:ole="">
            <v:imagedata r:id="rId95" o:title=""/>
          </v:shape>
          <o:OLEObject Type="Embed" ProgID="Equation.DSMT4" ShapeID="_x0000_i1072" DrawAspect="Content" ObjectID="_1402258128" r:id="rId96"/>
        </w:object>
      </w:r>
      <w:r w:rsidR="00610254">
        <w:rPr>
          <w:rFonts w:ascii="Times New Roman" w:eastAsia="TimesNewRomanPSMT" w:hAnsi="Times New Roman" w:cs="Times New Roman"/>
          <w:iCs/>
          <w:sz w:val="28"/>
          <w:szCs w:val="28"/>
        </w:rPr>
        <w:t xml:space="preserve"> в </w:t>
      </w:r>
      <w:r w:rsidR="00610254"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79" w:dyaOrig="380">
          <v:shape id="_x0000_i1073" type="#_x0000_t75" style="width:14.25pt;height:18.75pt" o:ole="">
            <v:imagedata r:id="rId97" o:title=""/>
          </v:shape>
          <o:OLEObject Type="Embed" ProgID="Equation.DSMT4" ShapeID="_x0000_i1073" DrawAspect="Content" ObjectID="_1402258129" r:id="rId98"/>
        </w:object>
      </w:r>
      <w:r w:rsidR="00217BE8">
        <w:rPr>
          <w:rFonts w:ascii="Times New Roman" w:eastAsia="TimesNewRomanPSMT" w:hAnsi="Times New Roman" w:cs="Times New Roman"/>
          <w:iCs/>
          <w:sz w:val="28"/>
          <w:szCs w:val="28"/>
        </w:rPr>
        <w:t xml:space="preserve">; </w:t>
      </w:r>
      <w:r w:rsidR="00610254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="00610254"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74" type="#_x0000_t75" style="width:12.75pt;height:18.75pt" o:ole="">
            <v:imagedata r:id="rId95" o:title=""/>
          </v:shape>
          <o:OLEObject Type="Embed" ProgID="Equation.DSMT4" ShapeID="_x0000_i1074" DrawAspect="Content" ObjectID="_1402258130" r:id="rId99"/>
        </w:object>
      </w:r>
      <w:r w:rsidR="00610254">
        <w:rPr>
          <w:rFonts w:ascii="Times New Roman" w:eastAsia="TimesNewRomanPSMT" w:hAnsi="Times New Roman" w:cs="Times New Roman"/>
          <w:iCs/>
          <w:sz w:val="28"/>
          <w:szCs w:val="28"/>
        </w:rPr>
        <w:t xml:space="preserve"> в </w:t>
      </w:r>
      <w:r w:rsidR="00610254"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300" w:dyaOrig="380">
          <v:shape id="_x0000_i1075" type="#_x0000_t75" style="width:15pt;height:18.75pt" o:ole="">
            <v:imagedata r:id="rId100" o:title=""/>
          </v:shape>
          <o:OLEObject Type="Embed" ProgID="Equation.DSMT4" ShapeID="_x0000_i1075" DrawAspect="Content" ObjectID="_1402258131" r:id="rId101"/>
        </w:object>
      </w:r>
      <w:r w:rsidR="00217BE8">
        <w:rPr>
          <w:rFonts w:ascii="Times New Roman" w:eastAsia="TimesNewRomanPSMT" w:hAnsi="Times New Roman" w:cs="Times New Roman"/>
          <w:iCs/>
          <w:sz w:val="28"/>
          <w:szCs w:val="28"/>
        </w:rPr>
        <w:t xml:space="preserve">; </w:t>
      </w:r>
      <w:r w:rsidR="00610254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="00610254"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79" w:dyaOrig="380">
          <v:shape id="_x0000_i1076" type="#_x0000_t75" style="width:14.25pt;height:18.75pt" o:ole="">
            <v:imagedata r:id="rId102" o:title=""/>
          </v:shape>
          <o:OLEObject Type="Embed" ProgID="Equation.DSMT4" ShapeID="_x0000_i1076" DrawAspect="Content" ObjectID="_1402258132" r:id="rId103"/>
        </w:object>
      </w:r>
      <w:r w:rsidR="00610254">
        <w:rPr>
          <w:rFonts w:ascii="Times New Roman" w:eastAsia="TimesNewRomanPSMT" w:hAnsi="Times New Roman" w:cs="Times New Roman"/>
          <w:iCs/>
          <w:sz w:val="28"/>
          <w:szCs w:val="28"/>
        </w:rPr>
        <w:t xml:space="preserve"> в </w:t>
      </w:r>
      <w:r w:rsidR="00610254"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300" w:dyaOrig="380">
          <v:shape id="_x0000_i1077" type="#_x0000_t75" style="width:15pt;height:18.75pt" o:ole="">
            <v:imagedata r:id="rId104" o:title=""/>
          </v:shape>
          <o:OLEObject Type="Embed" ProgID="Equation.DSMT4" ShapeID="_x0000_i1077" DrawAspect="Content" ObjectID="_1402258133" r:id="rId105"/>
        </w:object>
      </w:r>
      <w:r w:rsidR="00217BE8">
        <w:rPr>
          <w:rFonts w:ascii="Times New Roman" w:eastAsia="TimesNewRomanPSMT" w:hAnsi="Times New Roman" w:cs="Times New Roman"/>
          <w:iCs/>
          <w:sz w:val="28"/>
          <w:szCs w:val="28"/>
        </w:rPr>
        <w:t>;</w:t>
      </w:r>
      <w:r w:rsidR="00610254">
        <w:rPr>
          <w:rFonts w:ascii="Times New Roman" w:eastAsia="TimesNewRomanPSMT" w:hAnsi="Times New Roman" w:cs="Times New Roman"/>
          <w:iCs/>
          <w:sz w:val="28"/>
          <w:szCs w:val="28"/>
        </w:rPr>
        <w:t xml:space="preserve"> </w:t>
      </w:r>
      <w:r w:rsidR="00610254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="00610254"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79" w:dyaOrig="380">
          <v:shape id="_x0000_i1078" type="#_x0000_t75" style="width:14.25pt;height:18.75pt" o:ole="">
            <v:imagedata r:id="rId106" o:title=""/>
          </v:shape>
          <o:OLEObject Type="Embed" ProgID="Equation.DSMT4" ShapeID="_x0000_i1078" DrawAspect="Content" ObjectID="_1402258134" r:id="rId107"/>
        </w:object>
      </w:r>
      <w:r w:rsidR="00610254">
        <w:rPr>
          <w:rFonts w:ascii="Times New Roman" w:eastAsia="TimesNewRomanPSMT" w:hAnsi="Times New Roman" w:cs="Times New Roman"/>
          <w:iCs/>
          <w:sz w:val="28"/>
          <w:szCs w:val="28"/>
        </w:rPr>
        <w:t xml:space="preserve"> в </w:t>
      </w:r>
      <w:r w:rsidR="00610254" w:rsidRPr="006215F8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79" w:dyaOrig="380">
          <v:shape id="_x0000_i1079" type="#_x0000_t75" style="width:14.25pt;height:18.75pt" o:ole="">
            <v:imagedata r:id="rId97" o:title=""/>
          </v:shape>
          <o:OLEObject Type="Embed" ProgID="Equation.DSMT4" ShapeID="_x0000_i1079" DrawAspect="Content" ObjectID="_1402258135" r:id="rId108"/>
        </w:object>
      </w:r>
      <w:r w:rsidR="00610254">
        <w:rPr>
          <w:rFonts w:ascii="Times New Roman" w:eastAsia="TimesNewRomanPSMT" w:hAnsi="Times New Roman" w:cs="Times New Roman"/>
          <w:iCs/>
          <w:sz w:val="28"/>
          <w:szCs w:val="28"/>
        </w:rPr>
        <w:t xml:space="preserve">. Связный граф показан на </w:t>
      </w:r>
      <w:r w:rsidR="00610254" w:rsidRPr="00302688">
        <w:rPr>
          <w:rFonts w:ascii="Times New Roman" w:eastAsia="TimesNewRomanPSMT" w:hAnsi="Times New Roman" w:cs="Times New Roman"/>
          <w:iCs/>
          <w:color w:val="0000CC"/>
          <w:sz w:val="28"/>
          <w:szCs w:val="28"/>
        </w:rPr>
        <w:t>рис.3б</w:t>
      </w:r>
      <w:r w:rsidR="00610254">
        <w:rPr>
          <w:rFonts w:ascii="Times New Roman" w:eastAsia="TimesNewRomanPSMT" w:hAnsi="Times New Roman" w:cs="Times New Roman"/>
          <w:iCs/>
          <w:sz w:val="28"/>
          <w:szCs w:val="28"/>
        </w:rPr>
        <w:t xml:space="preserve">, где </w:t>
      </w:r>
      <w:r w:rsidR="00610254" w:rsidRPr="00F93B0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900" w:dyaOrig="380">
          <v:shape id="_x0000_i1080" type="#_x0000_t75" style="width:144.75pt;height:18.75pt" o:ole="">
            <v:imagedata r:id="rId109" o:title=""/>
          </v:shape>
          <o:OLEObject Type="Embed" ProgID="Equation.DSMT4" ShapeID="_x0000_i1080" DrawAspect="Content" ObjectID="_1402258136" r:id="rId110"/>
        </w:object>
      </w:r>
      <w:r w:rsidR="00217BE8"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простая цепь, а </w:t>
      </w:r>
      <w:r w:rsidR="00302688" w:rsidRPr="00F93B0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880" w:dyaOrig="380">
          <v:shape id="_x0000_i1081" type="#_x0000_t75" style="width:2in;height:18.75pt" o:ole="">
            <v:imagedata r:id="rId111" o:title=""/>
          </v:shape>
          <o:OLEObject Type="Embed" ProgID="Equation.DSMT4" ShapeID="_x0000_i1081" DrawAspect="Content" ObjectID="_1402258137" r:id="rId112"/>
        </w:object>
      </w:r>
      <w:r w:rsidR="00302688"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простой цикл.</w:t>
      </w:r>
    </w:p>
    <w:p w:rsidR="00302688" w:rsidRDefault="00302688" w:rsidP="001952C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5124450" cy="2628824"/>
                <wp:effectExtent l="0" t="0" r="0" b="635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6" name="Группа 26"/>
                        <wpg:cNvGrpSpPr/>
                        <wpg:grpSpPr>
                          <a:xfrm>
                            <a:off x="84750" y="55124"/>
                            <a:ext cx="1895475" cy="1639275"/>
                            <a:chOff x="389550" y="122850"/>
                            <a:chExt cx="1895475" cy="1639275"/>
                          </a:xfrm>
                        </wpg:grpSpPr>
                        <wpg:grpSp>
                          <wpg:cNvPr id="20" name="Группа 20"/>
                          <wpg:cNvGrpSpPr/>
                          <wpg:grpSpPr>
                            <a:xfrm>
                              <a:off x="532425" y="418125"/>
                              <a:ext cx="1476375" cy="1057275"/>
                              <a:chOff x="532425" y="418125"/>
                              <a:chExt cx="1476375" cy="1057275"/>
                            </a:xfrm>
                          </wpg:grpSpPr>
                          <wps:wsp>
                            <wps:cNvPr id="4" name="Прямая соединительная линия 4"/>
                            <wps:cNvCnPr/>
                            <wps:spPr>
                              <a:xfrm>
                                <a:off x="571500" y="457200"/>
                                <a:ext cx="352425" cy="6953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Прямая соединительная линия 5"/>
                            <wps:cNvCnPr/>
                            <wps:spPr>
                              <a:xfrm flipV="1">
                                <a:off x="923925" y="600075"/>
                                <a:ext cx="923925" cy="5524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" name="Прямая соединительная линия 6"/>
                            <wps:cNvCnPr/>
                            <wps:spPr>
                              <a:xfrm flipV="1">
                                <a:off x="1247775" y="1152525"/>
                                <a:ext cx="695325" cy="3143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Овал 7"/>
                            <wps:cNvSpPr/>
                            <wps:spPr>
                              <a:xfrm>
                                <a:off x="895350" y="1123950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Овал 8"/>
                            <wps:cNvSpPr/>
                            <wps:spPr>
                              <a:xfrm>
                                <a:off x="1847850" y="551475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302688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Овал 9"/>
                            <wps:cNvSpPr/>
                            <wps:spPr>
                              <a:xfrm>
                                <a:off x="532425" y="418125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302688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" name="Овал 18"/>
                            <wps:cNvSpPr/>
                            <wps:spPr>
                              <a:xfrm>
                                <a:off x="1247775" y="1418250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302688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" name="Овал 19"/>
                            <wps:cNvSpPr/>
                            <wps:spPr>
                              <a:xfrm>
                                <a:off x="1951650" y="1123950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302688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" name="Поле 21"/>
                          <wps:cNvSpPr txBox="1"/>
                          <wps:spPr>
                            <a:xfrm>
                              <a:off x="742950" y="1114425"/>
                              <a:ext cx="352425" cy="361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661A84">
                                <w:r w:rsidRPr="00661A84">
                                  <w:rPr>
                                    <w:position w:val="-12"/>
                                  </w:rPr>
                                  <w:object w:dxaOrig="260" w:dyaOrig="380">
                                    <v:shape id="_x0000_i1309" type="#_x0000_t75" style="width:12.75pt;height:18.75pt" o:ole="">
                                      <v:imagedata r:id="rId113" o:title=""/>
                                    </v:shape>
                                    <o:OLEObject Type="Embed" ProgID="Equation.DSMT4" ShapeID="_x0000_i1309" DrawAspect="Content" ObjectID="_1402258365" r:id="rId11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Поле 21"/>
                          <wps:cNvSpPr txBox="1"/>
                          <wps:spPr>
                            <a:xfrm>
                              <a:off x="389550" y="122850"/>
                              <a:ext cx="352425" cy="361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661A84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661A84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300" w:dyaOrig="380">
                                    <v:shape id="_x0000_i1310" type="#_x0000_t75" style="width:15pt;height:18.75pt" o:ole="">
                                      <v:imagedata r:id="rId115" o:title=""/>
                                    </v:shape>
                                    <o:OLEObject Type="Embed" ProgID="Equation.DSMT4" ShapeID="_x0000_i1310" DrawAspect="Content" ObjectID="_1402258366" r:id="rId11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Поле 21"/>
                          <wps:cNvSpPr txBox="1"/>
                          <wps:spPr>
                            <a:xfrm>
                              <a:off x="1770675" y="303825"/>
                              <a:ext cx="352425" cy="361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661A84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661A84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279" w:dyaOrig="380">
                                    <v:shape id="_x0000_i1311" type="#_x0000_t75" style="width:14.25pt;height:18.75pt" o:ole="">
                                      <v:imagedata r:id="rId117" o:title=""/>
                                    </v:shape>
                                    <o:OLEObject Type="Embed" ProgID="Equation.DSMT4" ShapeID="_x0000_i1311" DrawAspect="Content" ObjectID="_1402258367" r:id="rId11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Поле 21"/>
                          <wps:cNvSpPr txBox="1"/>
                          <wps:spPr>
                            <a:xfrm>
                              <a:off x="1095375" y="1400175"/>
                              <a:ext cx="352425" cy="361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661A84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661A84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279" w:dyaOrig="380">
                                    <v:shape id="_x0000_i1312" type="#_x0000_t75" style="width:14.25pt;height:18.75pt" o:ole="">
                                      <v:imagedata r:id="rId119" o:title=""/>
                                    </v:shape>
                                    <o:OLEObject Type="Embed" ProgID="Equation.DSMT4" ShapeID="_x0000_i1312" DrawAspect="Content" ObjectID="_1402258368" r:id="rId12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Поле 21"/>
                          <wps:cNvSpPr txBox="1"/>
                          <wps:spPr>
                            <a:xfrm>
                              <a:off x="1932600" y="913425"/>
                              <a:ext cx="352425" cy="361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661A84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661A84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300" w:dyaOrig="380">
                                    <v:shape id="_x0000_i1313" type="#_x0000_t75" style="width:15pt;height:18.75pt" o:ole="">
                                      <v:imagedata r:id="rId121" o:title=""/>
                                    </v:shape>
                                    <o:OLEObject Type="Embed" ProgID="Equation.DSMT4" ShapeID="_x0000_i1313" DrawAspect="Content" ObjectID="_1402258369" r:id="rId12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7" name="Поле 21"/>
                        <wps:cNvSpPr txBox="1"/>
                        <wps:spPr>
                          <a:xfrm>
                            <a:off x="799125" y="1818224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4926CB" w:rsidRDefault="002D4D66" w:rsidP="00661A84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4926CB"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Поле 21"/>
                        <wps:cNvSpPr txBox="1"/>
                        <wps:spPr>
                          <a:xfrm>
                            <a:off x="2104051" y="2265899"/>
                            <a:ext cx="753450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661A84" w:rsidRDefault="002D4D66" w:rsidP="00661A84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</w:pPr>
                              <w:r w:rsidRPr="00661A84"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  <w:t>Рис. 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59" name="Группа 59"/>
                        <wpg:cNvGrpSpPr/>
                        <wpg:grpSpPr>
                          <a:xfrm>
                            <a:off x="2780325" y="35024"/>
                            <a:ext cx="2219325" cy="1811775"/>
                            <a:chOff x="2780325" y="35024"/>
                            <a:chExt cx="2219325" cy="1811775"/>
                          </a:xfrm>
                        </wpg:grpSpPr>
                        <wps:wsp>
                          <wps:cNvPr id="31" name="Поле 3"/>
                          <wps:cNvSpPr txBox="1"/>
                          <wps:spPr>
                            <a:xfrm>
                              <a:off x="2780325" y="485774"/>
                              <a:ext cx="352425" cy="361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AF4D03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AF4D03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300" w:dyaOrig="380">
                                    <v:shape id="_x0000_i1314" type="#_x0000_t75" style="width:15pt;height:18.75pt" o:ole="">
                                      <v:imagedata r:id="rId123" o:title=""/>
                                    </v:shape>
                                    <o:OLEObject Type="Embed" ProgID="Equation.DSMT4" ShapeID="_x0000_i1314" DrawAspect="Content" ObjectID="_1402258370" r:id="rId12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Поле 21"/>
                          <wps:cNvSpPr txBox="1"/>
                          <wps:spPr>
                            <a:xfrm>
                              <a:off x="4647225" y="397987"/>
                              <a:ext cx="352425" cy="361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AF4D03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AF4D03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300" w:dyaOrig="380">
                                    <v:shape id="_x0000_i1315" type="#_x0000_t75" style="width:15pt;height:18.75pt" o:ole="">
                                      <v:imagedata r:id="rId125" o:title=""/>
                                    </v:shape>
                                    <o:OLEObject Type="Embed" ProgID="Equation.DSMT4" ShapeID="_x0000_i1315" DrawAspect="Content" ObjectID="_1402258371" r:id="rId12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" name="Поле 21"/>
                          <wps:cNvSpPr txBox="1"/>
                          <wps:spPr>
                            <a:xfrm>
                              <a:off x="3514725" y="35024"/>
                              <a:ext cx="352425" cy="361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AF4D03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AF4D03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279" w:dyaOrig="380">
                                    <v:shape id="_x0000_i1316" type="#_x0000_t75" style="width:14.25pt;height:18.75pt" o:ole="">
                                      <v:imagedata r:id="rId127" o:title=""/>
                                    </v:shape>
                                    <o:OLEObject Type="Embed" ProgID="Equation.DSMT4" ShapeID="_x0000_i1316" DrawAspect="Content" ObjectID="_1402258372" r:id="rId12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Поле 21"/>
                          <wps:cNvSpPr txBox="1"/>
                          <wps:spPr>
                            <a:xfrm>
                              <a:off x="4417650" y="1484849"/>
                              <a:ext cx="352425" cy="3619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AF4D03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AF4D03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279" w:dyaOrig="380">
                                    <v:shape id="_x0000_i1317" type="#_x0000_t75" style="width:14.25pt;height:18.75pt" o:ole="">
                                      <v:imagedata r:id="rId129" o:title=""/>
                                    </v:shape>
                                    <o:OLEObject Type="Embed" ProgID="Equation.DSMT4" ShapeID="_x0000_i1317" DrawAspect="Content" ObjectID="_1402258373" r:id="rId13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1" name="Группа 51"/>
                          <wpg:cNvGrpSpPr/>
                          <wpg:grpSpPr>
                            <a:xfrm>
                              <a:off x="3075600" y="263662"/>
                              <a:ext cx="1639275" cy="1201906"/>
                              <a:chOff x="3075600" y="330413"/>
                              <a:chExt cx="1639275" cy="1201906"/>
                            </a:xfrm>
                          </wpg:grpSpPr>
                          <wps:wsp>
                            <wps:cNvPr id="43" name="Овал 43"/>
                            <wps:cNvSpPr/>
                            <wps:spPr>
                              <a:xfrm>
                                <a:off x="4522425" y="1475181"/>
                                <a:ext cx="57150" cy="57138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661A8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8" name="Группа 48"/>
                            <wpg:cNvGrpSpPr/>
                            <wpg:grpSpPr>
                              <a:xfrm>
                                <a:off x="3075600" y="330413"/>
                                <a:ext cx="1639275" cy="1163818"/>
                                <a:chOff x="3075600" y="330413"/>
                                <a:chExt cx="1639275" cy="1163818"/>
                              </a:xfrm>
                            </wpg:grpSpPr>
                            <wps:wsp>
                              <wps:cNvPr id="40" name="Овал 40"/>
                              <wps:cNvSpPr/>
                              <wps:spPr>
                                <a:xfrm>
                                  <a:off x="4657725" y="636136"/>
                                  <a:ext cx="57150" cy="57138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2D4D66" w:rsidRDefault="002D4D66" w:rsidP="00661A84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46" name="Группа 46"/>
                              <wpg:cNvGrpSpPr/>
                              <wpg:grpSpPr>
                                <a:xfrm>
                                  <a:off x="3075600" y="330413"/>
                                  <a:ext cx="782025" cy="1163818"/>
                                  <a:chOff x="3075600" y="330413"/>
                                  <a:chExt cx="782025" cy="1163818"/>
                                </a:xfrm>
                              </wpg:grpSpPr>
                              <wpg:grpSp>
                                <wpg:cNvPr id="44" name="Группа 44"/>
                                <wpg:cNvGrpSpPr/>
                                <wpg:grpSpPr>
                                  <a:xfrm>
                                    <a:off x="3075600" y="731414"/>
                                    <a:ext cx="420075" cy="762817"/>
                                    <a:chOff x="3342300" y="502814"/>
                                    <a:chExt cx="420075" cy="762817"/>
                                  </a:xfrm>
                                </wpg:grpSpPr>
                                <wps:wsp>
                                  <wps:cNvPr id="36" name="Прямая соединительная линия 36"/>
                                  <wps:cNvCnPr/>
                                  <wps:spPr>
                                    <a:xfrm>
                                      <a:off x="3381375" y="541881"/>
                                      <a:ext cx="352425" cy="695181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" name="Овал 39"/>
                                  <wps:cNvSpPr/>
                                  <wps:spPr>
                                    <a:xfrm>
                                      <a:off x="3705225" y="1208493"/>
                                      <a:ext cx="57150" cy="57138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2D4D66" w:rsidRDefault="002D4D66" w:rsidP="00661A84">
                                        <w:pPr>
                                          <w:rPr>
                                            <w:rFonts w:eastAsia="Times New Roman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1" name="Овал 41"/>
                                  <wps:cNvSpPr/>
                                  <wps:spPr>
                                    <a:xfrm>
                                      <a:off x="3342300" y="502814"/>
                                      <a:ext cx="57150" cy="57138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2D4D66" w:rsidRDefault="002D4D66" w:rsidP="00661A84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2" name="Овал 42"/>
                                <wps:cNvSpPr/>
                                <wps:spPr>
                                  <a:xfrm>
                                    <a:off x="3800475" y="330413"/>
                                    <a:ext cx="57150" cy="57138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2D4D66" w:rsidRDefault="002D4D66" w:rsidP="00661A84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" name="Прямая соединительная линия 45"/>
                                <wps:cNvCnPr/>
                                <wps:spPr>
                                  <a:xfrm flipV="1">
                                    <a:off x="3114856" y="387557"/>
                                    <a:ext cx="685619" cy="373579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7" name="Прямая соединительная линия 47"/>
                              <wps:cNvCnPr/>
                              <wps:spPr>
                                <a:xfrm>
                                  <a:off x="3856469" y="369658"/>
                                  <a:ext cx="848881" cy="28552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9" name="Прямая соединительная линия 49"/>
                            <wps:cNvCnPr>
                              <a:stCxn id="40" idx="6"/>
                              <a:endCxn id="39" idx="6"/>
                            </wps:cNvCnPr>
                            <wps:spPr>
                              <a:xfrm flipH="1">
                                <a:off x="3495675" y="664705"/>
                                <a:ext cx="1219200" cy="80095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" name="Прямая соединительная линия 50"/>
                            <wps:cNvCnPr/>
                            <wps:spPr>
                              <a:xfrm flipH="1">
                                <a:off x="4551000" y="664705"/>
                                <a:ext cx="135300" cy="8390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2" name="Поле 21"/>
                          <wps:cNvSpPr txBox="1"/>
                          <wps:spPr>
                            <a:xfrm>
                              <a:off x="3266100" y="1437224"/>
                              <a:ext cx="352425" cy="3613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AF4D03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 w:rsidRPr="00AF4D03">
                                  <w:rPr>
                                    <w:rFonts w:eastAsia="Times New Roman"/>
                                    <w:position w:val="-12"/>
                                    <w:sz w:val="22"/>
                                    <w:szCs w:val="22"/>
                                  </w:rPr>
                                  <w:object w:dxaOrig="260" w:dyaOrig="380">
                                    <v:shape id="_x0000_i1318" type="#_x0000_t75" style="width:12.75pt;height:18.75pt" o:ole="">
                                      <v:imagedata r:id="rId131" o:title=""/>
                                    </v:shape>
                                    <o:OLEObject Type="Embed" ProgID="Equation.DSMT4" ShapeID="_x0000_i1318" DrawAspect="Content" ObjectID="_1402258374" r:id="rId13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Поле 21"/>
                          <wps:cNvSpPr txBox="1"/>
                          <wps:spPr>
                            <a:xfrm>
                              <a:off x="3028951" y="911399"/>
                              <a:ext cx="352425" cy="3613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AF4D03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 w:rsidRPr="00AF4D03">
                                  <w:rPr>
                                    <w:rFonts w:eastAsia="Times New Roman"/>
                                    <w:position w:val="-12"/>
                                    <w:sz w:val="22"/>
                                    <w:szCs w:val="22"/>
                                  </w:rPr>
                                  <w:object w:dxaOrig="260" w:dyaOrig="380">
                                    <v:shape id="_x0000_i1319" type="#_x0000_t75" style="width:12.75pt;height:18.75pt" o:ole="">
                                      <v:imagedata r:id="rId133" o:title=""/>
                                    </v:shape>
                                    <o:OLEObject Type="Embed" ProgID="Equation.DSMT4" ShapeID="_x0000_i1319" DrawAspect="Content" ObjectID="_1402258375" r:id="rId13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Поле 21"/>
                          <wps:cNvSpPr txBox="1"/>
                          <wps:spPr>
                            <a:xfrm>
                              <a:off x="3200400" y="302434"/>
                              <a:ext cx="352425" cy="3613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AF4D03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4926CB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300" w:dyaOrig="380">
                                    <v:shape id="_x0000_i1320" type="#_x0000_t75" style="width:15pt;height:18.75pt" o:ole="">
                                      <v:imagedata r:id="rId135" o:title=""/>
                                    </v:shape>
                                    <o:OLEObject Type="Embed" ProgID="Equation.DSMT4" ShapeID="_x0000_i1320" DrawAspect="Content" ObjectID="_1402258376" r:id="rId13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Поле 21"/>
                          <wps:cNvSpPr txBox="1"/>
                          <wps:spPr>
                            <a:xfrm>
                              <a:off x="4170000" y="198634"/>
                              <a:ext cx="352425" cy="3613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4926CB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4926CB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279" w:dyaOrig="380">
                                    <v:shape id="_x0000_i1321" type="#_x0000_t75" style="width:14.25pt;height:18.75pt" o:ole="">
                                      <v:imagedata r:id="rId137" o:title=""/>
                                    </v:shape>
                                    <o:OLEObject Type="Embed" ProgID="Equation.DSMT4" ShapeID="_x0000_i1321" DrawAspect="Content" ObjectID="_1402258377" r:id="rId13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Поле 21"/>
                          <wps:cNvSpPr txBox="1"/>
                          <wps:spPr>
                            <a:xfrm>
                              <a:off x="3952875" y="1008599"/>
                              <a:ext cx="352425" cy="3613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4926CB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4926CB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300" w:dyaOrig="380">
                                    <v:shape id="_x0000_i1322" type="#_x0000_t75" style="width:15pt;height:18.75pt" o:ole="">
                                      <v:imagedata r:id="rId139" o:title=""/>
                                    </v:shape>
                                    <o:OLEObject Type="Embed" ProgID="Equation.DSMT4" ShapeID="_x0000_i1322" DrawAspect="Content" ObjectID="_1402258378" r:id="rId14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Поле 21"/>
                          <wps:cNvSpPr txBox="1"/>
                          <wps:spPr>
                            <a:xfrm>
                              <a:off x="4551000" y="844724"/>
                              <a:ext cx="352425" cy="3613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4926CB">
                                <w:pPr>
                                  <w:rPr>
                                    <w:rFonts w:eastAsia="Times New Roman"/>
                                  </w:rPr>
                                </w:pPr>
                                <w:r w:rsidRPr="004926CB">
                                  <w:rPr>
                                    <w:rFonts w:eastAsia="Times New Roman"/>
                                    <w:position w:val="-12"/>
                                  </w:rPr>
                                  <w:object w:dxaOrig="279" w:dyaOrig="380">
                                    <v:shape id="_x0000_i1323" type="#_x0000_t75" style="width:14.25pt;height:18.75pt" o:ole="">
                                      <v:imagedata r:id="rId141" o:title=""/>
                                    </v:shape>
                                    <o:OLEObject Type="Embed" ProgID="Equation.DSMT4" ShapeID="_x0000_i1323" DrawAspect="Content" ObjectID="_1402258379" r:id="rId14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8" name="Поле 21"/>
                        <wps:cNvSpPr txBox="1"/>
                        <wps:spPr>
                          <a:xfrm>
                            <a:off x="3732825" y="1788674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926C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26" editas="canvas" style="width:403.5pt;height:207pt;mso-position-horizontal-relative:char;mso-position-vertical-relative:line" coordsize="51244,26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">
                <v:shape id="_x0000_s1027" type="#_x0000_t75" style="position:absolute;width:51244;height:26282;visibility:visible;mso-wrap-style:square">
                  <v:fill o:detectmouseclick="t"/>
                  <v:path o:connecttype="none"/>
                </v:shape>
                <v:group id="Группа 26" o:spid="_x0000_s1028" style="position:absolute;left:847;top:551;width:18955;height:16392" coordorigin="3895,1228" coordsize="18954,163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group id="Группа 20" o:spid="_x0000_s1029" style="position:absolute;left:5324;top:4181;width:14764;height:10573" coordorigin="5324,4181" coordsize="14763,10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line id="Прямая соединительная линия 4" o:spid="_x0000_s1030" style="position:absolute;visibility:visible;mso-wrap-style:square" from="5715,4572" to="9239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kThMMAAADaAAAADwAAAGRycy9kb3ducmV2LnhtbESPUWsCMRCE34X+h7BC3zSnbUVPo4hQ&#10;kNaX2v6A9bLeHV4212TVs7++EQp9HGbmG2ax6lyjLhRi7dnAaJiBIi68rbk08PX5OpiCioJssfFM&#10;Bm4UYbV86C0wt/7KH3TZS6kShGOOBiqRNtc6FhU5jEPfEifv6INDSTKU2ga8Jrhr9DjLJtphzWmh&#10;wpY2FRWn/dkZ+H7fbePt0Ixl8vLzdgrr6UyeojGP/W49ByXUyX/4r721Bp7hfiXdAL3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pE4TDAAAA2gAAAA8AAAAAAAAAAAAA&#10;AAAAoQIAAGRycy9kb3ducmV2LnhtbFBLBQYAAAAABAAEAPkAAACRAwAAAAA=&#10;" strokecolor="#4579b8 [3044]"/>
                    <v:line id="Прямая соединительная линия 5" o:spid="_x0000_s1031" style="position:absolute;flip:y;visibility:visible;mso-wrap-style:square" from="9239,6000" to="18478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bIK8UAAADaAAAADwAAAGRycy9kb3ducmV2LnhtbESPQWvCQBSE74L/YXlCb2ajrW1JXUUE&#10;aVDQ1vbQ4yP7mgSzb9Ps1kR/vSsIHoeZ+YaZzjtTiSM1rrSsYBTFIIgzq0vOFXx/rYavIJxH1lhZ&#10;JgUncjCf9XtTTLRt+ZOOe5+LAGGXoILC+zqR0mUFGXSRrYmD92sbgz7IJpe6wTbATSXHcfwsDZYc&#10;FgqsaVlQdtj/GwVpyuv1mVe7n9HH37t/LDfbp/ZFqYdBt3gD4anz9/CtnWoFE7heCTdAz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bIK8UAAADaAAAADwAAAAAAAAAA&#10;AAAAAAChAgAAZHJzL2Rvd25yZXYueG1sUEsFBgAAAAAEAAQA+QAAAJMDAAAAAA==&#10;" strokecolor="#4579b8 [3044]"/>
                    <v:line id="Прямая соединительная линия 6" o:spid="_x0000_s1032" style="position:absolute;flip:y;visibility:visible;mso-wrap-style:square" from="12477,11525" to="19431,1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RWXMQAAADaAAAADwAAAGRycy9kb3ducmV2LnhtbESPT2vCQBTE7wW/w/IEb7rxD1qiq4gg&#10;BgtttT30+Mg+k2D2bcyuJvXTuwWhx2FmfsMsVq0pxY1qV1hWMBxEIIhTqwvOFHx/bfuvIJxH1lha&#10;JgW/5GC17LwsMNa24QPdjj4TAcIuRgW591UspUtzMugGtiIO3snWBn2QdSZ1jU2Am1KOomgqDRYc&#10;FnKsaJNTej5ejYIk4f3+ztuPn+HnZefHxdv7pJkp1eu26zkIT63/Dz/biVYwhb8r4Qb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FZcxAAAANoAAAAPAAAAAAAAAAAA&#10;AAAAAKECAABkcnMvZG93bnJldi54bWxQSwUGAAAAAAQABAD5AAAAkgMAAAAA&#10;" strokecolor="#4579b8 [3044]"/>
                    <v:oval id="Овал 7" o:spid="_x0000_s1033" style="position:absolute;left:8953;top:11239;width:572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Z4y8UA&#10;AADaAAAADwAAAGRycy9kb3ducmV2LnhtbESPQWvCQBSE74X+h+UVvIhu6iFKdBNqQRHsQW1FvT2y&#10;r0lo9m2aXTXtr+8KQo/DzHzDzLLO1OJCrassK3geRiCIc6srLhR8vC8GExDOI2usLZOCH3KQpY8P&#10;M0y0vfKWLjtfiABhl6CC0vsmkdLlJRl0Q9sQB+/TtgZ9kG0hdYvXADe1HEVRLA1WHBZKbOi1pPxr&#10;dzYKTvFizvFm3ee3xuXz/RJ/j4dvpXpP3csUhKfO/4fv7ZVWMIbblXADZ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JnjLxQAAANoAAAAPAAAAAAAAAAAAAAAAAJgCAABkcnMv&#10;ZG93bnJldi54bWxQSwUGAAAAAAQABAD1AAAAigMAAAAA&#10;" fillcolor="#4f81bd [3204]" strokecolor="#243f60 [1604]" strokeweight="2pt"/>
                    <v:oval id="Овал 8" o:spid="_x0000_s1034" style="position:absolute;left:18478;top:5514;width:572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nsucEA&#10;AADaAAAADwAAAGRycy9kb3ducmV2LnhtbERPy4rCMBTdC/5DuIIbGVNdFOkYRQVF0MX4Qmd3ae60&#10;xeamNlE78/WTheDycN7jaWNK8aDaFZYVDPoRCOLU6oIzBcfD8mMEwnlkjaVlUvBLDqaTdmuMibZP&#10;3tFj7zMRQtglqCD3vkqkdGlOBl3fVsSB+7G1QR9gnUld4zOEm1IOoyiWBgsODTlWtMgpve7vRsF3&#10;vJxz/LXp8bZy6fy0wr/L+aZUt9PMPkF4avxb/HKvtYKwNVwJN0BO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57LnBAAAA2gAAAA8AAAAAAAAAAAAAAAAAmAIAAGRycy9kb3du&#10;cmV2LnhtbFBLBQYAAAAABAAEAPUAAACGAwAAAAA=&#10;" fillcolor="#4f81bd [3204]" strokecolor="#243f60 [1604]" strokeweight="2pt">
                      <v:textbox>
                        <w:txbxContent>
                          <w:p w:rsidR="00722FE8" w:rsidRDefault="00722FE8" w:rsidP="00302688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oval id="Овал 9" o:spid="_x0000_s1035" style="position:absolute;left:5324;top:4181;width:571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VJIsUA&#10;AADaAAAADwAAAGRycy9kb3ducmV2LnhtbESPQWvCQBSE74X+h+UVvIhu6iFodBNqQRHsQW1FvT2y&#10;r0lo9m2aXTXtr+8KQo/DzHzDzLLO1OJCrassK3geRiCIc6srLhR8vC8GYxDOI2usLZOCH3KQpY8P&#10;M0y0vfKWLjtfiABhl6CC0vsmkdLlJRl0Q9sQB+/TtgZ9kG0hdYvXADe1HEVRLA1WHBZKbOi1pPxr&#10;dzYKTvFizvFm3ee3xuXz/RJ/j4dvpXpP3csUhKfO/4fv7ZVWMIHblXADZ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9UkixQAAANoAAAAPAAAAAAAAAAAAAAAAAJgCAABkcnMv&#10;ZG93bnJldi54bWxQSwUGAAAAAAQABAD1AAAAigMAAAAA&#10;" fillcolor="#4f81bd [3204]" strokecolor="#243f60 [1604]" strokeweight="2pt">
                      <v:textbox>
                        <w:txbxContent>
                          <w:p w:rsidR="00722FE8" w:rsidRDefault="00722FE8" w:rsidP="00302688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oval id="Овал 18" o:spid="_x0000_s1036" style="position:absolute;left:12477;top:14182;width:572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GsEcYA&#10;AADbAAAADwAAAGRycy9kb3ducmV2LnhtbESPQWvCQBCF70L/wzIFL6Kb9hAkukotWAp6UNvSehuy&#10;YxKanU2zq0Z/vXMQepvhvXnvm+m8c7U6URsqzwaeRgko4tzbigsDnx/L4RhUiMgWa89k4EIB5rOH&#10;3hQz68+8pdMuFkpCOGRooIyxybQOeUkOw8g3xKIdfOswytoW2rZ4lnBX6+ckSbXDiqWhxIZeS8p/&#10;d0dnYJ8uF5xuVgNeNyFffL3h9ef7z5j+Y/cyARWpi//m+/W7FXyBlV9kAD2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OGsEcYAAADbAAAADwAAAAAAAAAAAAAAAACYAgAAZHJz&#10;L2Rvd25yZXYueG1sUEsFBgAAAAAEAAQA9QAAAIsDAAAAAA==&#10;" fillcolor="#4f81bd [3204]" strokecolor="#243f60 [1604]" strokeweight="2pt">
                      <v:textbox>
                        <w:txbxContent>
                          <w:p w:rsidR="00722FE8" w:rsidRDefault="00722FE8" w:rsidP="00302688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oval id="Овал 19" o:spid="_x0000_s1037" style="position:absolute;left:19516;top:11239;width:572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0JisMA&#10;AADbAAAADwAAAGRycy9kb3ducmV2LnhtbERPS2vCQBC+C/6HZYReim7sIdTUVVSwFOqhvqjehuyY&#10;BLOzMbvV6K93C4K3+fieMxw3phRnql1hWUG/F4EgTq0uOFOwWc+77yCcR9ZYWiYFV3IwHrVbQ0y0&#10;vfCSziufiRDCLkEFufdVIqVLczLoerYiDtzB1gZ9gHUmdY2XEG5K+RZFsTRYcGjIsaJZTulx9WcU&#10;7OP5lOOf71deVC6dbj/xtvs9KfXSaSYfIDw1/il+uL90mD+A/1/CAXJ0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60JisMAAADbAAAADwAAAAAAAAAAAAAAAACYAgAAZHJzL2Rv&#10;d25yZXYueG1sUEsFBgAAAAAEAAQA9QAAAIgDAAAAAA==&#10;" fillcolor="#4f81bd [3204]" strokecolor="#243f60 [1604]" strokeweight="2pt">
                      <v:textbox>
                        <w:txbxContent>
                          <w:p w:rsidR="00722FE8" w:rsidRDefault="00722FE8" w:rsidP="00302688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21" o:spid="_x0000_s1038" type="#_x0000_t202" style="position:absolute;left:7429;top:11144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  <v:textbox>
                      <w:txbxContent>
                        <w:p w:rsidR="00722FE8" w:rsidRDefault="00722FE8" w:rsidP="00661A84">
                          <w:r w:rsidRPr="00661A84">
                            <w:rPr>
                              <w:position w:val="-12"/>
                            </w:rPr>
                            <w:object w:dxaOrig="260" w:dyaOrig="380">
                              <v:shape id="_x0000_i1106" type="#_x0000_t75" style="width:12.5pt;height:18.8pt" o:ole="">
                                <v:imagedata r:id="rId143" o:title=""/>
                              </v:shape>
                              <o:OLEObject Type="Embed" ProgID="Equation.DSMT4" ShapeID="_x0000_i1106" DrawAspect="Content" ObjectID="_1398193177" r:id="rId144"/>
                            </w:object>
                          </w:r>
                        </w:p>
                      </w:txbxContent>
                    </v:textbox>
                  </v:shape>
                  <v:shape id="Поле 21" o:spid="_x0000_s1039" type="#_x0000_t202" style="position:absolute;left:3895;top:1228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<v:textbox>
                      <w:txbxContent>
                        <w:p w:rsidR="00722FE8" w:rsidRDefault="00722FE8" w:rsidP="00661A84">
                          <w:pPr>
                            <w:rPr>
                              <w:rFonts w:eastAsia="Times New Roman"/>
                            </w:rPr>
                          </w:pPr>
                          <w:r w:rsidRPr="00661A84">
                            <w:rPr>
                              <w:rFonts w:eastAsia="Times New Roman"/>
                              <w:position w:val="-12"/>
                            </w:rPr>
                            <w:object w:dxaOrig="300" w:dyaOrig="380">
                              <v:shape id="_x0000_i1107" type="#_x0000_t75" style="width:14.85pt;height:18.8pt" o:ole="">
                                <v:imagedata r:id="rId145" o:title=""/>
                              </v:shape>
                              <o:OLEObject Type="Embed" ProgID="Equation.DSMT4" ShapeID="_x0000_i1107" DrawAspect="Content" ObjectID="_1398193178" r:id="rId146"/>
                            </w:object>
                          </w:r>
                        </w:p>
                      </w:txbxContent>
                    </v:textbox>
                  </v:shape>
                  <v:shape id="Поле 21" o:spid="_x0000_s1040" type="#_x0000_t202" style="position:absolute;left:17706;top:3038;width:3525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661A84">
                          <w:pPr>
                            <w:rPr>
                              <w:rFonts w:eastAsia="Times New Roman"/>
                            </w:rPr>
                          </w:pPr>
                          <w:r w:rsidRPr="00661A84">
                            <w:rPr>
                              <w:rFonts w:eastAsia="Times New Roman"/>
                              <w:position w:val="-12"/>
                            </w:rPr>
                            <w:object w:dxaOrig="279" w:dyaOrig="380">
                              <v:shape id="_x0000_i1108" type="#_x0000_t75" style="width:14.1pt;height:18.8pt" o:ole="">
                                <v:imagedata r:id="rId147" o:title=""/>
                              </v:shape>
                              <o:OLEObject Type="Embed" ProgID="Equation.DSMT4" ShapeID="_x0000_i1108" DrawAspect="Content" ObjectID="_1398193179" r:id="rId148"/>
                            </w:object>
                          </w:r>
                        </w:p>
                      </w:txbxContent>
                    </v:textbox>
                  </v:shape>
                  <v:shape id="Поле 21" o:spid="_x0000_s1041" type="#_x0000_t202" style="position:absolute;left:10953;top:14001;width:3525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661A84">
                          <w:pPr>
                            <w:rPr>
                              <w:rFonts w:eastAsia="Times New Roman"/>
                            </w:rPr>
                          </w:pPr>
                          <w:r w:rsidRPr="00661A84">
                            <w:rPr>
                              <w:rFonts w:eastAsia="Times New Roman"/>
                              <w:position w:val="-12"/>
                            </w:rPr>
                            <w:object w:dxaOrig="279" w:dyaOrig="380">
                              <v:shape id="_x0000_i1109" type="#_x0000_t75" style="width:14.1pt;height:18.8pt" o:ole="">
                                <v:imagedata r:id="rId149" o:title=""/>
                              </v:shape>
                              <o:OLEObject Type="Embed" ProgID="Equation.DSMT4" ShapeID="_x0000_i1109" DrawAspect="Content" ObjectID="_1398193180" r:id="rId150"/>
                            </w:object>
                          </w:r>
                        </w:p>
                      </w:txbxContent>
                    </v:textbox>
                  </v:shape>
                  <v:shape id="Поле 21" o:spid="_x0000_s1042" type="#_x0000_t202" style="position:absolute;left:19326;top:9134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661A84">
                          <w:pPr>
                            <w:rPr>
                              <w:rFonts w:eastAsia="Times New Roman"/>
                            </w:rPr>
                          </w:pPr>
                          <w:r w:rsidRPr="00661A84">
                            <w:rPr>
                              <w:rFonts w:eastAsia="Times New Roman"/>
                              <w:position w:val="-12"/>
                            </w:rPr>
                            <w:object w:dxaOrig="300" w:dyaOrig="380">
                              <v:shape id="_x0000_i1110" type="#_x0000_t75" style="width:14.85pt;height:18.8pt" o:ole="">
                                <v:imagedata r:id="rId151" o:title=""/>
                              </v:shape>
                              <o:OLEObject Type="Embed" ProgID="Equation.DSMT4" ShapeID="_x0000_i1110" DrawAspect="Content" ObjectID="_1398193181" r:id="rId152"/>
                            </w:object>
                          </w:r>
                        </w:p>
                      </w:txbxContent>
                    </v:textbox>
                  </v:shape>
                </v:group>
                <v:shape id="Поле 21" o:spid="_x0000_s1043" type="#_x0000_t202" style="position:absolute;left:7991;top:18182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722FE8" w:rsidRPr="004926CB" w:rsidRDefault="00722FE8" w:rsidP="00661A84">
                        <w:pP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</w:rPr>
                        </w:pPr>
                        <w:r w:rsidRPr="004926CB"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  <w:t>а)</w:t>
                        </w:r>
                      </w:p>
                    </w:txbxContent>
                  </v:textbox>
                </v:shape>
                <v:shape id="Поле 21" o:spid="_x0000_s1044" type="#_x0000_t202" style="position:absolute;left:21040;top:22658;width:7535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722FE8" w:rsidRPr="00661A84" w:rsidRDefault="00722FE8" w:rsidP="00661A84">
                        <w:pPr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</w:pPr>
                        <w:r w:rsidRPr="00661A84"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  <w:t>Рис. 3</w:t>
                        </w:r>
                      </w:p>
                    </w:txbxContent>
                  </v:textbox>
                </v:shape>
                <v:group id="Группа 59" o:spid="_x0000_s1045" style="position:absolute;left:27803;top:350;width:22193;height:18117" coordorigin="27803,350" coordsize="22193,18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shape id="Поле 3" o:spid="_x0000_s1046" type="#_x0000_t202" style="position:absolute;left:27803;top:4857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AF4D03">
                          <w:pPr>
                            <w:rPr>
                              <w:rFonts w:eastAsia="Times New Roman"/>
                            </w:rPr>
                          </w:pPr>
                          <w:r w:rsidRPr="00AF4D03">
                            <w:rPr>
                              <w:rFonts w:eastAsia="Times New Roman"/>
                              <w:position w:val="-12"/>
                            </w:rPr>
                            <w:object w:dxaOrig="300" w:dyaOrig="380">
                              <v:shape id="_x0000_i1111" type="#_x0000_t75" style="width:14.85pt;height:18.8pt" o:ole="">
                                <v:imagedata r:id="rId153" o:title=""/>
                              </v:shape>
                              <o:OLEObject Type="Embed" ProgID="Equation.DSMT4" ShapeID="_x0000_i1111" DrawAspect="Content" ObjectID="_1398193182" r:id="rId154"/>
                            </w:object>
                          </w:r>
                        </w:p>
                      </w:txbxContent>
                    </v:textbox>
                  </v:shape>
                  <v:shape id="Поле 21" o:spid="_x0000_s1047" type="#_x0000_t202" style="position:absolute;left:46472;top:3979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AF4D03">
                          <w:pPr>
                            <w:rPr>
                              <w:rFonts w:eastAsia="Times New Roman"/>
                            </w:rPr>
                          </w:pPr>
                          <w:r w:rsidRPr="00AF4D03">
                            <w:rPr>
                              <w:rFonts w:eastAsia="Times New Roman"/>
                              <w:position w:val="-12"/>
                            </w:rPr>
                            <w:object w:dxaOrig="300" w:dyaOrig="380">
                              <v:shape id="_x0000_i1112" type="#_x0000_t75" style="width:14.85pt;height:18.8pt" o:ole="">
                                <v:imagedata r:id="rId155" o:title=""/>
                              </v:shape>
                              <o:OLEObject Type="Embed" ProgID="Equation.DSMT4" ShapeID="_x0000_i1112" DrawAspect="Content" ObjectID="_1398193183" r:id="rId156"/>
                            </w:object>
                          </w:r>
                        </w:p>
                      </w:txbxContent>
                    </v:textbox>
                  </v:shape>
                  <v:shape id="Поле 21" o:spid="_x0000_s1048" type="#_x0000_t202" style="position:absolute;left:35147;top:350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AF4D03">
                          <w:pPr>
                            <w:rPr>
                              <w:rFonts w:eastAsia="Times New Roman"/>
                            </w:rPr>
                          </w:pPr>
                          <w:r w:rsidRPr="00AF4D03">
                            <w:rPr>
                              <w:rFonts w:eastAsia="Times New Roman"/>
                              <w:position w:val="-12"/>
                            </w:rPr>
                            <w:object w:dxaOrig="279" w:dyaOrig="380">
                              <v:shape id="_x0000_i1113" type="#_x0000_t75" style="width:14.1pt;height:18.8pt" o:ole="">
                                <v:imagedata r:id="rId157" o:title=""/>
                              </v:shape>
                              <o:OLEObject Type="Embed" ProgID="Equation.DSMT4" ShapeID="_x0000_i1113" DrawAspect="Content" ObjectID="_1398193184" r:id="rId158"/>
                            </w:object>
                          </w:r>
                        </w:p>
                      </w:txbxContent>
                    </v:textbox>
                  </v:shape>
                  <v:shape id="Поле 21" o:spid="_x0000_s1049" type="#_x0000_t202" style="position:absolute;left:44176;top:14848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AF4D03">
                          <w:pPr>
                            <w:rPr>
                              <w:rFonts w:eastAsia="Times New Roman"/>
                            </w:rPr>
                          </w:pPr>
                          <w:r w:rsidRPr="00AF4D03">
                            <w:rPr>
                              <w:rFonts w:eastAsia="Times New Roman"/>
                              <w:position w:val="-12"/>
                            </w:rPr>
                            <w:object w:dxaOrig="279" w:dyaOrig="380">
                              <v:shape id="_x0000_i1114" type="#_x0000_t75" style="width:14.1pt;height:18.8pt" o:ole="">
                                <v:imagedata r:id="rId159" o:title=""/>
                              </v:shape>
                              <o:OLEObject Type="Embed" ProgID="Equation.DSMT4" ShapeID="_x0000_i1114" DrawAspect="Content" ObjectID="_1398193185" r:id="rId160"/>
                            </w:object>
                          </w:r>
                        </w:p>
                      </w:txbxContent>
                    </v:textbox>
                  </v:shape>
                  <v:group id="Группа 51" o:spid="_x0000_s1050" style="position:absolute;left:30756;top:2636;width:16392;height:12019" coordorigin="30756,3304" coordsize="16392,120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<v:oval id="Овал 43" o:spid="_x0000_s1051" style="position:absolute;left:45224;top:14751;width:571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YRfcYA&#10;AADbAAAADwAAAGRycy9kb3ducmV2LnhtbESPQWvCQBSE7wX/w/KEXorZtJVQoqtowSK0B7WW6u2R&#10;fSbB7Ns0u2rqr3cFweMwM98ww3FrKnGkxpWWFTxHMQjizOqScwXr71nvDYTzyBory6TgnxyMR52H&#10;IabannhJx5XPRYCwS1FB4X2dSumyggy6yNbEwdvZxqAPssmlbvAU4KaSL3GcSIMlh4UCa3ovKNuv&#10;DkbBNplNOVl8PvFX7bLpzweeN79/Sj1228kAhKfW38O39lwr6L/C9Uv4AXJ0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fYRfcYAAADbAAAADwAAAAAAAAAAAAAAAACYAgAAZHJz&#10;L2Rvd25yZXYueG1sUEsFBgAAAAAEAAQA9QAAAIsDAAAAAA==&#10;" fillcolor="#4f81bd [3204]" strokecolor="#243f60 [1604]" strokeweight="2pt">
                      <v:textbox>
                        <w:txbxContent>
                          <w:p w:rsidR="00722FE8" w:rsidRDefault="00722FE8" w:rsidP="00661A84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oval>
                    <v:group id="Группа 48" o:spid="_x0000_s1052" style="position:absolute;left:30756;top:3304;width:16392;height:11638" coordorigin="30756,3304" coordsize="16392,11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<v:oval id="Овал 40" o:spid="_x0000_s1053" style="position:absolute;left:46577;top:6361;width:571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SPCsMA&#10;AADbAAAADwAAAGRycy9kb3ducmV2LnhtbERPy2rCQBTdC/7DcAU3YiZKCRIdRQWl0C5aH6i7S+aa&#10;BDN3Ymaqab++syh0eTjv2aI1lXhQ40rLCkZRDII4s7rkXMFhvxlOQDiPrLGyTAq+ycFi3u3MMNX2&#10;yZ/02PlchBB2KSoovK9TKV1WkEEX2Zo4cFfbGPQBNrnUDT5DuKnkOI4TabDk0FBgTeuCstvuyyi4&#10;JJsVJx9vA36vXbY6bvHnfLor1e+1yykIT63/F/+5X7WCl7A+fAk/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SPCsMAAADbAAAADwAAAAAAAAAAAAAAAACYAgAAZHJzL2Rv&#10;d25yZXYueG1sUEsFBgAAAAAEAAQA9QAAAIgDAAAAAA==&#10;" fillcolor="#4f81bd [3204]" strokecolor="#243f60 [1604]" strokeweight="2pt">
                        <v:textbox>
                          <w:txbxContent>
                            <w:p w:rsidR="00722FE8" w:rsidRDefault="00722FE8" w:rsidP="00661A8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oval>
                      <v:group id="Группа 46" o:spid="_x0000_s1054" style="position:absolute;left:30756;top:3304;width:7820;height:11638" coordorigin="30756,3304" coordsize="7820,11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<v:group id="Группа 44" o:spid="_x0000_s1055" style="position:absolute;left:30756;top:7314;width:4200;height:7628" coordorigin="33423,5028" coordsize="4200,7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    <v:line id="Прямая соединительная линия 36" o:spid="_x0000_s1056" style="position:absolute;visibility:visible;mso-wrap-style:square" from="33813,5418" to="37338,12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ycF8QAAADbAAAADwAAAGRycy9kb3ducmV2LnhtbESPUWvCQBCE3wv+h2OFvtWLSoNNPUUE&#10;QVpfavsDtrk1Ceb24t2qsb++JxT6OMzMN8x82btWXSjExrOB8SgDRVx623Bl4Otz8zQDFQXZYuuZ&#10;DNwownIxeJhjYf2VP+iyl0olCMcCDdQiXaF1LGtyGEe+I07ewQeHkmSotA14TXDX6kmW5dphw2mh&#10;xo7WNZXH/dkZOL3vtvH23U4kf/55O4bV7EWm0ZjHYb96BSXUy3/4r721BqY53L+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7JwXxAAAANsAAAAPAAAAAAAAAAAA&#10;AAAAAKECAABkcnMvZG93bnJldi54bWxQSwUGAAAAAAQABAD5AAAAkgMAAAAA&#10;" strokecolor="#4579b8 [3044]"/>
                          <v:oval id="Овал 39" o:spid="_x0000_s1057" style="position:absolute;left:37052;top:12084;width:571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hV6sYA&#10;AADbAAAADwAAAGRycy9kb3ducmV2LnhtbESPT2vCQBTE74V+h+UVeim6USFodBUVLII9tP5Be3tk&#10;X5Ng9m3MbjX207tCweMwM79hRpPGlOJMtSssK+i0IxDEqdUFZwq2m0WrD8J5ZI2lZVJwJQeT8fPT&#10;CBNtL/xF57XPRICwS1BB7n2VSOnSnAy6tq2Ig/dja4M+yDqTusZLgJtSdqMolgYLDgs5VjTPKT2u&#10;f42C73gx4/hz9cYflUtnu3f8O+xPSr2+NNMhCE+Nf4T/20utoDeA+5fwA+T4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BhV6sYAAADbAAAADwAAAAAAAAAAAAAAAACYAgAAZHJz&#10;L2Rvd25yZXYueG1sUEsFBgAAAAAEAAQA9QAAAIsDAAAAAA==&#10;" fillcolor="#4f81bd [3204]" strokecolor="#243f60 [1604]" strokeweight="2pt">
                            <v:textbox>
                              <w:txbxContent>
                                <w:p w:rsidR="00722FE8" w:rsidRDefault="00722FE8" w:rsidP="00661A84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v:textbox>
                          </v:oval>
                          <v:oval id="Овал 41" o:spid="_x0000_s1058" style="position:absolute;left:33423;top:5028;width:571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gqkcYA&#10;AADbAAAADwAAAGRycy9kb3ducmV2LnhtbESPT2vCQBTE7wW/w/KEXopuFAkSXUULSqEeWv+g3h7Z&#10;ZxLMvk2zW41+elco9DjMzG+Y8bQxpbhQ7QrLCnrdCARxanXBmYLtZtEZgnAeWWNpmRTcyMF00noZ&#10;Y6Ltlb/psvaZCBB2CSrIva8SKV2ak0HXtRVx8E62NuiDrDOpa7wGuCllP4piabDgsJBjRe85pef1&#10;r1FwjBdzjr8+33hVuXS+W+L9sP9R6rXdzEYgPDX+P/zX/tAKBj14fgk/QE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gqkcYAAADbAAAADwAAAAAAAAAAAAAAAACYAgAAZHJz&#10;L2Rvd25yZXYueG1sUEsFBgAAAAAEAAQA9QAAAIsDAAAAAA==&#10;" fillcolor="#4f81bd [3204]" strokecolor="#243f60 [1604]" strokeweight="2pt">
                            <v:textbox>
                              <w:txbxContent>
                                <w:p w:rsidR="00722FE8" w:rsidRDefault="00722FE8" w:rsidP="00661A8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oval>
                        </v:group>
                        <v:oval id="Овал 42" o:spid="_x0000_s1059" style="position:absolute;left:38004;top:3304;width:572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q05scA&#10;AADbAAAADwAAAGRycy9kb3ducmV2LnhtbESPT2vCQBTE74LfYXkFL1I3SgmSuglVsAj24J+K7e2R&#10;fU2C2bdpdtW0n75bEDwOM/MbZpZ1phYXal1lWcF4FIEgzq2uuFDwvl8+TkE4j6yxtkwKfshBlvZ7&#10;M0y0vfKWLjtfiABhl6CC0vsmkdLlJRl0I9sQB+/LtgZ9kG0hdYvXADe1nERRLA1WHBZKbGhRUn7a&#10;nY2Cz3g553izHvJb4/L54RV/P47fSg0eupdnEJ46fw/f2iut4GkC/1/CD5Dp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66tObHAAAA2wAAAA8AAAAAAAAAAAAAAAAAmAIAAGRy&#10;cy9kb3ducmV2LnhtbFBLBQYAAAAABAAEAPUAAACMAwAAAAA=&#10;" fillcolor="#4f81bd [3204]" strokecolor="#243f60 [1604]" strokeweight="2pt">
                          <v:textbox>
                            <w:txbxContent>
                              <w:p w:rsidR="00722FE8" w:rsidRDefault="00722FE8" w:rsidP="00661A84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oval>
                        <v:line id="Прямая соединительная линия 45" o:spid="_x0000_s1060" style="position:absolute;flip:y;visibility:visible;mso-wrap-style:square" from="31148,3875" to="38004,7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1De8UAAADbAAAADwAAAGRycy9kb3ducmV2LnhtbESPW2vCQBSE34X+h+UUfKsbL1VJXUUE&#10;MVjw/tDHQ/Y0Cc2ejdnVpP313ULBx2FmvmFmi9aU4k61Kywr6PciEMSp1QVnCi7n9csUhPPIGkvL&#10;pOCbHCzmT50Zxto2fKT7yWciQNjFqCD3voqldGlOBl3PVsTB+7S1QR9knUldYxPgppSDKBpLgwWH&#10;hRwrWuWUfp1uRkGS8Hb7w+v9R/9w3fhh8b4bNROlus/t8g2Ep9Y/wv/tRCsYvcLfl/AD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1De8UAAADbAAAADwAAAAAAAAAA&#10;AAAAAAChAgAAZHJzL2Rvd25yZXYueG1sUEsFBgAAAAAEAAQA+QAAAJMDAAAAAA==&#10;" strokecolor="#4579b8 [3044]"/>
                      </v:group>
                      <v:line id="Прямая соединительная линия 47" o:spid="_x0000_s1061" style="position:absolute;visibility:visible;mso-wrap-style:square" from="38564,3696" to="47053,6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ZK8cUAAADbAAAADwAAAGRycy9kb3ducmV2LnhtbESPzWoCQRCE74G8w9CB3OJsjPFn4ygS&#10;ECTxEvUB2p12d3GnZzPT6urTZwKBHIuq+oqazjvXqDOFWHs28NzLQBEX3tZcGthtl09jUFGQLTae&#10;ycCVIsxn93dTzK2/8BedN1KqBOGYo4FKpM21jkVFDmPPt8TJO/jgUJIMpbYBLwnuGt3PsqF2WHNa&#10;qLCl94qK4+bkDHx/rlfxum/6Mny9fRzDYjyRl2jM40O3eAMl1Ml/+K+9sgYGI/j9kn6An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ZK8cUAAADbAAAADwAAAAAAAAAA&#10;AAAAAAChAgAAZHJzL2Rvd25yZXYueG1sUEsFBgAAAAAEAAQA+QAAAJMDAAAAAA==&#10;" strokecolor="#4579b8 [3044]"/>
                    </v:group>
                    <v:line id="Прямая соединительная линия 49" o:spid="_x0000_s1062" style="position:absolute;flip:x;visibility:visible;mso-wrap-style:square" from="34956,6647" to="47148,14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BJfsUAAADbAAAADwAAAGRycy9kb3ducmV2LnhtbESPW2vCQBSE34X+h+UUfKsbL1RNXUUE&#10;MVjw/tDHQ/Y0Cc2ejdnVpP313ULBx2FmvmFmi9aU4k61Kywr6PciEMSp1QVnCi7n9csEhPPIGkvL&#10;pOCbHCzmT50Zxto2fKT7yWciQNjFqCD3voqldGlOBl3PVsTB+7S1QR9knUldYxPgppSDKHqVBgsO&#10;CzlWtMop/TrdjIIk4e32h9f7j/7huvHD4n03asZKdZ/b5RsIT61/hP/biVYwmsLfl/AD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BJfsUAAADbAAAADwAAAAAAAAAA&#10;AAAAAAChAgAAZHJzL2Rvd25yZXYueG1sUEsFBgAAAAAEAAQA+QAAAJMDAAAAAA==&#10;" strokecolor="#4579b8 [3044]"/>
                    <v:line id="Прямая соединительная линия 50" o:spid="_x0000_s1063" style="position:absolute;flip:x;visibility:visible;mso-wrap-style:square" from="45510,6647" to="46863,15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N2PsMAAADbAAAADwAAAGRycy9kb3ducmV2LnhtbERPy2rCQBTdF/yH4Qru6iS1tSVmlCKI&#10;wYKvduHykrkmwcydmBlN2q/vLApdHs47XfSmFndqXWVZQTyOQBDnVldcKPj6XD2+gXAeWWNtmRR8&#10;k4PFfPCQYqJtxwe6H30hQgi7BBWU3jeJlC4vyaAb24Y4cGfbGvQBtoXULXYh3NTyKYqm0mDFoaHE&#10;hpYl5ZfjzSjIMt5sfni1O8X769pPqo/tc/eq1GjYv89AeOr9v/jPnWkFL2F9+BJ+gJ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Tdj7DAAAA2wAAAA8AAAAAAAAAAAAA&#10;AAAAoQIAAGRycy9kb3ducmV2LnhtbFBLBQYAAAAABAAEAPkAAACRAwAAAAA=&#10;" strokecolor="#4579b8 [3044]"/>
                  </v:group>
                  <v:shape id="Поле 21" o:spid="_x0000_s1064" type="#_x0000_t202" style="position:absolute;left:32661;top:14372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AF4D03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 w:rsidRPr="00AF4D03">
                            <w:rPr>
                              <w:rFonts w:eastAsia="Times New Roman"/>
                              <w:position w:val="-12"/>
                              <w:sz w:val="22"/>
                              <w:szCs w:val="22"/>
                            </w:rPr>
                            <w:object w:dxaOrig="260" w:dyaOrig="380">
                              <v:shape id="_x0000_i1115" type="#_x0000_t75" style="width:12.5pt;height:18.8pt" o:ole="">
                                <v:imagedata r:id="rId161" o:title=""/>
                              </v:shape>
                              <o:OLEObject Type="Embed" ProgID="Equation.DSMT4" ShapeID="_x0000_i1115" DrawAspect="Content" ObjectID="_1398193186" r:id="rId162"/>
                            </w:object>
                          </w:r>
                        </w:p>
                      </w:txbxContent>
                    </v:textbox>
                  </v:shape>
                  <v:shape id="Поле 21" o:spid="_x0000_s1065" type="#_x0000_t202" style="position:absolute;left:30289;top:9113;width:3524;height:36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9OM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z04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AF4D03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 w:rsidRPr="00AF4D03">
                            <w:rPr>
                              <w:rFonts w:eastAsia="Times New Roman"/>
                              <w:position w:val="-12"/>
                              <w:sz w:val="22"/>
                              <w:szCs w:val="22"/>
                            </w:rPr>
                            <w:object w:dxaOrig="260" w:dyaOrig="380">
                              <v:shape id="_x0000_i1116" type="#_x0000_t75" style="width:12.5pt;height:18.8pt" o:ole="">
                                <v:imagedata r:id="rId163" o:title=""/>
                              </v:shape>
                              <o:OLEObject Type="Embed" ProgID="Equation.DSMT4" ShapeID="_x0000_i1116" DrawAspect="Content" ObjectID="_1398193187" r:id="rId164"/>
                            </w:object>
                          </w:r>
                        </w:p>
                      </w:txbxContent>
                    </v:textbox>
                  </v:shape>
                  <v:shape id="Поле 21" o:spid="_x0000_s1066" type="#_x0000_t202" style="position:absolute;left:32004;top:3024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AF4D03">
                          <w:pPr>
                            <w:rPr>
                              <w:rFonts w:eastAsia="Times New Roman"/>
                            </w:rPr>
                          </w:pPr>
                          <w:r w:rsidRPr="004926CB">
                            <w:rPr>
                              <w:rFonts w:eastAsia="Times New Roman"/>
                              <w:position w:val="-12"/>
                            </w:rPr>
                            <w:object w:dxaOrig="300" w:dyaOrig="380">
                              <v:shape id="_x0000_i1117" type="#_x0000_t75" style="width:14.85pt;height:18.8pt" o:ole="">
                                <v:imagedata r:id="rId165" o:title=""/>
                              </v:shape>
                              <o:OLEObject Type="Embed" ProgID="Equation.DSMT4" ShapeID="_x0000_i1117" DrawAspect="Content" ObjectID="_1398193188" r:id="rId166"/>
                            </w:object>
                          </w:r>
                        </w:p>
                      </w:txbxContent>
                    </v:textbox>
                  </v:shape>
                  <v:shape id="Поле 21" o:spid="_x0000_s1067" type="#_x0000_t202" style="position:absolute;left:41700;top:1986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  <v:textbox>
                      <w:txbxContent>
                        <w:p w:rsidR="00722FE8" w:rsidRDefault="00722FE8" w:rsidP="004926CB">
                          <w:pPr>
                            <w:rPr>
                              <w:rFonts w:eastAsia="Times New Roman"/>
                            </w:rPr>
                          </w:pPr>
                          <w:r w:rsidRPr="004926CB">
                            <w:rPr>
                              <w:rFonts w:eastAsia="Times New Roman"/>
                              <w:position w:val="-12"/>
                            </w:rPr>
                            <w:object w:dxaOrig="279" w:dyaOrig="380">
                              <v:shape id="_x0000_i1118" type="#_x0000_t75" style="width:14.1pt;height:18.8pt" o:ole="">
                                <v:imagedata r:id="rId167" o:title=""/>
                              </v:shape>
                              <o:OLEObject Type="Embed" ProgID="Equation.DSMT4" ShapeID="_x0000_i1118" DrawAspect="Content" ObjectID="_1398193189" r:id="rId168"/>
                            </w:object>
                          </w:r>
                        </w:p>
                      </w:txbxContent>
                    </v:textbox>
                  </v:shape>
                  <v:shape id="Поле 21" o:spid="_x0000_s1068" type="#_x0000_t202" style="position:absolute;left:39528;top:10085;width:3525;height:36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  <v:textbox>
                      <w:txbxContent>
                        <w:p w:rsidR="00722FE8" w:rsidRDefault="00722FE8" w:rsidP="004926CB">
                          <w:pPr>
                            <w:rPr>
                              <w:rFonts w:eastAsia="Times New Roman"/>
                            </w:rPr>
                          </w:pPr>
                          <w:r w:rsidRPr="004926CB">
                            <w:rPr>
                              <w:rFonts w:eastAsia="Times New Roman"/>
                              <w:position w:val="-12"/>
                            </w:rPr>
                            <w:object w:dxaOrig="300" w:dyaOrig="380">
                              <v:shape id="_x0000_i1119" type="#_x0000_t75" style="width:14.85pt;height:18.8pt" o:ole="">
                                <v:imagedata r:id="rId169" o:title=""/>
                              </v:shape>
                              <o:OLEObject Type="Embed" ProgID="Equation.DSMT4" ShapeID="_x0000_i1119" DrawAspect="Content" ObjectID="_1398193190" r:id="rId170"/>
                            </w:object>
                          </w:r>
                        </w:p>
                      </w:txbxContent>
                    </v:textbox>
                  </v:shape>
                  <v:shape id="Поле 21" o:spid="_x0000_s1069" type="#_x0000_t202" style="position:absolute;left:45510;top:8447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  <v:textbox>
                      <w:txbxContent>
                        <w:p w:rsidR="00722FE8" w:rsidRDefault="00722FE8" w:rsidP="004926CB">
                          <w:pPr>
                            <w:rPr>
                              <w:rFonts w:eastAsia="Times New Roman"/>
                            </w:rPr>
                          </w:pPr>
                          <w:r w:rsidRPr="004926CB">
                            <w:rPr>
                              <w:rFonts w:eastAsia="Times New Roman"/>
                              <w:position w:val="-12"/>
                            </w:rPr>
                            <w:object w:dxaOrig="279" w:dyaOrig="380">
                              <v:shape id="_x0000_i1120" type="#_x0000_t75" style="width:14.1pt;height:18.8pt" o:ole="">
                                <v:imagedata r:id="rId171" o:title=""/>
                              </v:shape>
                              <o:OLEObject Type="Embed" ProgID="Equation.DSMT4" ShapeID="_x0000_i1120" DrawAspect="Content" ObjectID="_1398193191" r:id="rId172"/>
                            </w:object>
                          </w:r>
                        </w:p>
                      </w:txbxContent>
                    </v:textbox>
                  </v:shape>
                </v:group>
                <v:shape id="Поле 21" o:spid="_x0000_s1070" type="#_x0000_t202" style="position:absolute;left:37328;top:17886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<v:textbox>
                    <w:txbxContent>
                      <w:p w:rsidR="00722FE8" w:rsidRDefault="00722FE8" w:rsidP="004926CB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б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952CA" w:rsidRDefault="001952CA" w:rsidP="00610254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Для орграфа существует понятие сильной связности. </w:t>
      </w:r>
    </w:p>
    <w:p w:rsidR="00610254" w:rsidRDefault="001952CA" w:rsidP="00610254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952CA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Путё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 в графе называется ориентированный маршрут.</w:t>
      </w:r>
    </w:p>
    <w:p w:rsidR="00F93B03" w:rsidRDefault="001952CA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Орграф называется </w:t>
      </w:r>
      <w:r w:rsidRPr="001952CA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сильно связны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если для любых двух вершин </w:t>
      </w:r>
      <w:r w:rsidRPr="001952CA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1040" w:dyaOrig="420">
          <v:shape id="_x0000_i1082" type="#_x0000_t75" style="width:51.75pt;height:21pt" o:ole="">
            <v:imagedata r:id="rId173" o:title=""/>
          </v:shape>
          <o:OLEObject Type="Embed" ProgID="Equation.DSMT4" ShapeID="_x0000_i1082" DrawAspect="Content" ObjectID="_1402258138" r:id="rId17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найдётся путь с началом в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260" w:dyaOrig="380">
          <v:shape id="_x0000_i1083" type="#_x0000_t75" style="width:12.75pt;height:18.75pt" o:ole="">
            <v:imagedata r:id="rId8" o:title=""/>
          </v:shape>
          <o:OLEObject Type="Embed" ProgID="Equation.DSMT4" ShapeID="_x0000_i1083" DrawAspect="Content" ObjectID="_1402258139" r:id="rId175"/>
        </w:object>
      </w:r>
      <w:r w:rsidRPr="00BF554D">
        <w:rPr>
          <w:rFonts w:ascii="Times New Roman" w:eastAsia="TimesNewRomanPSMT" w:hAnsi="Times New Roman" w:cs="Times New Roman"/>
          <w:iCs/>
          <w:sz w:val="28"/>
          <w:szCs w:val="28"/>
        </w:rPr>
        <w:t xml:space="preserve">, </w: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 xml:space="preserve">и концом в </w:t>
      </w:r>
      <w:r w:rsidRPr="00BF554D">
        <w:rPr>
          <w:rFonts w:ascii="Times New Roman" w:eastAsia="TimesNewRomanPSMT" w:hAnsi="Times New Roman" w:cs="Times New Roman"/>
          <w:iCs/>
          <w:position w:val="-16"/>
          <w:sz w:val="28"/>
          <w:szCs w:val="28"/>
        </w:rPr>
        <w:object w:dxaOrig="300" w:dyaOrig="420">
          <v:shape id="_x0000_i1084" type="#_x0000_t75" style="width:15pt;height:21pt" o:ole="">
            <v:imagedata r:id="rId10" o:title=""/>
          </v:shape>
          <o:OLEObject Type="Embed" ProgID="Equation.DSMT4" ShapeID="_x0000_i1084" DrawAspect="Content" ObjectID="_1402258140" r:id="rId176"/>
        </w:object>
      </w:r>
      <w:r>
        <w:rPr>
          <w:rFonts w:ascii="Times New Roman" w:eastAsia="TimesNewRomanPSMT" w:hAnsi="Times New Roman" w:cs="Times New Roman"/>
          <w:iCs/>
          <w:sz w:val="28"/>
          <w:szCs w:val="28"/>
        </w:rPr>
        <w:t>.</w:t>
      </w:r>
    </w:p>
    <w:p w:rsidR="00610254" w:rsidRDefault="002361FF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На </w:t>
      </w:r>
      <w:r w:rsidRPr="002361FF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4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,</w:t>
      </w:r>
      <w:r w:rsidRPr="002361FF">
        <w:rPr>
          <w:rFonts w:ascii="Times New Roman" w:eastAsia="TimesNewRomanPSMT" w:hAnsi="Times New Roman" w:cs="Times New Roman"/>
          <w:i/>
          <w:color w:val="0000CC"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 xml:space="preserve"> </w:t>
      </w:r>
      <w:r w:rsidRPr="002361FF">
        <w:rPr>
          <w:rFonts w:ascii="Times New Roman" w:eastAsia="TimesNewRomanPSMT" w:hAnsi="Times New Roman" w:cs="Times New Roman"/>
          <w:sz w:val="28"/>
          <w:szCs w:val="28"/>
        </w:rPr>
        <w:t>показан сильно связный граф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а на </w:t>
      </w:r>
      <w:r w:rsidRPr="002361FF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4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i/>
          <w:color w:val="0000CC"/>
          <w:sz w:val="28"/>
          <w:szCs w:val="28"/>
        </w:rPr>
        <w:t>б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вязный граф (нет пути из </w:t>
      </w:r>
      <w:r w:rsidRPr="00BF554D">
        <w:rPr>
          <w:rFonts w:ascii="Times New Roman" w:eastAsia="TimesNewRomanPSMT" w:hAnsi="Times New Roman" w:cs="Times New Roman"/>
          <w:iCs/>
          <w:position w:val="-12"/>
          <w:sz w:val="28"/>
          <w:szCs w:val="28"/>
        </w:rPr>
        <w:object w:dxaOrig="300" w:dyaOrig="380">
          <v:shape id="_x0000_i1085" type="#_x0000_t75" style="width:15pt;height:18.75pt" o:ole="">
            <v:imagedata r:id="rId177" o:title=""/>
          </v:shape>
          <o:OLEObject Type="Embed" ProgID="Equation.DSMT4" ShapeID="_x0000_i1085" DrawAspect="Content" ObjectID="_1402258141" r:id="rId17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</w:t>
      </w:r>
      <w:r w:rsidR="00D50CD6" w:rsidRPr="00D50CD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086" type="#_x0000_t75" style="width:14.25pt;height:18.75pt" o:ole="">
            <v:imagedata r:id="rId179" o:title=""/>
          </v:shape>
          <o:OLEObject Type="Embed" ProgID="Equation.DSMT4" ShapeID="_x0000_i1086" DrawAspect="Content" ObjectID="_1402258142" r:id="rId180"/>
        </w:object>
      </w:r>
      <w:r w:rsidR="00D50CD6">
        <w:rPr>
          <w:rFonts w:ascii="Times New Roman" w:eastAsia="TimesNewRomanPSMT" w:hAnsi="Times New Roman" w:cs="Times New Roman"/>
          <w:sz w:val="28"/>
          <w:szCs w:val="28"/>
        </w:rPr>
        <w:t>).</w:t>
      </w:r>
    </w:p>
    <w:p w:rsidR="0041353B" w:rsidRDefault="0041353B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355AB1" w:rsidRDefault="00355AB1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1A30F6D9" wp14:editId="637AB3E7">
                <wp:extent cx="5124450" cy="2628824"/>
                <wp:effectExtent l="0" t="0" r="0" b="635"/>
                <wp:docPr id="88" name="Полотно 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9" name="Поле 29"/>
                        <wps:cNvSpPr txBox="1"/>
                        <wps:spPr>
                          <a:xfrm>
                            <a:off x="885825" y="913127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r w:rsidRPr="00661A84">
                                <w:rPr>
                                  <w:position w:val="-12"/>
                                </w:rPr>
                                <w:object w:dxaOrig="260" w:dyaOrig="380">
                                  <v:shape id="_x0000_i1324" type="#_x0000_t75" style="width:12.75pt;height:18.75pt" o:ole="">
                                    <v:imagedata r:id="rId113" o:title=""/>
                                  </v:shape>
                                  <o:OLEObject Type="Embed" ProgID="Equation.DSMT4" ShapeID="_x0000_i1324" DrawAspect="Content" ObjectID="_1402258380" r:id="rId18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Поле 21"/>
                        <wps:cNvSpPr txBox="1"/>
                        <wps:spPr>
                          <a:xfrm>
                            <a:off x="65700" y="51030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661A84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25" type="#_x0000_t75" style="width:15pt;height:18.75pt" o:ole="">
                                    <v:imagedata r:id="rId115" o:title=""/>
                                  </v:shape>
                                  <o:OLEObject Type="Embed" ProgID="Equation.DSMT4" ShapeID="_x0000_i1325" DrawAspect="Content" ObjectID="_1402258381" r:id="rId18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Поле 21"/>
                        <wps:cNvSpPr txBox="1"/>
                        <wps:spPr>
                          <a:xfrm>
                            <a:off x="245700" y="1347132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661A84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26" type="#_x0000_t75" style="width:14.25pt;height:18.75pt" o:ole="">
                                    <v:imagedata r:id="rId117" o:title=""/>
                                  </v:shape>
                                  <o:OLEObject Type="Embed" ProgID="Equation.DSMT4" ShapeID="_x0000_i1326" DrawAspect="Content" ObjectID="_1402258382" r:id="rId18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Поле 21"/>
                        <wps:cNvSpPr txBox="1"/>
                        <wps:spPr>
                          <a:xfrm>
                            <a:off x="1466850" y="1291790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661A84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27" type="#_x0000_t75" style="width:14.25pt;height:18.75pt" o:ole="">
                                    <v:imagedata r:id="rId119" o:title=""/>
                                  </v:shape>
                                  <o:OLEObject Type="Embed" ProgID="Equation.DSMT4" ShapeID="_x0000_i1327" DrawAspect="Content" ObjectID="_1402258383" r:id="rId18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Поле 21"/>
                        <wps:cNvSpPr txBox="1"/>
                        <wps:spPr>
                          <a:xfrm>
                            <a:off x="1466850" y="224604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661A84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28" type="#_x0000_t75" style="width:15pt;height:18.75pt" o:ole="">
                                    <v:imagedata r:id="rId121" o:title=""/>
                                  </v:shape>
                                  <o:OLEObject Type="Embed" ProgID="Equation.DSMT4" ShapeID="_x0000_i1328" DrawAspect="Content" ObjectID="_1402258384" r:id="rId18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Поле 21"/>
                        <wps:cNvSpPr txBox="1"/>
                        <wps:spPr>
                          <a:xfrm>
                            <a:off x="799125" y="1818224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4926CB" w:rsidRDefault="002D4D66" w:rsidP="00355AB1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4926CB"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Поле 21"/>
                        <wps:cNvSpPr txBox="1"/>
                        <wps:spPr>
                          <a:xfrm>
                            <a:off x="2104051" y="2265899"/>
                            <a:ext cx="753450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661A84" w:rsidRDefault="002D4D66" w:rsidP="00355AB1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</w:pPr>
                              <w:r w:rsidRPr="00661A84"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Поле 3"/>
                        <wps:cNvSpPr txBox="1"/>
                        <wps:spPr>
                          <a:xfrm>
                            <a:off x="2780325" y="485774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AF4D03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29" type="#_x0000_t75" style="width:15pt;height:18.75pt" o:ole="">
                                    <v:imagedata r:id="rId123" o:title=""/>
                                  </v:shape>
                                  <o:OLEObject Type="Embed" ProgID="Equation.DSMT4" ShapeID="_x0000_i1329" DrawAspect="Content" ObjectID="_1402258385" r:id="rId18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Поле 21"/>
                        <wps:cNvSpPr txBox="1"/>
                        <wps:spPr>
                          <a:xfrm>
                            <a:off x="3514725" y="20521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AF4D03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30" type="#_x0000_t75" style="width:15pt;height:18.75pt" o:ole="">
                                    <v:imagedata r:id="rId125" o:title=""/>
                                  </v:shape>
                                  <o:OLEObject Type="Embed" ProgID="Equation.DSMT4" ShapeID="_x0000_i1330" DrawAspect="Content" ObjectID="_1402258386" r:id="rId18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Поле 21"/>
                        <wps:cNvSpPr txBox="1"/>
                        <wps:spPr>
                          <a:xfrm>
                            <a:off x="4657725" y="431567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AF4D03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31" type="#_x0000_t75" style="width:14.25pt;height:18.75pt" o:ole="">
                                    <v:imagedata r:id="rId127" o:title=""/>
                                  </v:shape>
                                  <o:OLEObject Type="Embed" ProgID="Equation.DSMT4" ShapeID="_x0000_i1331" DrawAspect="Content" ObjectID="_1402258387" r:id="rId18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Овал 70"/>
                        <wps:cNvSpPr/>
                        <wps:spPr>
                          <a:xfrm>
                            <a:off x="4657725" y="569385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Прямая соединительная линия 73"/>
                        <wps:cNvCnPr/>
                        <wps:spPr>
                          <a:xfrm>
                            <a:off x="3114675" y="703730"/>
                            <a:ext cx="352425" cy="69518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Овал 74"/>
                        <wps:cNvSpPr/>
                        <wps:spPr>
                          <a:xfrm>
                            <a:off x="3438525" y="1370342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Овал 75"/>
                        <wps:cNvSpPr/>
                        <wps:spPr>
                          <a:xfrm>
                            <a:off x="3075600" y="664663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Овал 76"/>
                        <wps:cNvSpPr/>
                        <wps:spPr>
                          <a:xfrm>
                            <a:off x="3800475" y="263662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Прямая соединительная линия 77"/>
                        <wps:cNvCnPr/>
                        <wps:spPr>
                          <a:xfrm flipV="1">
                            <a:off x="3114856" y="320806"/>
                            <a:ext cx="685619" cy="37357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Прямая соединительная линия 78"/>
                        <wps:cNvCnPr/>
                        <wps:spPr>
                          <a:xfrm>
                            <a:off x="3856469" y="302907"/>
                            <a:ext cx="848881" cy="28552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Прямая соединительная линия 79"/>
                        <wps:cNvCnPr/>
                        <wps:spPr>
                          <a:xfrm flipH="1">
                            <a:off x="3495675" y="597954"/>
                            <a:ext cx="1219200" cy="80095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Поле 21"/>
                        <wps:cNvSpPr txBox="1"/>
                        <wps:spPr>
                          <a:xfrm>
                            <a:off x="3266100" y="1437224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AF4D03">
                                <w:rPr>
                                  <w:rFonts w:eastAsia="Times New Roman"/>
                                  <w:position w:val="-12"/>
                                  <w:sz w:val="22"/>
                                  <w:szCs w:val="22"/>
                                </w:rPr>
                                <w:object w:dxaOrig="260" w:dyaOrig="380">
                                  <v:shape id="_x0000_i1332" type="#_x0000_t75" style="width:12.75pt;height:18.75pt" o:ole="">
                                    <v:imagedata r:id="rId131" o:title=""/>
                                  </v:shape>
                                  <o:OLEObject Type="Embed" ProgID="Equation.DSMT4" ShapeID="_x0000_i1332" DrawAspect="Content" ObjectID="_1402258388" r:id="rId18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Поле 21"/>
                        <wps:cNvSpPr txBox="1"/>
                        <wps:spPr>
                          <a:xfrm>
                            <a:off x="3095626" y="997377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AF4D03">
                                <w:rPr>
                                  <w:rFonts w:eastAsia="Times New Roman"/>
                                  <w:position w:val="-12"/>
                                  <w:sz w:val="22"/>
                                  <w:szCs w:val="22"/>
                                </w:rPr>
                                <w:object w:dxaOrig="260" w:dyaOrig="380">
                                  <v:shape id="_x0000_i1333" type="#_x0000_t75" style="width:12.75pt;height:18.75pt" o:ole="">
                                    <v:imagedata r:id="rId133" o:title=""/>
                                  </v:shape>
                                  <o:OLEObject Type="Embed" ProgID="Equation.DSMT4" ShapeID="_x0000_i1333" DrawAspect="Content" ObjectID="_1402258389" r:id="rId19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Поле 21"/>
                        <wps:cNvSpPr txBox="1"/>
                        <wps:spPr>
                          <a:xfrm>
                            <a:off x="3200400" y="226234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34" type="#_x0000_t75" style="width:15pt;height:18.75pt" o:ole="">
                                    <v:imagedata r:id="rId135" o:title=""/>
                                  </v:shape>
                                  <o:OLEObject Type="Embed" ProgID="Equation.DSMT4" ShapeID="_x0000_i1334" DrawAspect="Content" ObjectID="_1402258390" r:id="rId19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Поле 21"/>
                        <wps:cNvSpPr txBox="1"/>
                        <wps:spPr>
                          <a:xfrm>
                            <a:off x="4189050" y="160534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35" type="#_x0000_t75" style="width:14.25pt;height:18.75pt" o:ole="">
                                    <v:imagedata r:id="rId137" o:title=""/>
                                  </v:shape>
                                  <o:OLEObject Type="Embed" ProgID="Equation.DSMT4" ShapeID="_x0000_i1335" DrawAspect="Content" ObjectID="_1402258391" r:id="rId19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Поле 21"/>
                        <wps:cNvSpPr txBox="1"/>
                        <wps:spPr>
                          <a:xfrm>
                            <a:off x="3952875" y="1008599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36" type="#_x0000_t75" style="width:15pt;height:18.75pt" o:ole="">
                                    <v:imagedata r:id="rId139" o:title=""/>
                                  </v:shape>
                                  <o:OLEObject Type="Embed" ProgID="Equation.DSMT4" ShapeID="_x0000_i1336" DrawAspect="Content" ObjectID="_1402258392" r:id="rId19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Поле 21"/>
                        <wps:cNvSpPr txBox="1"/>
                        <wps:spPr>
                          <a:xfrm>
                            <a:off x="3732825" y="1788674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55AB1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12" name="Группа 112"/>
                        <wpg:cNvGrpSpPr/>
                        <wpg:grpSpPr>
                          <a:xfrm>
                            <a:off x="227625" y="350399"/>
                            <a:ext cx="1410675" cy="1048514"/>
                            <a:chOff x="227625" y="350399"/>
                            <a:chExt cx="1410675" cy="1048514"/>
                          </a:xfrm>
                        </wpg:grpSpPr>
                        <wpg:grpSp>
                          <wpg:cNvPr id="103" name="Группа 103"/>
                          <wpg:cNvGrpSpPr/>
                          <wpg:grpSpPr>
                            <a:xfrm>
                              <a:off x="227625" y="350399"/>
                              <a:ext cx="1410675" cy="1048514"/>
                              <a:chOff x="227625" y="350399"/>
                              <a:chExt cx="1410675" cy="1048514"/>
                            </a:xfrm>
                          </wpg:grpSpPr>
                          <wps:wsp>
                            <wps:cNvPr id="14" name="Овал 14"/>
                            <wps:cNvSpPr/>
                            <wps:spPr>
                              <a:xfrm>
                                <a:off x="1543050" y="483749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355AB1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" name="Овал 15"/>
                            <wps:cNvSpPr/>
                            <wps:spPr>
                              <a:xfrm>
                                <a:off x="227625" y="350399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355AB1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" name="Овал 16"/>
                            <wps:cNvSpPr/>
                            <wps:spPr>
                              <a:xfrm>
                                <a:off x="360975" y="1353194"/>
                                <a:ext cx="57150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355AB1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" name="Овал 17"/>
                            <wps:cNvSpPr/>
                            <wps:spPr>
                              <a:xfrm>
                                <a:off x="1581150" y="1272680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355AB1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9" name="Прямая соединительная линия 99"/>
                            <wps:cNvCnPr/>
                            <wps:spPr>
                              <a:xfrm>
                                <a:off x="284775" y="399180"/>
                                <a:ext cx="1333319" cy="930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" name="Прямая соединительная линия 101"/>
                            <wps:cNvCnPr>
                              <a:stCxn id="14" idx="4"/>
                            </wps:cNvCnPr>
                            <wps:spPr>
                              <a:xfrm flipH="1">
                                <a:off x="418125" y="540899"/>
                                <a:ext cx="1153500" cy="82915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" name="Овал 102"/>
                            <wps:cNvSpPr/>
                            <wps:spPr>
                              <a:xfrm>
                                <a:off x="1009650" y="901007"/>
                                <a:ext cx="45719" cy="50018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41353B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4" name="Прямая соединительная линия 104"/>
                          <wps:cNvCnPr>
                            <a:stCxn id="15" idx="3"/>
                            <a:endCxn id="16" idx="4"/>
                          </wps:cNvCnPr>
                          <wps:spPr>
                            <a:xfrm>
                              <a:off x="235994" y="399180"/>
                              <a:ext cx="153556" cy="99973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" name="Прямая соединительная линия 105"/>
                          <wps:cNvCnPr>
                            <a:stCxn id="14" idx="4"/>
                            <a:endCxn id="17" idx="5"/>
                          </wps:cNvCnPr>
                          <wps:spPr>
                            <a:xfrm>
                              <a:off x="1571625" y="540899"/>
                              <a:ext cx="58306" cy="78056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" name="Прямая со стрелкой 106"/>
                          <wps:cNvCnPr/>
                          <wps:spPr>
                            <a:xfrm>
                              <a:off x="303825" y="844364"/>
                              <a:ext cx="38100" cy="241486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" name="Прямая со стрелкой 107"/>
                          <wps:cNvCnPr/>
                          <wps:spPr>
                            <a:xfrm>
                              <a:off x="1588544" y="776536"/>
                              <a:ext cx="12812" cy="241374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Прямая со стрелкой 108"/>
                          <wps:cNvCnPr/>
                          <wps:spPr>
                            <a:xfrm flipV="1">
                              <a:off x="1142025" y="721648"/>
                              <a:ext cx="162900" cy="125896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" name="Прямая со стрелкой 109"/>
                          <wps:cNvCnPr/>
                          <wps:spPr>
                            <a:xfrm flipV="1">
                              <a:off x="655615" y="1080117"/>
                              <a:ext cx="162560" cy="125730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Прямая со стрелкой 110"/>
                          <wps:cNvCnPr/>
                          <wps:spPr>
                            <a:xfrm flipH="1" flipV="1">
                              <a:off x="1276350" y="1085619"/>
                              <a:ext cx="161925" cy="120163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Прямая со стрелкой 111"/>
                          <wps:cNvCnPr/>
                          <wps:spPr>
                            <a:xfrm flipH="1" flipV="1">
                              <a:off x="472169" y="531297"/>
                              <a:ext cx="161925" cy="120015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13" name="Поле 21"/>
                        <wps:cNvSpPr txBox="1"/>
                        <wps:spPr>
                          <a:xfrm>
                            <a:off x="541950" y="360255"/>
                            <a:ext cx="352425" cy="3606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A26170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A26170">
                                <w:rPr>
                                  <w:rFonts w:eastAsia="Times New Roman"/>
                                  <w:position w:val="-12"/>
                                </w:rPr>
                                <w:object w:dxaOrig="260" w:dyaOrig="380">
                                  <v:shape id="_x0000_i1337" type="#_x0000_t75" style="width:12.75pt;height:18.75pt" o:ole="">
                                    <v:imagedata r:id="rId194" o:title=""/>
                                  </v:shape>
                                  <o:OLEObject Type="Embed" ProgID="Equation.DSMT4" ShapeID="_x0000_i1337" DrawAspect="Content" ObjectID="_1402258393" r:id="rId19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Поле 21"/>
                        <wps:cNvSpPr txBox="1"/>
                        <wps:spPr>
                          <a:xfrm>
                            <a:off x="26625" y="684644"/>
                            <a:ext cx="445544" cy="3401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A26170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38" type="#_x0000_t75" style="width:12.75pt;height:16.5pt" o:ole="">
                                    <v:imagedata r:id="rId135" o:title=""/>
                                  </v:shape>
                                  <o:OLEObject Type="Embed" ProgID="Equation.DSMT4" ShapeID="_x0000_i1338" DrawAspect="Content" ObjectID="_1402258394" r:id="rId19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Поле 21"/>
                        <wps:cNvSpPr txBox="1"/>
                        <wps:spPr>
                          <a:xfrm>
                            <a:off x="634094" y="1104692"/>
                            <a:ext cx="352425" cy="3606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A26170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39" type="#_x0000_t75" style="width:12.75pt;height:17.25pt" o:ole="">
                                    <v:imagedata r:id="rId137" o:title=""/>
                                  </v:shape>
                                  <o:OLEObject Type="Embed" ProgID="Equation.DSMT4" ShapeID="_x0000_i1339" DrawAspect="Content" ObjectID="_1402258395" r:id="rId19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Поле 21"/>
                        <wps:cNvSpPr txBox="1"/>
                        <wps:spPr>
                          <a:xfrm>
                            <a:off x="1054394" y="551798"/>
                            <a:ext cx="421981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A26170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40" type="#_x0000_t75" style="width:12.75pt;height:16.5pt" o:ole="">
                                    <v:imagedata r:id="rId139" o:title=""/>
                                  </v:shape>
                                  <o:OLEObject Type="Embed" ProgID="Equation.DSMT4" ShapeID="_x0000_i1340" DrawAspect="Content" ObjectID="_1402258396" r:id="rId19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Поле 21"/>
                        <wps:cNvSpPr txBox="1"/>
                        <wps:spPr>
                          <a:xfrm>
                            <a:off x="1558019" y="759651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A26170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41" type="#_x0000_t75" style="width:12pt;height:16.5pt" o:ole="">
                                    <v:imagedata r:id="rId199" o:title=""/>
                                  </v:shape>
                                  <o:OLEObject Type="Embed" ProgID="Equation.DSMT4" ShapeID="_x0000_i1341" DrawAspect="Content" ObjectID="_1402258397" r:id="rId20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Поле 21"/>
                        <wps:cNvSpPr txBox="1"/>
                        <wps:spPr>
                          <a:xfrm>
                            <a:off x="1152525" y="1065981"/>
                            <a:ext cx="41910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A26170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42" type="#_x0000_t75" style="width:13.5pt;height:17.25pt" o:ole="">
                                    <v:imagedata r:id="rId201" o:title=""/>
                                  </v:shape>
                                  <o:OLEObject Type="Embed" ProgID="Equation.DSMT4" ShapeID="_x0000_i1342" DrawAspect="Content" ObjectID="_1402258398" r:id="rId20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Прямая соединительная линия 119"/>
                        <wps:cNvCnPr/>
                        <wps:spPr>
                          <a:xfrm flipH="1">
                            <a:off x="3113700" y="597954"/>
                            <a:ext cx="1582125" cy="9527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Прямая со стрелкой 120"/>
                        <wps:cNvCnPr/>
                        <wps:spPr>
                          <a:xfrm flipH="1" flipV="1">
                            <a:off x="3856469" y="651035"/>
                            <a:ext cx="96406" cy="138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Прямая со стрелкой 121"/>
                        <wps:cNvCnPr/>
                        <wps:spPr>
                          <a:xfrm flipH="1">
                            <a:off x="4085250" y="941297"/>
                            <a:ext cx="103800" cy="77217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Прямая со стрелкой 123"/>
                        <wps:cNvCnPr/>
                        <wps:spPr>
                          <a:xfrm flipH="1" flipV="1">
                            <a:off x="3237525" y="939701"/>
                            <a:ext cx="38100" cy="84888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Прямая со стрелкой 124"/>
                        <wps:cNvCnPr/>
                        <wps:spPr>
                          <a:xfrm flipH="1" flipV="1">
                            <a:off x="4085250" y="379043"/>
                            <a:ext cx="103800" cy="38349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5" name="Прямая со стрелкой 125"/>
                        <wps:cNvCnPr/>
                        <wps:spPr>
                          <a:xfrm flipV="1">
                            <a:off x="3486150" y="441000"/>
                            <a:ext cx="122850" cy="51972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" name="Поле 21"/>
                        <wps:cNvSpPr txBox="1"/>
                        <wps:spPr>
                          <a:xfrm>
                            <a:off x="3718330" y="597062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3816A8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3816A8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43" type="#_x0000_t75" style="width:14.25pt;height:18.75pt" o:ole="">
                                    <v:imagedata r:id="rId203" o:title=""/>
                                  </v:shape>
                                  <o:OLEObject Type="Embed" ProgID="Equation.DSMT4" ShapeID="_x0000_i1343" DrawAspect="Content" ObjectID="_1402258399" r:id="rId20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8" o:spid="_x0000_s1071" editas="canvas" style="width:403.5pt;height:207pt;mso-position-horizontal-relative:char;mso-position-vertical-relative:line" coordsize="51244,26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">
                <v:shape id="_x0000_s1072" type="#_x0000_t75" style="position:absolute;width:51244;height:26282;visibility:visible;mso-wrap-style:square">
                  <v:fill o:detectmouseclick="t"/>
                  <v:path o:connecttype="none"/>
                </v:shape>
                <v:shape id="Поле 29" o:spid="_x0000_s1073" type="#_x0000_t202" style="position:absolute;left:8858;top:9131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722FE8" w:rsidRDefault="00722FE8" w:rsidP="00355AB1">
                        <w:r w:rsidRPr="00661A84">
                          <w:rPr>
                            <w:position w:val="-12"/>
                          </w:rPr>
                          <w:object w:dxaOrig="260" w:dyaOrig="380">
                            <v:shape id="_x0000_i1121" type="#_x0000_t75" style="width:12.5pt;height:18.8pt" o:ole="">
                              <v:imagedata r:id="rId143" o:title=""/>
                            </v:shape>
                            <o:OLEObject Type="Embed" ProgID="Equation.DSMT4" ShapeID="_x0000_i1121" DrawAspect="Content" ObjectID="_1398193192" r:id="rId205"/>
                          </w:object>
                        </w:r>
                      </w:p>
                    </w:txbxContent>
                  </v:textbox>
                </v:shape>
                <v:shape id="Поле 21" o:spid="_x0000_s1074" type="#_x0000_t202" style="position:absolute;left:657;top:510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661A84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22" type="#_x0000_t75" style="width:14.85pt;height:18.8pt" o:ole="">
                              <v:imagedata r:id="rId145" o:title=""/>
                            </v:shape>
                            <o:OLEObject Type="Embed" ProgID="Equation.DSMT4" ShapeID="_x0000_i1122" DrawAspect="Content" ObjectID="_1398193193" r:id="rId206"/>
                          </w:object>
                        </w:r>
                      </w:p>
                    </w:txbxContent>
                  </v:textbox>
                </v:shape>
                <v:shape id="Поле 21" o:spid="_x0000_s1075" type="#_x0000_t202" style="position:absolute;left:2457;top:13471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661A84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123" type="#_x0000_t75" style="width:14.1pt;height:18.8pt" o:ole="">
                              <v:imagedata r:id="rId147" o:title=""/>
                            </v:shape>
                            <o:OLEObject Type="Embed" ProgID="Equation.DSMT4" ShapeID="_x0000_i1123" DrawAspect="Content" ObjectID="_1398193194" r:id="rId207"/>
                          </w:object>
                        </w:r>
                      </w:p>
                    </w:txbxContent>
                  </v:textbox>
                </v:shape>
                <v:shape id="Поле 21" o:spid="_x0000_s1076" type="#_x0000_t202" style="position:absolute;left:14668;top:12917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661A84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124" type="#_x0000_t75" style="width:14.1pt;height:18.8pt" o:ole="">
                              <v:imagedata r:id="rId149" o:title=""/>
                            </v:shape>
                            <o:OLEObject Type="Embed" ProgID="Equation.DSMT4" ShapeID="_x0000_i1124" DrawAspect="Content" ObjectID="_1398193195" r:id="rId208"/>
                          </w:object>
                        </w:r>
                      </w:p>
                    </w:txbxContent>
                  </v:textbox>
                </v:shape>
                <v:shape id="Поле 21" o:spid="_x0000_s1077" type="#_x0000_t202" style="position:absolute;left:14668;top:2246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661A84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25" type="#_x0000_t75" style="width:14.85pt;height:18.8pt" o:ole="">
                              <v:imagedata r:id="rId151" o:title=""/>
                            </v:shape>
                            <o:OLEObject Type="Embed" ProgID="Equation.DSMT4" ShapeID="_x0000_i1125" DrawAspect="Content" ObjectID="_1398193196" r:id="rId209"/>
                          </w:object>
                        </w:r>
                      </w:p>
                    </w:txbxContent>
                  </v:textbox>
                </v:shape>
                <v:shape id="Поле 21" o:spid="_x0000_s1078" type="#_x0000_t202" style="position:absolute;left:7991;top:18182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722FE8" w:rsidRPr="004926CB" w:rsidRDefault="00722FE8" w:rsidP="00355AB1">
                        <w:pP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</w:rPr>
                        </w:pPr>
                        <w:r w:rsidRPr="004926CB"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  <w:t>а)</w:t>
                        </w:r>
                      </w:p>
                    </w:txbxContent>
                  </v:textbox>
                </v:shape>
                <v:shape id="Поле 21" o:spid="_x0000_s1079" type="#_x0000_t202" style="position:absolute;left:21040;top:22658;width:7535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722FE8" w:rsidRPr="00661A84" w:rsidRDefault="00722FE8" w:rsidP="00355AB1">
                        <w:pPr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</w:pPr>
                        <w:r w:rsidRPr="00661A84"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Поле 3" o:spid="_x0000_s1080" type="#_x0000_t202" style="position:absolute;left:27803;top:4857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AF4D03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26" type="#_x0000_t75" style="width:14.85pt;height:18.8pt" o:ole="">
                              <v:imagedata r:id="rId153" o:title=""/>
                            </v:shape>
                            <o:OLEObject Type="Embed" ProgID="Equation.DSMT4" ShapeID="_x0000_i1126" DrawAspect="Content" ObjectID="_1398193197" r:id="rId210"/>
                          </w:object>
                        </w:r>
                      </w:p>
                    </w:txbxContent>
                  </v:textbox>
                </v:shape>
                <v:shape id="Поле 21" o:spid="_x0000_s1081" type="#_x0000_t202" style="position:absolute;left:35147;top:205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pv8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m/xxQAAANsAAAAPAAAAAAAAAAAAAAAAAJgCAABkcnMv&#10;ZG93bnJldi54bWxQSwUGAAAAAAQABAD1AAAAigMAAAAA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AF4D03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27" type="#_x0000_t75" style="width:14.85pt;height:18.8pt" o:ole="">
                              <v:imagedata r:id="rId155" o:title=""/>
                            </v:shape>
                            <o:OLEObject Type="Embed" ProgID="Equation.DSMT4" ShapeID="_x0000_i1127" DrawAspect="Content" ObjectID="_1398193198" r:id="rId211"/>
                          </w:object>
                        </w:r>
                      </w:p>
                    </w:txbxContent>
                  </v:textbox>
                </v:shape>
                <v:shape id="Поле 21" o:spid="_x0000_s1082" type="#_x0000_t202" style="position:absolute;left:46577;top:4315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bKas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VQa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bKasYAAADbAAAADwAAAAAAAAAAAAAAAACYAgAAZHJz&#10;L2Rvd25yZXYueG1sUEsFBgAAAAAEAAQA9QAAAIsDAAAAAA==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AF4D03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128" type="#_x0000_t75" style="width:14.1pt;height:18.8pt" o:ole="">
                              <v:imagedata r:id="rId157" o:title=""/>
                            </v:shape>
                            <o:OLEObject Type="Embed" ProgID="Equation.DSMT4" ShapeID="_x0000_i1128" DrawAspect="Content" ObjectID="_1398193199" r:id="rId212"/>
                          </w:object>
                        </w:r>
                      </w:p>
                    </w:txbxContent>
                  </v:textbox>
                </v:shape>
                <v:oval id="Овал 70" o:spid="_x0000_s1083" style="position:absolute;left:46577;top:5693;width:571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hFt8MA&#10;AADbAAAADwAAAGRycy9kb3ducmV2LnhtbERPTWvCQBC9C/0PywhepG7qIS3RNZiCIuhBbUvtbchO&#10;k9DsbMyuGv317qHg8fG+p2lnanGm1lWWFbyMIhDEudUVFwo+PxbPbyCcR9ZYWyYFV3KQzp56U0y0&#10;vfCOzntfiBDCLkEFpfdNIqXLSzLoRrYhDtyvbQ36ANtC6hYvIdzUchxFsTRYcWgosaH3kvK//cko&#10;+IkXGcfb9ZA3jcuzryXeDt9HpQb9bj4B4anzD/G/e6UVvIb14Uv4AX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hFt8MAAADbAAAADwAAAAAAAAAAAAAAAACYAgAAZHJzL2Rv&#10;d25yZXYueG1sUEsFBgAAAAAEAAQA9QAAAIgDAAAAAA==&#10;" fillcolor="#4f81bd [3204]" strokecolor="#243f60 [1604]" strokeweight="2pt">
                  <v:textbox>
                    <w:txbxContent>
                      <w:p w:rsidR="00722FE8" w:rsidRDefault="00722FE8" w:rsidP="00355AB1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73" o:spid="_x0000_s1084" style="position:absolute;visibility:visible;mso-wrap-style:square" from="31146,7037" to="34671,1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n2q8IAAADbAAAADwAAAGRycy9kb3ducmV2LnhtbESPT2sCMRTE7wW/Q3hCb5pVqdXVKFIq&#10;Fj3VP/fH5rm7uHlZk1TTb98IQo/DzPyGmS+jacSNnK8tKxj0MxDEhdU1lwqOh3VvAsIHZI2NZVLw&#10;Sx6Wi87LHHNt7/xNt30oRYKwz1FBFUKbS+mLigz6vm2Jk3e2zmBI0pVSO7wnuGnkMMvG0mDNaaHC&#10;lj4qKi77H5Mog9PVyM1liqet27nP0Ti+xatSr924moEIFMN/+Nn+0greR/D4kn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wn2q8IAAADbAAAADwAAAAAAAAAAAAAA&#10;AAChAgAAZHJzL2Rvd25yZXYueG1sUEsFBgAAAAAEAAQA+QAAAJADAAAAAA==&#10;" strokecolor="black [3040]"/>
                <v:oval id="Овал 74" o:spid="_x0000_s1085" style="position:absolute;left:34385;top:13703;width:571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NDtMYA&#10;AADbAAAADwAAAGRycy9kb3ducmV2LnhtbESPT2vCQBTE74V+h+UVeim6USRKdBUVLII9tP5Be3tk&#10;X5Ng9m3MbjX207tCweMwM79hRpPGlOJMtSssK+i0IxDEqdUFZwq2m0VrAMJ5ZI2lZVJwJQeT8fPT&#10;CBNtL/xF57XPRICwS1BB7n2VSOnSnAy6tq2Ig/dja4M+yDqTusZLgJtSdqMolgYLDgs5VjTPKT2u&#10;f42C73gx4/hz9cYflUtnu3f8O+xPSr2+NNMhCE+Nf4T/20utoN+D+5fwA+T4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HNDtMYAAADbAAAADwAAAAAAAAAAAAAAAACYAgAAZHJz&#10;L2Rvd25yZXYueG1sUEsFBgAAAAAEAAQA9QAAAIsDAAAAAA==&#10;" fillcolor="#4f81bd [3204]" strokecolor="#243f60 [1604]" strokeweight="2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75" o:spid="_x0000_s1086" style="position:absolute;left:30756;top:6646;width:571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/mL8YA&#10;AADbAAAADwAAAGRycy9kb3ducmV2LnhtbESPT2vCQBTE74V+h+UVeim6UTBKdBUVLII9tP5Be3tk&#10;X5Ng9m3MbjX207tCweMwM79hRpPGlOJMtSssK+i0IxDEqdUFZwq2m0VrAMJ5ZI2lZVJwJQeT8fPT&#10;CBNtL/xF57XPRICwS1BB7n2VSOnSnAy6tq2Ig/dja4M+yDqTusZLgJtSdqMolgYLDgs5VjTPKT2u&#10;f42C73gx4/hz9cYflUtnu3f8O+xPSr2+NNMhCE+Nf4T/20utoN+D+5fwA+T4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z/mL8YAAADbAAAADwAAAAAAAAAAAAAAAACYAgAAZHJz&#10;L2Rvd25yZXYueG1sUEsFBgAAAAAEAAQA9QAAAIsDAAAAAA==&#10;" fillcolor="#4f81bd [3204]" strokecolor="#243f60 [1604]" strokeweight="2pt">
                  <v:textbox>
                    <w:txbxContent>
                      <w:p w:rsidR="00722FE8" w:rsidRDefault="00722FE8" w:rsidP="00355AB1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76" o:spid="_x0000_s1087" style="position:absolute;left:38004;top:2636;width:572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14WMYA&#10;AADbAAAADwAAAGRycy9kb3ducmV2LnhtbESPT2vCQBTE7wW/w/IEL0U39ZBKdBUVFMEe6j/U2yP7&#10;TILZt2l21bSfvlsQehxm5jfMaNKYUtypdoVlBW+9CARxanXBmYL9btEdgHAeWWNpmRR8k4PJuPUy&#10;wkTbB2/ovvWZCBB2CSrIva8SKV2ak0HXsxVx8C62NuiDrDOpa3wEuCllP4piabDgsJBjRfOc0uv2&#10;ZhSc48WM48/1K39ULp0dlvhzOn4p1Wk30yEIT43/Dz/bK63gPYa/L+EHyPE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+14WMYAAADbAAAADwAAAAAAAAAAAAAAAACYAgAAZHJz&#10;L2Rvd25yZXYueG1sUEsFBgAAAAAEAAQA9QAAAIsDAAAAAA==&#10;" fillcolor="#4f81bd [3204]" strokecolor="#243f60 [1604]" strokeweight="2pt">
                  <v:textbox>
                    <w:txbxContent>
                      <w:p w:rsidR="00722FE8" w:rsidRDefault="00722FE8" w:rsidP="00355AB1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77" o:spid="_x0000_s1088" style="position:absolute;flip:y;visibility:visible;mso-wrap-style:square" from="31148,3208" to="38004,6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xae8MAAADbAAAADwAAAGRycy9kb3ducmV2LnhtbESPT4vCMBTE74LfITzBm6Z6sNI1yiII&#10;souiVQ97ezSvf9jmpTTRdr/9RhA8DjPzG2a16U0tHtS6yrKC2TQCQZxZXXGh4HrZTZYgnEfWWFsm&#10;BX/kYLMeDlaYaNvxmR6pL0SAsEtQQel9k0jpspIMuqltiIOX29agD7ItpG6xC3BTy3kULaTBisNC&#10;iQ1tS8p+07tRkLt7s/25aZ/HX4fzIf8ujtidlBqP+s8PEJ56/w6/2nutII7h+SX8AL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MWnvDAAAA2wAAAA8AAAAAAAAAAAAA&#10;AAAAoQIAAGRycy9kb3ducmV2LnhtbFBLBQYAAAAABAAEAPkAAACRAwAAAAA=&#10;" strokecolor="black [3040]"/>
                <v:line id="Прямая соединительная линия 78" o:spid="_x0000_s1089" style="position:absolute;visibility:visible;mso-wrap-style:square" from="38564,3029" to="47053,5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1k2sMAAADbAAAADwAAAGRycy9kb3ducmV2LnhtbESPwU4CMRCG7yS+QzMm3qSLRpCVQgzB&#10;aOQEwn2yHXc3bKdLW6G8PXMw4Tj55/9mvtkiu06dKMTWs4HRsABFXHnbcm1g9/Px+AoqJmSLnWcy&#10;cKEIi/ndYIal9Wfe0GmbaiUQjiUaaFLqS61j1ZDDOPQ9sWS/PjhMMoZa24BngbtOPxXFWDtsWS40&#10;2NOyoeqw/XNCGe2PTn8eprj/Duuweh7nl3w05uE+v7+BSpTTbfm//WUNTORZcREP0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tZNrDAAAA2wAAAA8AAAAAAAAAAAAA&#10;AAAAoQIAAGRycy9kb3ducmV2LnhtbFBLBQYAAAAABAAEAPkAAACRAwAAAAA=&#10;" strokecolor="black [3040]"/>
                <v:line id="Прямая соединительная линия 79" o:spid="_x0000_s1090" style="position:absolute;flip:x;visibility:visible;mso-wrap-style:square" from="34956,5979" to="47148,1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9rksMAAADbAAAADwAAAGRycy9kb3ducmV2LnhtbESPS4sCMRCE7wv+h9CCtzWjB11Ho4gg&#10;iOKyvg7emknPAyedYRKd8d9vBMFjUVVfUbNFa0rxoNoVlhUM+hEI4sTqgjMF59P6+weE88gaS8uk&#10;4EkOFvPO1wxjbRs+0OPoMxEg7GJUkHtfxVK6JCeDrm8r4uCltjbog6wzqWtsAtyUchhFI2mw4LCQ&#10;Y0WrnJLb8W4UpO5era4X7dPxdn/Yp7vsF5s/pXrddjkF4an1n/C7vdEKxhN4fQk/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fa5LDAAAA2wAAAA8AAAAAAAAAAAAA&#10;AAAAoQIAAGRycy9kb3ducmV2LnhtbFBLBQYAAAAABAAEAPkAAACRAwAAAAA=&#10;" strokecolor="black [3040]"/>
                <v:shape id="Поле 21" o:spid="_x0000_s1091" type="#_x0000_t202" style="position:absolute;left:32661;top:14372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Eqk8UA&#10;AADbAAAADwAAAGRycy9kb3ducmV2LnhtbESPQWvCQBSE7wX/w/KE3pqNQkuIWUUC0iLtIerF2zP7&#10;TILZtzG7mrS/vlsoeBxm5hsmW42mFXfqXWNZwSyKQRCXVjdcKTjsNy8JCOeRNbaWScE3OVgtJ08Z&#10;ptoOXNB95ysRIOxSVFB736VSurImgy6yHXHwzrY36IPsK6l7HALctHIex2/SYMNhocaO8prKy+5m&#10;FGzzzRcWp7lJftr8/fO87q6H46tSz9NxvQDhafSP8H/7QytIZvD3Jfw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SqTxQAAANsAAAAPAAAAAAAAAAAAAAAAAJgCAABkcnMv&#10;ZG93bnJldi54bWxQSwUGAAAAAAQABAD1AAAAigMAAAAA&#10;" filled="f" stroked="f" strokeweight=".5pt">
                  <v:textbox>
                    <w:txbxContent>
                      <w:p w:rsidR="00722FE8" w:rsidRDefault="00722FE8" w:rsidP="00355AB1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AF4D03">
                          <w:rPr>
                            <w:rFonts w:eastAsia="Times New Roman"/>
                            <w:position w:val="-12"/>
                            <w:sz w:val="22"/>
                            <w:szCs w:val="22"/>
                          </w:rPr>
                          <w:object w:dxaOrig="260" w:dyaOrig="380">
                            <v:shape id="_x0000_i1129" type="#_x0000_t75" style="width:12.5pt;height:18.8pt" o:ole="">
                              <v:imagedata r:id="rId161" o:title=""/>
                            </v:shape>
                            <o:OLEObject Type="Embed" ProgID="Equation.DSMT4" ShapeID="_x0000_i1129" DrawAspect="Content" ObjectID="_1398193200" r:id="rId213"/>
                          </w:object>
                        </w:r>
                      </w:p>
                    </w:txbxContent>
                  </v:textbox>
                </v:shape>
                <v:shape id="Поле 21" o:spid="_x0000_s1092" type="#_x0000_t202" style="position:absolute;left:30956;top:9973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O05MQA&#10;AADbAAAADwAAAGRycy9kb3ducmV2LnhtbESPT4vCMBTE78J+h/AWvGm6BaV0jSIFURY9+Oeyt2fz&#10;bIvNS7fJavXTG0HwOMzMb5jJrDO1uFDrKssKvoYRCOLc6ooLBYf9YpCAcB5ZY22ZFNzIwWz60Ztg&#10;qu2Vt3TZ+UIECLsUFZTeN6mULi/JoBvahjh4J9sa9EG2hdQtXgPc1DKOorE0WHFYKLGhrKT8vPs3&#10;Cn6yxQa3x9gk9zpbrk/z5u/wO1Kq/9nNv0F46vw7/GqvtIIkhueX8APk9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DtOTEAAAA2wAAAA8AAAAAAAAAAAAAAAAAmAIAAGRycy9k&#10;b3ducmV2LnhtbFBLBQYAAAAABAAEAPUAAACJAwAAAAA=&#10;" filled="f" stroked="f" strokeweight=".5pt">
                  <v:textbox>
                    <w:txbxContent>
                      <w:p w:rsidR="00722FE8" w:rsidRDefault="00722FE8" w:rsidP="00355AB1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AF4D03">
                          <w:rPr>
                            <w:rFonts w:eastAsia="Times New Roman"/>
                            <w:position w:val="-12"/>
                            <w:sz w:val="22"/>
                            <w:szCs w:val="22"/>
                          </w:rPr>
                          <w:object w:dxaOrig="260" w:dyaOrig="380">
                            <v:shape id="_x0000_i1130" type="#_x0000_t75" style="width:12.5pt;height:18.8pt" o:ole="">
                              <v:imagedata r:id="rId163" o:title=""/>
                            </v:shape>
                            <o:OLEObject Type="Embed" ProgID="Equation.DSMT4" ShapeID="_x0000_i1130" DrawAspect="Content" ObjectID="_1398193201" r:id="rId214"/>
                          </w:object>
                        </w:r>
                      </w:p>
                    </w:txbxContent>
                  </v:textbox>
                </v:shape>
                <v:shape id="Поле 21" o:spid="_x0000_s1093" type="#_x0000_t202" style="position:absolute;left:32004;top:2262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8Rf8YA&#10;AADbAAAADwAAAGRycy9kb3ducmV2LnhtbESPQWvCQBSE7wX/w/KE3upGSy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8Rf8YAAADbAAAADwAAAAAAAAAAAAAAAACYAgAAZHJz&#10;L2Rvd25yZXYueG1sUEsFBgAAAAAEAAQA9QAAAIsDAAAAAA==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31" type="#_x0000_t75" style="width:14.85pt;height:18.8pt" o:ole="">
                              <v:imagedata r:id="rId165" o:title=""/>
                            </v:shape>
                            <o:OLEObject Type="Embed" ProgID="Equation.DSMT4" ShapeID="_x0000_i1131" DrawAspect="Content" ObjectID="_1398193202" r:id="rId215"/>
                          </w:object>
                        </w:r>
                      </w:p>
                    </w:txbxContent>
                  </v:textbox>
                </v:shape>
                <v:shape id="Поле 21" o:spid="_x0000_s1094" type="#_x0000_t202" style="position:absolute;left:41890;top:1605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aJC8YA&#10;AADbAAAADwAAAGRycy9kb3ducmV2LnhtbESPQWvCQBSE7wX/w/KE3upGaS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aJC8YAAADbAAAADwAAAAAAAAAAAAAAAACYAgAAZHJz&#10;L2Rvd25yZXYueG1sUEsFBgAAAAAEAAQA9QAAAIsDAAAAAA==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132" type="#_x0000_t75" style="width:14.1pt;height:18.8pt" o:ole="">
                              <v:imagedata r:id="rId167" o:title=""/>
                            </v:shape>
                            <o:OLEObject Type="Embed" ProgID="Equation.DSMT4" ShapeID="_x0000_i1132" DrawAspect="Content" ObjectID="_1398193203" r:id="rId216"/>
                          </w:object>
                        </w:r>
                      </w:p>
                    </w:txbxContent>
                  </v:textbox>
                </v:shape>
                <v:shape id="Поле 21" o:spid="_x0000_s1095" type="#_x0000_t202" style="position:absolute;left:39528;top:10085;width:3525;height:36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oskMQA&#10;AADbAAAADwAAAGRycy9kb3ducmV2LnhtbESPQYvCMBSE74L/ITxhb5oquJRqFCmIy7Ie1F68PZtn&#10;W2xeapPVrr9+Iwgeh5n5hpkvO1OLG7WusqxgPIpAEOdWV1woyA7rYQzCeWSNtWVS8EcOlot+b46J&#10;tnfe0W3vCxEg7BJUUHrfJFK6vCSDbmQb4uCdbWvQB9kWUrd4D3BTy0kUfUqDFYeFEhtKS8ov+1+j&#10;4Dtdb3F3mpj4Uaebn/OquWbHqVIfg241A+Gp8+/wq/2lFcRTeH4JP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qLJDEAAAA2wAAAA8AAAAAAAAAAAAAAAAAmAIAAGRycy9k&#10;b3ducmV2LnhtbFBLBQYAAAAABAAEAPUAAACJAwAAAAA=&#10;" filled="f" stroked="f" strokeweight=".5pt">
                  <v:textbox>
                    <w:txbxContent>
                      <w:p w:rsidR="00722FE8" w:rsidRDefault="00722FE8" w:rsidP="00355AB1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33" type="#_x0000_t75" style="width:14.85pt;height:18.8pt" o:ole="">
                              <v:imagedata r:id="rId169" o:title=""/>
                            </v:shape>
                            <o:OLEObject Type="Embed" ProgID="Equation.DSMT4" ShapeID="_x0000_i1133" DrawAspect="Content" ObjectID="_1398193204" r:id="rId217"/>
                          </w:object>
                        </w:r>
                      </w:p>
                    </w:txbxContent>
                  </v:textbox>
                </v:shape>
                <v:shape id="Поле 21" o:spid="_x0000_s1096" type="#_x0000_t202" style="position:absolute;left:37328;top:17886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<v:textbox>
                    <w:txbxContent>
                      <w:p w:rsidR="00722FE8" w:rsidRDefault="00722FE8" w:rsidP="00355AB1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б)</w:t>
                        </w:r>
                      </w:p>
                    </w:txbxContent>
                  </v:textbox>
                </v:shape>
                <v:group id="Группа 112" o:spid="_x0000_s1097" style="position:absolute;left:2276;top:3503;width:14107;height:10486" coordorigin="2276,3503" coordsize="14106,10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<v:group id="Группа 103" o:spid="_x0000_s1098" style="position:absolute;left:2276;top:3503;width:14107;height:10486" coordorigin="2276,3503" coordsize="14106,10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oval id="Овал 14" o:spid="_x0000_s1099" style="position:absolute;left:15430;top:4837;width:572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ymFMMA&#10;AADbAAAADwAAAGRycy9kb3ducmV2LnhtbERPTWvCQBC9C/6HZQQvohulBEldpQqKYA9qK21vQ3aa&#10;BLOzMbtq6q/vCoK3ebzPmcwaU4oL1a6wrGA4iEAQp1YXnCn4/Fj2xyCcR9ZYWiYFf+RgNm23Jpho&#10;e+UdXfY+EyGEXYIKcu+rREqX5mTQDWxFHLhfWxv0AdaZ1DVeQ7gp5SiKYmmw4NCQY0WLnNLj/mwU&#10;/MTLOcfbTY/fK5fODyu8fX+dlOp2mrdXEJ4a/xQ/3Gsd5r/A/ZdwgJ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ymFMMAAADbAAAADwAAAAAAAAAAAAAAAACYAgAAZHJzL2Rv&#10;d25yZXYueG1sUEsFBgAAAAAEAAQA9QAAAIgDAAAAAA==&#10;" fillcolor="#4f81bd [3204]" strokecolor="#243f60 [1604]" strokeweight="2pt">
                      <v:textbox>
                        <w:txbxContent>
                          <w:p w:rsidR="00722FE8" w:rsidRDefault="00722FE8" w:rsidP="00355AB1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oval id="Овал 15" o:spid="_x0000_s1100" style="position:absolute;left:2276;top:3503;width:571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ADj8MA&#10;AADbAAAADwAAAGRycy9kb3ducmV2LnhtbERPTWvCQBC9C/6HZQQvohuFBkldpQqKYA9qK21vQ3aa&#10;BLOzMbtq6q/vCoK3ebzPmcwaU4oL1a6wrGA4iEAQp1YXnCn4/Fj2xyCcR9ZYWiYFf+RgNm23Jpho&#10;e+UdXfY+EyGEXYIKcu+rREqX5mTQDWxFHLhfWxv0AdaZ1DVeQ7gp5SiKYmmw4NCQY0WLnNLj/mwU&#10;/MTLOcfbTY/fK5fODyu8fX+dlOp2mrdXEJ4a/xQ/3Gsd5r/A/ZdwgJ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ADj8MAAADbAAAADwAAAAAAAAAAAAAAAACYAgAAZHJzL2Rv&#10;d25yZXYueG1sUEsFBgAAAAAEAAQA9QAAAIgDAAAAAA==&#10;" fillcolor="#4f81bd [3204]" strokecolor="#243f60 [1604]" strokeweight="2pt">
                      <v:textbox>
                        <w:txbxContent>
                          <w:p w:rsidR="00722FE8" w:rsidRDefault="00722FE8" w:rsidP="00355AB1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oval id="Овал 16" o:spid="_x0000_s1101" style="position:absolute;left:3609;top:13531;width:572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Kd+MMA&#10;AADbAAAADwAAAGRycy9kb3ducmV2LnhtbERPS2vCQBC+F/wPywheim7qIUh0FRUUwR6sD9TbkB2T&#10;YHY2za6a+uu7BaG3+fieM5o0phR3ql1hWcFHLwJBnFpdcKZgv1t0ByCcR9ZYWiYFP+RgMm69jTDR&#10;9sFfdN/6TIQQdgkqyL2vEildmpNB17MVceAutjboA6wzqWt8hHBTyn4UxdJgwaEhx4rmOaXX7c0o&#10;OMeLGceb9Tt/Vi6dHZb4PB2/leq0m+kQhKfG/4tf7pUO82P4+yUcIM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Kd+MMAAADbAAAADwAAAAAAAAAAAAAAAACYAgAAZHJzL2Rv&#10;d25yZXYueG1sUEsFBgAAAAAEAAQA9QAAAIgDAAAAAA==&#10;" fillcolor="#4f81bd [3204]" strokecolor="#243f60 [1604]" strokeweight="2pt">
                      <v:textbox>
                        <w:txbxContent>
                          <w:p w:rsidR="00722FE8" w:rsidRDefault="00722FE8" w:rsidP="00355AB1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oval id="Овал 17" o:spid="_x0000_s1102" style="position:absolute;left:15811;top:12726;width:572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44Y8MA&#10;AADbAAAADwAAAGRycy9kb3ducmV2LnhtbERPS2vCQBC+C/6HZYReim7sIZXUVVSwFOqhvqjehuyY&#10;BLOzMbvV6K93C4K3+fieMxw3phRnql1hWUG/F4EgTq0uOFOwWc+7AxDOI2ssLZOCKzkYj9qtISba&#10;XnhJ55XPRAhhl6CC3PsqkdKlORl0PVsRB+5ga4M+wDqTusZLCDelfIuiWBosODTkWNEsp/S4+jMK&#10;9vF8yvHP9ysvKpdOt5942/2elHrpNJMPEJ4a/xQ/3F86zH+H/1/CAXJ0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44Y8MAAADbAAAADwAAAAAAAAAAAAAAAACYAgAAZHJzL2Rv&#10;d25yZXYueG1sUEsFBgAAAAAEAAQA9QAAAIgDAAAAAA==&#10;" fillcolor="#4f81bd [3204]" strokecolor="#243f60 [1604]" strokeweight="2pt">
                      <v:textbox>
                        <w:txbxContent>
                          <w:p w:rsidR="00722FE8" w:rsidRDefault="00722FE8" w:rsidP="00355AB1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  <v:line id="Прямая соединительная линия 99" o:spid="_x0000_s1103" style="position:absolute;visibility:visible;mso-wrap-style:square" from="2847,3991" to="16180,13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0nu8MAAADbAAAADwAAAGRycy9kb3ducmV2LnhtbESPzWrDMBCE74W8g9hAb42clobaiRxC&#10;aGhJT83PfbE2trG1ciQlUd8+KhR6HGbmG2axjKYXV3K+taxgOslAEFdWt1wrOOw3T28gfEDW2Fsm&#10;BT/kYVmOHhZYaHvjb7ruQi0ShH2BCpoQhkJKXzVk0E/sQJy8k3UGQ5KultrhLcFNL5+zbCYNtpwW&#10;Ghxo3VDV7S4mUabHs5EfXY7Hrfty7y+z+BrPSj2O42oOIlAM/+G/9qdWkOf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7tJ7vDAAAA2wAAAA8AAAAAAAAAAAAA&#10;AAAAoQIAAGRycy9kb3ducmV2LnhtbFBLBQYAAAAABAAEAPkAAACRAwAAAAA=&#10;" strokecolor="black [3040]"/>
                    <v:line id="Прямая соединительная линия 101" o:spid="_x0000_s1104" style="position:absolute;flip:x;visibility:visible;mso-wrap-style:square" from="4181,5408" to="15716,13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g8wcIAAADcAAAADwAAAGRycy9kb3ducmV2LnhtbERPS2vCQBC+C/6HZYTezMYeWonZiAiF&#10;0qJobA/ehuzkgdnZkF1N+u/dguBtPr7npOvRtOJGvWssK1hEMQjiwuqGKwU/p4/5EoTzyBpby6Tg&#10;jxyss+kkxUTbgY90y30lQgi7BBXU3neJlK6oyaCLbEccuNL2Bn2AfSV1j0MIN618jeM3abDh0FBj&#10;R9uaikt+NQpKd+2251/ty/ev3XFXfld7HA5KvczGzQqEp9E/xQ/3pw7z4wX8PxMuk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Ng8wcIAAADcAAAADwAAAAAAAAAAAAAA&#10;AAChAgAAZHJzL2Rvd25yZXYueG1sUEsFBgAAAAAEAAQA+QAAAJADAAAAAA==&#10;" strokecolor="black [3040]"/>
                    <v:oval id="Овал 102" o:spid="_x0000_s1105" style="position:absolute;left:10096;top:9010;width:457;height:5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R4S8QA&#10;AADcAAAADwAAAGRycy9kb3ducmV2LnhtbERPS2vCQBC+F/wPywheim70EEp0FRUUoT1YH6i3ITsm&#10;wexszG419dd3hYK3+fieM5o0phQ3ql1hWUG/F4EgTq0uOFOw2y66HyCcR9ZYWiYFv+RgMm69jTDR&#10;9s7fdNv4TIQQdgkqyL2vEildmpNB17MVceDOtjboA6wzqWu8h3BTykEUxdJgwaEhx4rmOaWXzY9R&#10;cIoXM47Xn+/8Vbl0tl/i43i4KtVpN9MhCE+Nf4n/3Ssd5kcDeD4TLpDj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0eEvEAAAA3AAAAA8AAAAAAAAAAAAAAAAAmAIAAGRycy9k&#10;b3ducmV2LnhtbFBLBQYAAAAABAAEAPUAAACJAwAAAAA=&#10;" fillcolor="#4f81bd [3204]" strokecolor="#243f60 [1604]" strokeweight="2pt">
                      <v:textbox>
                        <w:txbxContent>
                          <w:p w:rsidR="00722FE8" w:rsidRDefault="00722FE8" w:rsidP="0041353B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oval>
                  </v:group>
                  <v:line id="Прямая соединительная линия 104" o:spid="_x0000_s1106" style="position:absolute;visibility:visible;mso-wrap-style:square" from="2359,3991" to="3895,1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1Fz8MAAADcAAAADwAAAGRycy9kb3ducmV2LnhtbESPT2sCMRDF74LfIYzQW81qW9HVKCJK&#10;Sz357z5sxt3FzWRNoqbfvikUvM3w3vvNm9kimkbcyfnasoJBPwNBXFhdc6ngeNi8jkH4gKyxsUwK&#10;fsjDYt7tzDDX9sE7uu9DKRKEfY4KqhDaXEpfVGTQ921LnLSzdQZDWl0ptcNHgptGDrNsJA3WnC5U&#10;2NKqouKyv5lEGZyuRn5eJnj6dlu3fhvFj3hV6qUXl1MQgWJ4mv/TXzrVz97h75k0gZ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tRc/DAAAA3AAAAA8AAAAAAAAAAAAA&#10;AAAAoQIAAGRycy9kb3ducmV2LnhtbFBLBQYAAAAABAAEAPkAAACRAwAAAAA=&#10;" strokecolor="black [3040]"/>
                  <v:line id="Прямая соединительная линия 105" o:spid="_x0000_s1107" style="position:absolute;visibility:visible;mso-wrap-style:square" from="15716,5408" to="16299,13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HgVMMAAADcAAAADwAAAGRycy9kb3ducmV2LnhtbESPQWsCMRCF74L/IUzBW82qKHU1iohi&#10;sadu633YTHcXN5M1iZr+e1MoeJvhvffNm+U6mlbcyPnGsoLRMANBXFrdcKXg+2v/+gbCB2SNrWVS&#10;8Ese1qt+b4m5tnf+pFsRKpEg7HNUUIfQ5VL6siaDfmg74qT9WGcwpNVVUju8J7hp5TjLZtJgw+lC&#10;jR1tayrPxdUkyuh0MfJwnuPp6D7cbjKL03hRavASNwsQgWJ4mv/T7zrVz6bw90ya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h4FTDAAAA3AAAAA8AAAAAAAAAAAAA&#10;AAAAoQIAAGRycy9kb3ducmV2LnhtbFBLBQYAAAAABAAEAPkAAACRAwAAAAA=&#10;" strokecolor="black [3040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106" o:spid="_x0000_s1108" type="#_x0000_t32" style="position:absolute;left:3038;top:8443;width:381;height:2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5HWMMAAADcAAAADwAAAGRycy9kb3ducmV2LnhtbERPS2sCMRC+F/ofwhS8lJqoILI1ihWF&#10;ehIfUL0Nm+nu0mSybOK6/vtGELzNx/ec6bxzVrTUhMqzhkFfgSDOvam40HA8rD8mIEJENmg9k4Yb&#10;BZjPXl+mmBl/5R21+1iIFMIhQw1ljHUmZchLchj6viZO3K9vHMYEm0KaBq8p3Fk5VGosHVacGkqs&#10;aVlS/re/OA2bbbU4jUbqp7XWf93Oh3qwet9o3XvrFp8gInXxKX64v02ar8ZwfyZdIG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eR1jDAAAA3AAAAA8AAAAAAAAAAAAA&#10;AAAAoQIAAGRycy9kb3ducmV2LnhtbFBLBQYAAAAABAAEAPkAAACRAwAAAAA=&#10;" strokecolor="black [3040]">
                    <v:stroke endarrow="classic"/>
                  </v:shape>
                  <v:shape id="Прямая со стрелкой 107" o:spid="_x0000_s1109" type="#_x0000_t32" style="position:absolute;left:15885;top:7765;width:128;height:24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Liw8MAAADcAAAADwAAAGRycy9kb3ducmV2LnhtbERPTWsCMRC9F/wPYYReiiYqtLIaxRYF&#10;PRW1oN6Gzbi7mEyWTbqu/74pFHqbx/uc+bJzVrTUhMqzhtFQgSDOvam40PB13AymIEJENmg9k4YH&#10;BVguek9zzIy/857aQyxECuGQoYYyxjqTMuQlOQxDXxMn7uobhzHBppCmwXsKd1aOlXqVDitODSXW&#10;9FFSfjt8Ow27z2p1nkzUqbXWvz8ux3q0ftlp/dzvVjMQkbr4L/5zb02ar97g95l0gV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S4sPDAAAA3AAAAA8AAAAAAAAAAAAA&#10;AAAAoQIAAGRycy9kb3ducmV2LnhtbFBLBQYAAAAABAAEAPkAAACRAwAAAAA=&#10;" strokecolor="black [3040]">
                    <v:stroke endarrow="classic"/>
                  </v:shape>
                  <v:shape id="Прямая со стрелкой 108" o:spid="_x0000_s1110" type="#_x0000_t32" style="position:absolute;left:11420;top:7216;width:1629;height:12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MXUMQAAADcAAAADwAAAGRycy9kb3ducmV2LnhtbESP0WrCQBBF3wv9h2UKvtWNItJGVxFB&#10;ECpCYz5gmh2T1exsyG41/r3zUOjbDPfOvWeW68G36kZ9dIENTMYZKOIqWMe1gfK0e/8AFROyxTYw&#10;GXhQhPXq9WWJuQ13/qZbkWolIRxzNNCk1OVax6ohj3EcOmLRzqH3mGTta217vEu4b/U0y+bao2Np&#10;aLCjbUPVtfj1BrbTmTt8Hnfo5vsyff0ciwuWD2NGb8NmASrRkP7Nf9d7K/iZ0MozMoFe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AxdQxAAAANwAAAAPAAAAAAAAAAAA&#10;AAAAAKECAABkcnMvZG93bnJldi54bWxQSwUGAAAAAAQABAD5AAAAkgMAAAAA&#10;" strokecolor="black [3040]">
                    <v:stroke endarrow="classic"/>
                  </v:shape>
                  <v:shape id="Прямая со стрелкой 109" o:spid="_x0000_s1111" type="#_x0000_t32" style="position:absolute;left:6556;top:10801;width:1625;height:12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+yy8IAAADcAAAADwAAAGRycy9kb3ducmV2LnhtbERP3WrCMBS+H+wdwhF2t6aKyKyNMgRB&#10;cAirfYBjc9Zma05Kk7X17Y0w2N35+H5PvptsKwbqvXGsYJ6kIIgrpw3XCsrL4fUNhA/IGlvHpOBG&#10;Hnbb56ccM+1G/qShCLWIIewzVNCE0GVS+qohiz5xHXHkvlxvMUTY11L3OMZw28pFmq6kRcOxocGO&#10;9g1VP8WvVbBfLM3H+nxAszqW4XQ9F99Y3pR6mU3vGxCBpvAv/nMfdZyfruHxTLxAb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0+yy8IAAADcAAAADwAAAAAAAAAAAAAA&#10;AAChAgAAZHJzL2Rvd25yZXYueG1sUEsFBgAAAAAEAAQA+QAAAJADAAAAAA==&#10;" strokecolor="black [3040]">
                    <v:stroke endarrow="classic"/>
                  </v:shape>
                  <v:shape id="Прямая со стрелкой 110" o:spid="_x0000_s1112" type="#_x0000_t32" style="position:absolute;left:12763;top:10856;width:1619;height:120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uZUMUAAADcAAAADwAAAGRycy9kb3ducmV2LnhtbESPT2vCQBDF74LfYZlCb7pRaJHUTZCi&#10;4EGK9U+9jtlpEpqdDbtbTb9951DobYb35r3fLMvBdepGIbaeDcymGSjiytuWawOn42ayABUTssXO&#10;Mxn4oQhlMR4tMbf+zu90O6RaSQjHHA00KfW51rFqyGGc+p5YtE8fHCZZQ61twLuEu07Ps+xZO2xZ&#10;Ghrs6bWh6uvw7Qzsn952i8u6vQa/D6t1+KBdfyZjHh+G1QuoREP6N/9db63gzwRfnpEJdP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uZUMUAAADcAAAADwAAAAAAAAAA&#10;AAAAAAChAgAAZHJzL2Rvd25yZXYueG1sUEsFBgAAAAAEAAQA+QAAAJMDAAAAAA==&#10;" strokecolor="black [3040]">
                    <v:stroke endarrow="classic"/>
                  </v:shape>
                  <v:shape id="Прямая со стрелкой 111" o:spid="_x0000_s1113" type="#_x0000_t32" style="position:absolute;left:4721;top:5312;width:1619;height:120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c8y8EAAADcAAAADwAAAGRycy9kb3ducmV2LnhtbERPS4vCMBC+C/6HMII3TSu4SNcoIgoe&#10;RFxfe51tZttiMylJ1PrvNwuCt/n4njOdt6YWd3K+sqwgHSYgiHOrKy4UnI7rwQSED8gaa8uk4Eke&#10;5rNuZ4qZtg/+ovshFCKGsM9QQRlCk0np85IM+qFtiCP3a53BEKErpHb4iOGmlqMk+ZAGK44NJTa0&#10;LCm/Hm5GwX68206+V9WPs3u3WLkLbZszKdXvtYtPEIHa8Ba/3Bsd56cp/D8TL5Cz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tzzLwQAAANwAAAAPAAAAAAAAAAAAAAAA&#10;AKECAABkcnMvZG93bnJldi54bWxQSwUGAAAAAAQABAD5AAAAjwMAAAAA&#10;" strokecolor="black [3040]">
                    <v:stroke endarrow="classic"/>
                  </v:shape>
                </v:group>
                <v:shape id="Поле 21" o:spid="_x0000_s1114" type="#_x0000_t202" style="position:absolute;left:5419;top:3602;width:3524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Cq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fAqnEAAAA3AAAAA8AAAAAAAAAAAAAAAAAmAIAAGRycy9k&#10;b3ducmV2LnhtbFBLBQYAAAAABAAEAPUAAACJAwAAAAA=&#10;" filled="f" stroked="f" strokeweight=".5pt">
                  <v:textbox>
                    <w:txbxContent>
                      <w:p w:rsidR="00722FE8" w:rsidRDefault="00722FE8" w:rsidP="00A26170">
                        <w:pPr>
                          <w:rPr>
                            <w:rFonts w:eastAsia="Times New Roman"/>
                          </w:rPr>
                        </w:pPr>
                        <w:r w:rsidRPr="00A26170">
                          <w:rPr>
                            <w:rFonts w:eastAsia="Times New Roman"/>
                            <w:position w:val="-12"/>
                          </w:rPr>
                          <w:object w:dxaOrig="260" w:dyaOrig="380">
                            <v:shape id="_x0000_i1134" type="#_x0000_t75" style="width:12.5pt;height:18.8pt" o:ole="">
                              <v:imagedata r:id="rId218" o:title=""/>
                            </v:shape>
                            <o:OLEObject Type="Embed" ProgID="Equation.DSMT4" ShapeID="_x0000_i1134" DrawAspect="Content" ObjectID="_1398193205" r:id="rId219"/>
                          </w:object>
                        </w:r>
                      </w:p>
                    </w:txbxContent>
                  </v:textbox>
                </v:shape>
                <v:shape id="Поле 21" o:spid="_x0000_s1115" type="#_x0000_t202" style="position:absolute;left:266;top:6846;width:4455;height:3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aa3c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2mt3EAAAA3AAAAA8AAAAAAAAAAAAAAAAAmAIAAGRycy9k&#10;b3ducmV2LnhtbFBLBQYAAAAABAAEAPUAAACJAwAAAAA=&#10;" filled="f" stroked="f" strokeweight=".5pt">
                  <v:textbox>
                    <w:txbxContent>
                      <w:p w:rsidR="00722FE8" w:rsidRDefault="00722FE8" w:rsidP="00A26170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35" type="#_x0000_t75" style="width:12.5pt;height:16.45pt" o:ole="">
                              <v:imagedata r:id="rId165" o:title=""/>
                            </v:shape>
                            <o:OLEObject Type="Embed" ProgID="Equation.DSMT4" ShapeID="_x0000_i1135" DrawAspect="Content" ObjectID="_1398193206" r:id="rId220"/>
                          </w:object>
                        </w:r>
                      </w:p>
                    </w:txbxContent>
                  </v:textbox>
                </v:shape>
                <v:shape id="Поле 21" o:spid="_x0000_s1116" type="#_x0000_t202" style="position:absolute;left:6340;top:11046;width:3525;height:3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o/Rs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5rA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o/RsMAAADcAAAADwAAAAAAAAAAAAAAAACYAgAAZHJzL2Rv&#10;d25yZXYueG1sUEsFBgAAAAAEAAQA9QAAAIgDAAAAAA==&#10;" filled="f" stroked="f" strokeweight=".5pt">
                  <v:textbox>
                    <w:txbxContent>
                      <w:p w:rsidR="00722FE8" w:rsidRDefault="00722FE8" w:rsidP="00A26170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136" type="#_x0000_t75" style="width:12.5pt;height:17.2pt" o:ole="">
                              <v:imagedata r:id="rId167" o:title=""/>
                            </v:shape>
                            <o:OLEObject Type="Embed" ProgID="Equation.DSMT4" ShapeID="_x0000_i1136" DrawAspect="Content" ObjectID="_1398193207" r:id="rId221"/>
                          </w:object>
                        </w:r>
                      </w:p>
                    </w:txbxContent>
                  </v:textbox>
                </v:shape>
                <v:shape id="Поле 21" o:spid="_x0000_s1117" type="#_x0000_t202" style="position:absolute;left:10543;top:5517;width:4220;height:36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ihMc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b3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6KExwgAAANwAAAAPAAAAAAAAAAAAAAAAAJgCAABkcnMvZG93&#10;bnJldi54bWxQSwUGAAAAAAQABAD1AAAAhwMAAAAA&#10;" filled="f" stroked="f" strokeweight=".5pt">
                  <v:textbox>
                    <w:txbxContent>
                      <w:p w:rsidR="00722FE8" w:rsidRDefault="00722FE8" w:rsidP="00A26170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37" type="#_x0000_t75" style="width:12.5pt;height:16.45pt" o:ole="">
                              <v:imagedata r:id="rId169" o:title=""/>
                            </v:shape>
                            <o:OLEObject Type="Embed" ProgID="Equation.DSMT4" ShapeID="_x0000_i1137" DrawAspect="Content" ObjectID="_1398193208" r:id="rId222"/>
                          </w:object>
                        </w:r>
                      </w:p>
                    </w:txbxContent>
                  </v:textbox>
                </v:shape>
                <v:shape id="Поле 21" o:spid="_x0000_s1118" type="#_x0000_t202" style="position:absolute;left:15580;top:7596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QEqs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D9+hb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kBKrEAAAA3AAAAA8AAAAAAAAAAAAAAAAAmAIAAGRycy9k&#10;b3ducmV2LnhtbFBLBQYAAAAABAAEAPUAAACJAwAAAAA=&#10;" filled="f" stroked="f" strokeweight=".5pt">
                  <v:textbox>
                    <w:txbxContent>
                      <w:p w:rsidR="00722FE8" w:rsidRDefault="00722FE8" w:rsidP="00A26170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138" type="#_x0000_t75" style="width:11.75pt;height:16.45pt" o:ole="">
                              <v:imagedata r:id="rId223" o:title=""/>
                            </v:shape>
                            <o:OLEObject Type="Embed" ProgID="Equation.DSMT4" ShapeID="_x0000_i1138" DrawAspect="Content" ObjectID="_1398193209" r:id="rId224"/>
                          </w:object>
                        </w:r>
                      </w:p>
                    </w:txbxContent>
                  </v:textbox>
                </v:shape>
                <v:shape id="Поле 21" o:spid="_x0000_s1119" type="#_x0000_t202" style="position:absolute;left:11525;top:10659;width:4191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  <v:textbox>
                    <w:txbxContent>
                      <w:p w:rsidR="00722FE8" w:rsidRDefault="00722FE8" w:rsidP="00A26170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39" type="#_x0000_t75" style="width:13.3pt;height:17.2pt" o:ole="">
                              <v:imagedata r:id="rId225" o:title=""/>
                            </v:shape>
                            <o:OLEObject Type="Embed" ProgID="Equation.DSMT4" ShapeID="_x0000_i1139" DrawAspect="Content" ObjectID="_1398193210" r:id="rId226"/>
                          </w:object>
                        </w:r>
                      </w:p>
                    </w:txbxContent>
                  </v:textbox>
                </v:shape>
                <v:line id="Прямая соединительная линия 119" o:spid="_x0000_s1120" style="position:absolute;flip:x;visibility:visible;mso-wrap-style:square" from="31137,5979" to="46958,6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emGsMAAADcAAAADwAAAGRycy9kb3ducmV2LnhtbERPS2vCQBC+C/6HZQq9mY09tJpmlSII&#10;pSXFRD14G7KTB83Ohuxq0n/fLRS8zcf3nHQ7mU7caHCtZQXLKAZBXFrdcq3gdNwvViCcR9bYWSYF&#10;P+Rgu5nPUky0HTmnW+FrEULYJaig8b5PpHRlQwZdZHviwFV2MOgDHGqpBxxDuOnkUxw/S4Mth4YG&#10;e9o1VH4XV6Ogctd+dzlrX718ZHlWfdZfOB6UenyY3l5BeJr8Xfzvftdh/nINf8+EC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3phrDAAAA3AAAAA8AAAAAAAAAAAAA&#10;AAAAoQIAAGRycy9kb3ducmV2LnhtbFBLBQYAAAAABAAEAPkAAACRAwAAAAA=&#10;" strokecolor="black [3040]"/>
                <v:shape id="Прямая со стрелкой 120" o:spid="_x0000_s1121" type="#_x0000_t32" style="position:absolute;left:38564;top:6510;width:964;height: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dT7cUAAADcAAAADwAAAGRycy9kb3ducmV2LnhtbESPQWvCQBCF74X+h2UKvdVNhYpEN0GK&#10;ggcpVlu9jtkxCWZnw+5W47/vHAq9zfDevPfNvBxcp64UYuvZwOsoA0VcedtybeBrv3qZgooJ2WLn&#10;mQzcKUJZPD7MMbf+xp903aVaSQjHHA00KfW51rFqyGEc+Z5YtLMPDpOsodY24E3CXafHWTbRDluW&#10;hgZ7em+ouux+nIHt28dmely2p+C3YbEMB9r032TM89OwmIFKNKR/89/12gr+WPDlGZlA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dT7cUAAADcAAAADwAAAAAAAAAA&#10;AAAAAAChAgAAZHJzL2Rvd25yZXYueG1sUEsFBgAAAAAEAAQA+QAAAJMDAAAAAA==&#10;" strokecolor="black [3040]">
                  <v:stroke endarrow="classic"/>
                </v:shape>
                <v:shape id="Прямая со стрелкой 121" o:spid="_x0000_s1122" type="#_x0000_t32" style="position:absolute;left:40852;top:9412;width:1038;height:77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zircEAAADcAAAADwAAAGRycy9kb3ducmV2LnhtbERP24rCMBB9X/Afwgi+rallkbUaRQRB&#10;WBG29gPGZmyjzaQ0UevfG2Fh3+ZwrrNY9bYRd+q8caxgMk5AEJdOG64UFMft5zcIH5A1No5JwZM8&#10;rJaDjwVm2j34l+55qEQMYZ+hgjqENpPSlzVZ9GPXEkfu7DqLIcKukrrDRwy3jUyTZCotGo4NNba0&#10;qam85jerYJN+mf3ssEUz3RXh53TIL1g8lRoN+/UcRKA+/Iv/3Dsd56cTeD8TL5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jOKtwQAAANwAAAAPAAAAAAAAAAAAAAAA&#10;AKECAABkcnMvZG93bnJldi54bWxQSwUGAAAAAAQABAD5AAAAjwMAAAAA&#10;" strokecolor="black [3040]">
                  <v:stroke endarrow="classic"/>
                </v:shape>
                <v:shape id="Прямая со стрелкой 123" o:spid="_x0000_s1123" type="#_x0000_t32" style="position:absolute;left:32375;top:9397;width:381;height:84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XNmsIAAADcAAAADwAAAGRycy9kb3ducmV2LnhtbERPyWrDMBC9F/IPYgK9NXJdGoJjOYSS&#10;Qg+mZM91ak1tU2tkJDVx/74KBHKbx1snXwymE2dyvrWs4HmSgCCurG65VrDfvT/NQPiArLGzTAr+&#10;yMOiGD3kmGl74Q2dt6EWMYR9hgqaEPpMSl81ZNBPbE8cuW/rDIYIXS21w0sMN51Mk2QqDbYcGxrs&#10;6a2h6mf7axSsXz/L2WnVfjm7dsuVO1LZH0ipx/GwnIMINIS7+Ob+0HF++gLXZ+IFsv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UXNmsIAAADcAAAADwAAAAAAAAAAAAAA&#10;AAChAgAAZHJzL2Rvd25yZXYueG1sUEsFBgAAAAAEAAQA+QAAAJADAAAAAA==&#10;" strokecolor="black [3040]">
                  <v:stroke endarrow="classic"/>
                </v:shape>
                <v:shape id="Прямая со стрелкой 124" o:spid="_x0000_s1124" type="#_x0000_t32" style="position:absolute;left:40852;top:3790;width:1038;height:38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xV7sIAAADcAAAADwAAAGRycy9kb3ducmV2LnhtbERPyWrDMBC9F/IPYgK9NXJNG4JjOYSS&#10;Qg+mZM91ak1tU2tkJDVx/74KBHKbx1snXwymE2dyvrWs4HmSgCCurG65VrDfvT/NQPiArLGzTAr+&#10;yMOiGD3kmGl74Q2dt6EWMYR9hgqaEPpMSl81ZNBPbE8cuW/rDIYIXS21w0sMN51Mk2QqDbYcGxrs&#10;6a2h6mf7axSsXz/L2WnVfjm7dsuVO1LZH0ipx/GwnIMINIS7+Ob+0HF++gLXZ+IFsvg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xV7sIAAADcAAAADwAAAAAAAAAAAAAA&#10;AAChAgAAZHJzL2Rvd25yZXYueG1sUEsFBgAAAAAEAAQA+QAAAJADAAAAAA==&#10;" strokecolor="black [3040]">
                  <v:stroke endarrow="classic"/>
                </v:shape>
                <v:shape id="Прямая со стрелкой 125" o:spid="_x0000_s1125" type="#_x0000_t32" style="position:absolute;left:34861;top:4410;width:1229;height:5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fkrsEAAADcAAAADwAAAGRycy9kb3ducmV2LnhtbERP3WrCMBS+F/YO4Qy809TiZKtGGYIg&#10;OITVPsCxObbR5qQ0mda3N4Kwu/Px/Z7FqreNuFLnjWMFk3ECgrh02nCloDhsRp8gfEDW2DgmBXfy&#10;sFq+DRaYaXfjX7rmoRIxhH2GCuoQ2kxKX9Zk0Y9dSxy5k+sshgi7SuoObzHcNjJNkpm0aDg21NjS&#10;uqbykv9ZBet0an6+9hs0s20Rdsd9fsbirtTwvf+egwjUh3/xy73VcX76Ac9n4gVy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t+SuwQAAANwAAAAPAAAAAAAAAAAAAAAA&#10;AKECAABkcnMvZG93bnJldi54bWxQSwUGAAAAAAQABAD5AAAAjwMAAAAA&#10;" strokecolor="black [3040]">
                  <v:stroke endarrow="classic"/>
                </v:shape>
                <v:shape id="Поле 21" o:spid="_x0000_s1126" type="#_x0000_t202" style="position:absolute;left:37183;top:5970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6fhMYA&#10;AADcAAAADwAAAGRycy9kb3ducmV2LnhtbESPT2vCQBDF74V+h2UKvdWNQkVTV5GAWIoe/HPxNs2O&#10;STA7G7NbTf30zkHwNsN7895vJrPO1epCbag8G+j3ElDEubcVFwb2u8XHCFSIyBZrz2TgnwLMpq8v&#10;E0ytv/KGLttYKAnhkKKBMsYm1TrkJTkMPd8Qi3b0rcMoa1to2+JVwl2tB0ky1A4rloYSG8pKyk/b&#10;P2fgJ1uscfM7cKNbnS1Xx3lz3h8+jXl/6+ZfoCJ18Wl+XH9bwR8LvjwjE+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6fhMYAAADcAAAADwAAAAAAAAAAAAAAAACYAgAAZHJz&#10;L2Rvd25yZXYueG1sUEsFBgAAAAAEAAQA9QAAAIsDAAAAAA==&#10;" filled="f" stroked="f" strokeweight=".5pt">
                  <v:textbox>
                    <w:txbxContent>
                      <w:p w:rsidR="003816A8" w:rsidRDefault="003816A8" w:rsidP="003816A8">
                        <w:pPr>
                          <w:rPr>
                            <w:rFonts w:eastAsia="Times New Roman"/>
                          </w:rPr>
                        </w:pPr>
                        <w:r w:rsidRPr="003816A8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140" type="#_x0000_t75" style="width:14.1pt;height:18.8pt" o:ole="">
                              <v:imagedata r:id="rId227" o:title=""/>
                            </v:shape>
                            <o:OLEObject Type="Embed" ProgID="Equation.DSMT4" ShapeID="_x0000_i1140" DrawAspect="Content" ObjectID="_1398193211" r:id="rId228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50CD6" w:rsidRDefault="00D50CD6" w:rsidP="00D50CD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Замкнутый путь в орграфе называется </w:t>
      </w:r>
      <w:r w:rsidRPr="00D50CD6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ориентированным цикло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ли </w:t>
      </w:r>
      <w:r w:rsidRPr="00D50CD6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контуро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Например, в графе на </w:t>
      </w:r>
      <w:r w:rsidRPr="002361FF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4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,</w:t>
      </w:r>
      <w:r w:rsidRPr="002361FF">
        <w:rPr>
          <w:rFonts w:ascii="Times New Roman" w:eastAsia="TimesNewRomanPSMT" w:hAnsi="Times New Roman" w:cs="Times New Roman"/>
          <w:i/>
          <w:color w:val="0000CC"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путь </w:t>
      </w:r>
      <w:r w:rsidRPr="00F93B0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200" w:dyaOrig="380">
          <v:shape id="_x0000_i1087" type="#_x0000_t75" style="width:110.25pt;height:18.75pt" o:ole="">
            <v:imagedata r:id="rId229" o:title=""/>
          </v:shape>
          <o:OLEObject Type="Embed" ProgID="Equation.DSMT4" ShapeID="_x0000_i1087" DrawAspect="Content" ObjectID="_1402258143" r:id="rId23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является ориентированным циклом, а в графе на </w:t>
      </w:r>
      <w:r w:rsidRPr="002361FF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4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i/>
          <w:color w:val="0000CC"/>
          <w:sz w:val="28"/>
          <w:szCs w:val="28"/>
        </w:rPr>
        <w:t>б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контуров нет.</w:t>
      </w:r>
    </w:p>
    <w:p w:rsidR="00D50CD6" w:rsidRDefault="00D50CD6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531642" w:rsidRDefault="00531642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п.3. Способы задания графов</w:t>
      </w:r>
    </w:p>
    <w:p w:rsidR="00531642" w:rsidRDefault="00531642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D50CD6" w:rsidRDefault="00531642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В подавляющем большинстве случаев граф задаётся матрицей. Для расчёт</w:t>
      </w:r>
      <w:r w:rsidR="00395938">
        <w:rPr>
          <w:rFonts w:ascii="Times New Roman" w:eastAsia="TimesNewRomanPSMT" w:hAnsi="Times New Roman" w:cs="Times New Roman"/>
          <w:sz w:val="28"/>
          <w:szCs w:val="28"/>
        </w:rPr>
        <w:t>ов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на </w:t>
      </w:r>
      <w:r w:rsidR="00395938">
        <w:rPr>
          <w:rFonts w:ascii="Times New Roman" w:eastAsia="TimesNewRomanPSMT" w:hAnsi="Times New Roman" w:cs="Times New Roman"/>
          <w:sz w:val="28"/>
          <w:szCs w:val="28"/>
        </w:rPr>
        <w:t>ЭВМ это единственный способ.</w:t>
      </w:r>
    </w:p>
    <w:p w:rsidR="00395938" w:rsidRDefault="00395938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Наиболее часто граф задают с помощью матриц смежности и инциде</w:t>
      </w:r>
      <w:r>
        <w:rPr>
          <w:rFonts w:ascii="Times New Roman" w:eastAsia="TimesNewRomanPSMT" w:hAnsi="Times New Roman" w:cs="Times New Roman"/>
          <w:sz w:val="28"/>
          <w:szCs w:val="28"/>
        </w:rPr>
        <w:t>н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ций. </w:t>
      </w:r>
    </w:p>
    <w:p w:rsidR="00722FE8" w:rsidRDefault="00395938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95938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Матрица смежности вершин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– квадратная матрица порядка </w:t>
      </w:r>
      <w:r w:rsidRPr="00395938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800" w:dyaOrig="420">
          <v:shape id="_x0000_i1088" type="#_x0000_t75" style="width:39.75pt;height:21pt" o:ole="">
            <v:imagedata r:id="rId231" o:title=""/>
          </v:shape>
          <o:OLEObject Type="Embed" ProgID="Equation.DSMT4" ShapeID="_x0000_i1088" DrawAspect="Content" ObjectID="_1402258144" r:id="rId232"/>
        </w:object>
      </w:r>
      <w:r w:rsidR="00722FE8">
        <w:rPr>
          <w:rFonts w:ascii="Times New Roman" w:eastAsia="TimesNewRomanPSMT" w:hAnsi="Times New Roman" w:cs="Times New Roman"/>
          <w:sz w:val="28"/>
          <w:szCs w:val="28"/>
        </w:rPr>
        <w:t xml:space="preserve">, где </w:t>
      </w:r>
      <w:r w:rsidR="00722FE8" w:rsidRPr="00395938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220" w:dyaOrig="240">
          <v:shape id="_x0000_i1089" type="#_x0000_t75" style="width:11.25pt;height:12pt" o:ole="">
            <v:imagedata r:id="rId233" o:title=""/>
          </v:shape>
          <o:OLEObject Type="Embed" ProgID="Equation.DSMT4" ShapeID="_x0000_i1089" DrawAspect="Content" ObjectID="_1402258145" r:id="rId234"/>
        </w:object>
      </w:r>
      <w:r w:rsidR="00722FE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22FE8"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число вершин. </w:t>
      </w:r>
    </w:p>
    <w:p w:rsidR="00722FE8" w:rsidRDefault="00722FE8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722FE8">
        <w:rPr>
          <w:rFonts w:ascii="Times New Roman" w:eastAsia="TimesNewRomanPSMT" w:hAnsi="Times New Roman" w:cs="Times New Roman"/>
          <w:position w:val="-40"/>
          <w:sz w:val="28"/>
          <w:szCs w:val="28"/>
        </w:rPr>
        <w:object w:dxaOrig="5580" w:dyaOrig="940">
          <v:shape id="_x0000_i1090" type="#_x0000_t75" style="width:279pt;height:47.25pt" o:ole="">
            <v:imagedata r:id="rId235" o:title=""/>
          </v:shape>
          <o:OLEObject Type="Embed" ProgID="Equation.DSMT4" ShapeID="_x0000_i1090" DrawAspect="Content" ObjectID="_1402258146" r:id="rId236"/>
        </w:object>
      </w:r>
    </w:p>
    <w:p w:rsidR="00C30B49" w:rsidRPr="00C30B49" w:rsidRDefault="00C30B49" w:rsidP="0055732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</w:p>
    <w:p w:rsidR="00722FE8" w:rsidRDefault="00722FE8" w:rsidP="00C30B49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4244009" cy="2872409"/>
                <wp:effectExtent l="0" t="0" r="0" b="4445"/>
                <wp:docPr id="2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0" name="Поле 21"/>
                        <wps:cNvSpPr txBox="1"/>
                        <wps:spPr>
                          <a:xfrm>
                            <a:off x="1954596" y="2509729"/>
                            <a:ext cx="7531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722FE8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Овал 122"/>
                        <wps:cNvSpPr/>
                        <wps:spPr>
                          <a:xfrm>
                            <a:off x="1888490" y="440074"/>
                            <a:ext cx="45085" cy="4953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2FE8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Овал 126"/>
                        <wps:cNvSpPr/>
                        <wps:spPr>
                          <a:xfrm>
                            <a:off x="527300" y="1033459"/>
                            <a:ext cx="45085" cy="4953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2FE8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Овал 127"/>
                        <wps:cNvSpPr/>
                        <wps:spPr>
                          <a:xfrm>
                            <a:off x="3532800" y="746779"/>
                            <a:ext cx="45085" cy="4953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2FE8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" name="Овал 128"/>
                        <wps:cNvSpPr/>
                        <wps:spPr>
                          <a:xfrm>
                            <a:off x="1147400" y="2059324"/>
                            <a:ext cx="45085" cy="4953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2FE8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Овал 129"/>
                        <wps:cNvSpPr/>
                        <wps:spPr>
                          <a:xfrm>
                            <a:off x="2933701" y="1761169"/>
                            <a:ext cx="45085" cy="4953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B37B4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67" name="Группа 67"/>
                        <wpg:cNvGrpSpPr/>
                        <wpg:grpSpPr>
                          <a:xfrm>
                            <a:off x="542925" y="440074"/>
                            <a:ext cx="1390650" cy="635010"/>
                            <a:chOff x="542925" y="624690"/>
                            <a:chExt cx="1379789" cy="609420"/>
                          </a:xfrm>
                        </wpg:grpSpPr>
                        <wpg:grpSp>
                          <wpg:cNvPr id="66" name="Группа 66"/>
                          <wpg:cNvGrpSpPr/>
                          <wpg:grpSpPr>
                            <a:xfrm>
                              <a:off x="542925" y="624690"/>
                              <a:ext cx="1371600" cy="604814"/>
                              <a:chOff x="542925" y="599100"/>
                              <a:chExt cx="1371600" cy="604814"/>
                            </a:xfrm>
                          </wpg:grpSpPr>
                          <wps:wsp>
                            <wps:cNvPr id="10" name="Полилиния 10"/>
                            <wps:cNvSpPr/>
                            <wps:spPr>
                              <a:xfrm>
                                <a:off x="542925" y="648630"/>
                                <a:ext cx="569890" cy="555284"/>
                              </a:xfrm>
                              <a:custGeom>
                                <a:avLst/>
                                <a:gdLst>
                                  <a:gd name="connsiteX0" fmla="*/ 0 w 482985"/>
                                  <a:gd name="connsiteY0" fmla="*/ 691091 h 691091"/>
                                  <a:gd name="connsiteX1" fmla="*/ 76200 w 482985"/>
                                  <a:gd name="connsiteY1" fmla="*/ 386291 h 691091"/>
                                  <a:gd name="connsiteX2" fmla="*/ 428625 w 482985"/>
                                  <a:gd name="connsiteY2" fmla="*/ 52916 h 691091"/>
                                  <a:gd name="connsiteX3" fmla="*/ 476250 w 482985"/>
                                  <a:gd name="connsiteY3" fmla="*/ 5291 h 691091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437175 w 485865"/>
                                  <a:gd name="connsiteY2" fmla="*/ 68027 h 688127"/>
                                  <a:gd name="connsiteX3" fmla="*/ 476250 w 485865"/>
                                  <a:gd name="connsiteY3" fmla="*/ 2327 h 688127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295275 w 485865"/>
                                  <a:gd name="connsiteY2" fmla="*/ 183302 h 688127"/>
                                  <a:gd name="connsiteX3" fmla="*/ 437175 w 485865"/>
                                  <a:gd name="connsiteY3" fmla="*/ 68027 h 688127"/>
                                  <a:gd name="connsiteX4" fmla="*/ 476250 w 485865"/>
                                  <a:gd name="connsiteY4" fmla="*/ 2327 h 688127"/>
                                  <a:gd name="connsiteX0" fmla="*/ 0 w 479772"/>
                                  <a:gd name="connsiteY0" fmla="*/ 686585 h 686585"/>
                                  <a:gd name="connsiteX1" fmla="*/ 76200 w 479772"/>
                                  <a:gd name="connsiteY1" fmla="*/ 381785 h 686585"/>
                                  <a:gd name="connsiteX2" fmla="*/ 237150 w 479772"/>
                                  <a:gd name="connsiteY2" fmla="*/ 116015 h 686585"/>
                                  <a:gd name="connsiteX3" fmla="*/ 437175 w 479772"/>
                                  <a:gd name="connsiteY3" fmla="*/ 66485 h 686585"/>
                                  <a:gd name="connsiteX4" fmla="*/ 476250 w 479772"/>
                                  <a:gd name="connsiteY4" fmla="*/ 785 h 686585"/>
                                  <a:gd name="connsiteX0" fmla="*/ 0 w 479772"/>
                                  <a:gd name="connsiteY0" fmla="*/ 696892 h 696892"/>
                                  <a:gd name="connsiteX1" fmla="*/ 76200 w 479772"/>
                                  <a:gd name="connsiteY1" fmla="*/ 392092 h 696892"/>
                                  <a:gd name="connsiteX2" fmla="*/ 237150 w 479772"/>
                                  <a:gd name="connsiteY2" fmla="*/ 126322 h 696892"/>
                                  <a:gd name="connsiteX3" fmla="*/ 437175 w 479772"/>
                                  <a:gd name="connsiteY3" fmla="*/ 10307 h 696892"/>
                                  <a:gd name="connsiteX4" fmla="*/ 476250 w 479772"/>
                                  <a:gd name="connsiteY4" fmla="*/ 11092 h 6968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479772" h="696892">
                                    <a:moveTo>
                                      <a:pt x="0" y="696892"/>
                                    </a:moveTo>
                                    <a:cubicBezTo>
                                      <a:pt x="2381" y="597673"/>
                                      <a:pt x="36675" y="487187"/>
                                      <a:pt x="76200" y="392092"/>
                                    </a:cubicBezTo>
                                    <a:cubicBezTo>
                                      <a:pt x="115725" y="296997"/>
                                      <a:pt x="176987" y="178872"/>
                                      <a:pt x="237150" y="126322"/>
                                    </a:cubicBezTo>
                                    <a:cubicBezTo>
                                      <a:pt x="297313" y="73772"/>
                                      <a:pt x="397325" y="29512"/>
                                      <a:pt x="437175" y="10307"/>
                                    </a:cubicBezTo>
                                    <a:cubicBezTo>
                                      <a:pt x="477025" y="-8898"/>
                                      <a:pt x="485775" y="3154"/>
                                      <a:pt x="476250" y="11092"/>
                                    </a:cubicBezTo>
                                  </a:path>
                                </a:pathLst>
                              </a:cu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Полилиния 62"/>
                            <wps:cNvSpPr/>
                            <wps:spPr>
                              <a:xfrm>
                                <a:off x="1058542" y="599100"/>
                                <a:ext cx="855983" cy="52579"/>
                              </a:xfrm>
                              <a:custGeom>
                                <a:avLst/>
                                <a:gdLst>
                                  <a:gd name="connsiteX0" fmla="*/ 884485 w 884485"/>
                                  <a:gd name="connsiteY0" fmla="*/ 0 h 20882"/>
                                  <a:gd name="connsiteX1" fmla="*/ 74860 w 884485"/>
                                  <a:gd name="connsiteY1" fmla="*/ 19050 h 20882"/>
                                  <a:gd name="connsiteX2" fmla="*/ 84385 w 884485"/>
                                  <a:gd name="connsiteY2" fmla="*/ 19050 h 20882"/>
                                  <a:gd name="connsiteX0" fmla="*/ 884485 w 884485"/>
                                  <a:gd name="connsiteY0" fmla="*/ 0 h 20882"/>
                                  <a:gd name="connsiteX1" fmla="*/ 455860 w 884485"/>
                                  <a:gd name="connsiteY1" fmla="*/ 19050 h 20882"/>
                                  <a:gd name="connsiteX2" fmla="*/ 74860 w 884485"/>
                                  <a:gd name="connsiteY2" fmla="*/ 19050 h 20882"/>
                                  <a:gd name="connsiteX3" fmla="*/ 84385 w 884485"/>
                                  <a:gd name="connsiteY3" fmla="*/ 19050 h 20882"/>
                                  <a:gd name="connsiteX0" fmla="*/ 855983 w 855983"/>
                                  <a:gd name="connsiteY0" fmla="*/ 29550 h 52579"/>
                                  <a:gd name="connsiteX1" fmla="*/ 443527 w 855983"/>
                                  <a:gd name="connsiteY1" fmla="*/ 0 h 52579"/>
                                  <a:gd name="connsiteX2" fmla="*/ 46358 w 855983"/>
                                  <a:gd name="connsiteY2" fmla="*/ 48600 h 52579"/>
                                  <a:gd name="connsiteX3" fmla="*/ 55883 w 855983"/>
                                  <a:gd name="connsiteY3" fmla="*/ 48600 h 525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855983" h="52579">
                                    <a:moveTo>
                                      <a:pt x="855983" y="29550"/>
                                    </a:moveTo>
                                    <a:lnTo>
                                      <a:pt x="443527" y="0"/>
                                    </a:lnTo>
                                    <a:lnTo>
                                      <a:pt x="46358" y="48600"/>
                                    </a:lnTo>
                                    <a:cubicBezTo>
                                      <a:pt x="-18249" y="56700"/>
                                      <a:pt x="-15555" y="50187"/>
                                      <a:pt x="55883" y="4860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30" name="Группа 130"/>
                          <wpg:cNvGrpSpPr/>
                          <wpg:grpSpPr>
                            <a:xfrm rot="10630338">
                              <a:off x="551194" y="683776"/>
                              <a:ext cx="1371520" cy="550334"/>
                              <a:chOff x="0" y="0"/>
                              <a:chExt cx="1371600" cy="604814"/>
                            </a:xfrm>
                          </wpg:grpSpPr>
                          <wps:wsp>
                            <wps:cNvPr id="131" name="Полилиния 131"/>
                            <wps:cNvSpPr/>
                            <wps:spPr>
                              <a:xfrm>
                                <a:off x="0" y="49530"/>
                                <a:ext cx="569890" cy="555284"/>
                              </a:xfrm>
                              <a:custGeom>
                                <a:avLst/>
                                <a:gdLst>
                                  <a:gd name="connsiteX0" fmla="*/ 0 w 482985"/>
                                  <a:gd name="connsiteY0" fmla="*/ 691091 h 691091"/>
                                  <a:gd name="connsiteX1" fmla="*/ 76200 w 482985"/>
                                  <a:gd name="connsiteY1" fmla="*/ 386291 h 691091"/>
                                  <a:gd name="connsiteX2" fmla="*/ 428625 w 482985"/>
                                  <a:gd name="connsiteY2" fmla="*/ 52916 h 691091"/>
                                  <a:gd name="connsiteX3" fmla="*/ 476250 w 482985"/>
                                  <a:gd name="connsiteY3" fmla="*/ 5291 h 691091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437175 w 485865"/>
                                  <a:gd name="connsiteY2" fmla="*/ 68027 h 688127"/>
                                  <a:gd name="connsiteX3" fmla="*/ 476250 w 485865"/>
                                  <a:gd name="connsiteY3" fmla="*/ 2327 h 688127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295275 w 485865"/>
                                  <a:gd name="connsiteY2" fmla="*/ 183302 h 688127"/>
                                  <a:gd name="connsiteX3" fmla="*/ 437175 w 485865"/>
                                  <a:gd name="connsiteY3" fmla="*/ 68027 h 688127"/>
                                  <a:gd name="connsiteX4" fmla="*/ 476250 w 485865"/>
                                  <a:gd name="connsiteY4" fmla="*/ 2327 h 688127"/>
                                  <a:gd name="connsiteX0" fmla="*/ 0 w 479772"/>
                                  <a:gd name="connsiteY0" fmla="*/ 686585 h 686585"/>
                                  <a:gd name="connsiteX1" fmla="*/ 76200 w 479772"/>
                                  <a:gd name="connsiteY1" fmla="*/ 381785 h 686585"/>
                                  <a:gd name="connsiteX2" fmla="*/ 237150 w 479772"/>
                                  <a:gd name="connsiteY2" fmla="*/ 116015 h 686585"/>
                                  <a:gd name="connsiteX3" fmla="*/ 437175 w 479772"/>
                                  <a:gd name="connsiteY3" fmla="*/ 66485 h 686585"/>
                                  <a:gd name="connsiteX4" fmla="*/ 476250 w 479772"/>
                                  <a:gd name="connsiteY4" fmla="*/ 785 h 686585"/>
                                  <a:gd name="connsiteX0" fmla="*/ 0 w 479772"/>
                                  <a:gd name="connsiteY0" fmla="*/ 696892 h 696892"/>
                                  <a:gd name="connsiteX1" fmla="*/ 76200 w 479772"/>
                                  <a:gd name="connsiteY1" fmla="*/ 392092 h 696892"/>
                                  <a:gd name="connsiteX2" fmla="*/ 237150 w 479772"/>
                                  <a:gd name="connsiteY2" fmla="*/ 126322 h 696892"/>
                                  <a:gd name="connsiteX3" fmla="*/ 437175 w 479772"/>
                                  <a:gd name="connsiteY3" fmla="*/ 10307 h 696892"/>
                                  <a:gd name="connsiteX4" fmla="*/ 476250 w 479772"/>
                                  <a:gd name="connsiteY4" fmla="*/ 11092 h 6968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479772" h="696892">
                                    <a:moveTo>
                                      <a:pt x="0" y="696892"/>
                                    </a:moveTo>
                                    <a:cubicBezTo>
                                      <a:pt x="2381" y="597673"/>
                                      <a:pt x="36675" y="487187"/>
                                      <a:pt x="76200" y="392092"/>
                                    </a:cubicBezTo>
                                    <a:cubicBezTo>
                                      <a:pt x="115725" y="296997"/>
                                      <a:pt x="176987" y="178872"/>
                                      <a:pt x="237150" y="126322"/>
                                    </a:cubicBezTo>
                                    <a:cubicBezTo>
                                      <a:pt x="297313" y="73772"/>
                                      <a:pt x="397325" y="29512"/>
                                      <a:pt x="437175" y="10307"/>
                                    </a:cubicBezTo>
                                    <a:cubicBezTo>
                                      <a:pt x="477025" y="-8898"/>
                                      <a:pt x="485775" y="3154"/>
                                      <a:pt x="476250" y="11092"/>
                                    </a:cubicBezTo>
                                  </a:path>
                                </a:pathLst>
                              </a:cu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Default="002D4D66" w:rsidP="00B37B46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2" name="Полилиния 132"/>
                            <wps:cNvSpPr/>
                            <wps:spPr>
                              <a:xfrm>
                                <a:off x="515617" y="0"/>
                                <a:ext cx="855983" cy="52579"/>
                              </a:xfrm>
                              <a:custGeom>
                                <a:avLst/>
                                <a:gdLst>
                                  <a:gd name="connsiteX0" fmla="*/ 884485 w 884485"/>
                                  <a:gd name="connsiteY0" fmla="*/ 0 h 20882"/>
                                  <a:gd name="connsiteX1" fmla="*/ 74860 w 884485"/>
                                  <a:gd name="connsiteY1" fmla="*/ 19050 h 20882"/>
                                  <a:gd name="connsiteX2" fmla="*/ 84385 w 884485"/>
                                  <a:gd name="connsiteY2" fmla="*/ 19050 h 20882"/>
                                  <a:gd name="connsiteX0" fmla="*/ 884485 w 884485"/>
                                  <a:gd name="connsiteY0" fmla="*/ 0 h 20882"/>
                                  <a:gd name="connsiteX1" fmla="*/ 455860 w 884485"/>
                                  <a:gd name="connsiteY1" fmla="*/ 19050 h 20882"/>
                                  <a:gd name="connsiteX2" fmla="*/ 74860 w 884485"/>
                                  <a:gd name="connsiteY2" fmla="*/ 19050 h 20882"/>
                                  <a:gd name="connsiteX3" fmla="*/ 84385 w 884485"/>
                                  <a:gd name="connsiteY3" fmla="*/ 19050 h 20882"/>
                                  <a:gd name="connsiteX0" fmla="*/ 855983 w 855983"/>
                                  <a:gd name="connsiteY0" fmla="*/ 29550 h 52579"/>
                                  <a:gd name="connsiteX1" fmla="*/ 443527 w 855983"/>
                                  <a:gd name="connsiteY1" fmla="*/ 0 h 52579"/>
                                  <a:gd name="connsiteX2" fmla="*/ 46358 w 855983"/>
                                  <a:gd name="connsiteY2" fmla="*/ 48600 h 52579"/>
                                  <a:gd name="connsiteX3" fmla="*/ 55883 w 855983"/>
                                  <a:gd name="connsiteY3" fmla="*/ 48600 h 525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855983" h="52579">
                                    <a:moveTo>
                                      <a:pt x="855983" y="29550"/>
                                    </a:moveTo>
                                    <a:lnTo>
                                      <a:pt x="443527" y="0"/>
                                    </a:lnTo>
                                    <a:lnTo>
                                      <a:pt x="46358" y="48600"/>
                                    </a:lnTo>
                                    <a:cubicBezTo>
                                      <a:pt x="-18249" y="56700"/>
                                      <a:pt x="-15555" y="50187"/>
                                      <a:pt x="55883" y="4860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Default="002D4D66" w:rsidP="00B37B46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  <wpg:wgp>
                        <wpg:cNvPr id="133" name="Группа 133"/>
                        <wpg:cNvGrpSpPr/>
                        <wpg:grpSpPr>
                          <a:xfrm flipV="1">
                            <a:off x="1925510" y="485497"/>
                            <a:ext cx="1646365" cy="310811"/>
                            <a:chOff x="0" y="0"/>
                            <a:chExt cx="1379789" cy="609420"/>
                          </a:xfrm>
                        </wpg:grpSpPr>
                        <wpg:grpSp>
                          <wpg:cNvPr id="134" name="Группа 134"/>
                          <wpg:cNvGrpSpPr/>
                          <wpg:grpSpPr>
                            <a:xfrm>
                              <a:off x="0" y="0"/>
                              <a:ext cx="1371600" cy="604814"/>
                              <a:chOff x="0" y="0"/>
                              <a:chExt cx="1371600" cy="604814"/>
                            </a:xfrm>
                          </wpg:grpSpPr>
                          <wps:wsp>
                            <wps:cNvPr id="138" name="Полилиния 138"/>
                            <wps:cNvSpPr/>
                            <wps:spPr>
                              <a:xfrm>
                                <a:off x="0" y="49530"/>
                                <a:ext cx="569890" cy="555284"/>
                              </a:xfrm>
                              <a:custGeom>
                                <a:avLst/>
                                <a:gdLst>
                                  <a:gd name="connsiteX0" fmla="*/ 0 w 482985"/>
                                  <a:gd name="connsiteY0" fmla="*/ 691091 h 691091"/>
                                  <a:gd name="connsiteX1" fmla="*/ 76200 w 482985"/>
                                  <a:gd name="connsiteY1" fmla="*/ 386291 h 691091"/>
                                  <a:gd name="connsiteX2" fmla="*/ 428625 w 482985"/>
                                  <a:gd name="connsiteY2" fmla="*/ 52916 h 691091"/>
                                  <a:gd name="connsiteX3" fmla="*/ 476250 w 482985"/>
                                  <a:gd name="connsiteY3" fmla="*/ 5291 h 691091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437175 w 485865"/>
                                  <a:gd name="connsiteY2" fmla="*/ 68027 h 688127"/>
                                  <a:gd name="connsiteX3" fmla="*/ 476250 w 485865"/>
                                  <a:gd name="connsiteY3" fmla="*/ 2327 h 688127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295275 w 485865"/>
                                  <a:gd name="connsiteY2" fmla="*/ 183302 h 688127"/>
                                  <a:gd name="connsiteX3" fmla="*/ 437175 w 485865"/>
                                  <a:gd name="connsiteY3" fmla="*/ 68027 h 688127"/>
                                  <a:gd name="connsiteX4" fmla="*/ 476250 w 485865"/>
                                  <a:gd name="connsiteY4" fmla="*/ 2327 h 688127"/>
                                  <a:gd name="connsiteX0" fmla="*/ 0 w 479772"/>
                                  <a:gd name="connsiteY0" fmla="*/ 686585 h 686585"/>
                                  <a:gd name="connsiteX1" fmla="*/ 76200 w 479772"/>
                                  <a:gd name="connsiteY1" fmla="*/ 381785 h 686585"/>
                                  <a:gd name="connsiteX2" fmla="*/ 237150 w 479772"/>
                                  <a:gd name="connsiteY2" fmla="*/ 116015 h 686585"/>
                                  <a:gd name="connsiteX3" fmla="*/ 437175 w 479772"/>
                                  <a:gd name="connsiteY3" fmla="*/ 66485 h 686585"/>
                                  <a:gd name="connsiteX4" fmla="*/ 476250 w 479772"/>
                                  <a:gd name="connsiteY4" fmla="*/ 785 h 686585"/>
                                  <a:gd name="connsiteX0" fmla="*/ 0 w 479772"/>
                                  <a:gd name="connsiteY0" fmla="*/ 696892 h 696892"/>
                                  <a:gd name="connsiteX1" fmla="*/ 76200 w 479772"/>
                                  <a:gd name="connsiteY1" fmla="*/ 392092 h 696892"/>
                                  <a:gd name="connsiteX2" fmla="*/ 237150 w 479772"/>
                                  <a:gd name="connsiteY2" fmla="*/ 126322 h 696892"/>
                                  <a:gd name="connsiteX3" fmla="*/ 437175 w 479772"/>
                                  <a:gd name="connsiteY3" fmla="*/ 10307 h 696892"/>
                                  <a:gd name="connsiteX4" fmla="*/ 476250 w 479772"/>
                                  <a:gd name="connsiteY4" fmla="*/ 11092 h 6968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479772" h="696892">
                                    <a:moveTo>
                                      <a:pt x="0" y="696892"/>
                                    </a:moveTo>
                                    <a:cubicBezTo>
                                      <a:pt x="2381" y="597673"/>
                                      <a:pt x="36675" y="487187"/>
                                      <a:pt x="76200" y="392092"/>
                                    </a:cubicBezTo>
                                    <a:cubicBezTo>
                                      <a:pt x="115725" y="296997"/>
                                      <a:pt x="176987" y="178872"/>
                                      <a:pt x="237150" y="126322"/>
                                    </a:cubicBezTo>
                                    <a:cubicBezTo>
                                      <a:pt x="297313" y="73772"/>
                                      <a:pt x="397325" y="29512"/>
                                      <a:pt x="437175" y="10307"/>
                                    </a:cubicBezTo>
                                    <a:cubicBezTo>
                                      <a:pt x="477025" y="-8898"/>
                                      <a:pt x="485775" y="3154"/>
                                      <a:pt x="476250" y="11092"/>
                                    </a:cubicBezTo>
                                  </a:path>
                                </a:pathLst>
                              </a:cu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Default="002D4D66" w:rsidP="00B37B46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" name="Полилиния 139"/>
                            <wps:cNvSpPr/>
                            <wps:spPr>
                              <a:xfrm>
                                <a:off x="515617" y="0"/>
                                <a:ext cx="855983" cy="52579"/>
                              </a:xfrm>
                              <a:custGeom>
                                <a:avLst/>
                                <a:gdLst>
                                  <a:gd name="connsiteX0" fmla="*/ 884485 w 884485"/>
                                  <a:gd name="connsiteY0" fmla="*/ 0 h 20882"/>
                                  <a:gd name="connsiteX1" fmla="*/ 74860 w 884485"/>
                                  <a:gd name="connsiteY1" fmla="*/ 19050 h 20882"/>
                                  <a:gd name="connsiteX2" fmla="*/ 84385 w 884485"/>
                                  <a:gd name="connsiteY2" fmla="*/ 19050 h 20882"/>
                                  <a:gd name="connsiteX0" fmla="*/ 884485 w 884485"/>
                                  <a:gd name="connsiteY0" fmla="*/ 0 h 20882"/>
                                  <a:gd name="connsiteX1" fmla="*/ 455860 w 884485"/>
                                  <a:gd name="connsiteY1" fmla="*/ 19050 h 20882"/>
                                  <a:gd name="connsiteX2" fmla="*/ 74860 w 884485"/>
                                  <a:gd name="connsiteY2" fmla="*/ 19050 h 20882"/>
                                  <a:gd name="connsiteX3" fmla="*/ 84385 w 884485"/>
                                  <a:gd name="connsiteY3" fmla="*/ 19050 h 20882"/>
                                  <a:gd name="connsiteX0" fmla="*/ 855983 w 855983"/>
                                  <a:gd name="connsiteY0" fmla="*/ 29550 h 52579"/>
                                  <a:gd name="connsiteX1" fmla="*/ 443527 w 855983"/>
                                  <a:gd name="connsiteY1" fmla="*/ 0 h 52579"/>
                                  <a:gd name="connsiteX2" fmla="*/ 46358 w 855983"/>
                                  <a:gd name="connsiteY2" fmla="*/ 48600 h 52579"/>
                                  <a:gd name="connsiteX3" fmla="*/ 55883 w 855983"/>
                                  <a:gd name="connsiteY3" fmla="*/ 48600 h 525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855983" h="52579">
                                    <a:moveTo>
                                      <a:pt x="855983" y="29550"/>
                                    </a:moveTo>
                                    <a:lnTo>
                                      <a:pt x="443527" y="0"/>
                                    </a:lnTo>
                                    <a:lnTo>
                                      <a:pt x="46358" y="48600"/>
                                    </a:lnTo>
                                    <a:cubicBezTo>
                                      <a:pt x="-18249" y="56700"/>
                                      <a:pt x="-15555" y="50187"/>
                                      <a:pt x="55883" y="4860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Default="002D4D66" w:rsidP="00B37B46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35" name="Группа 135"/>
                          <wpg:cNvGrpSpPr/>
                          <wpg:grpSpPr>
                            <a:xfrm rot="10630338">
                              <a:off x="8268" y="59084"/>
                              <a:ext cx="1371521" cy="550336"/>
                              <a:chOff x="8269" y="59086"/>
                              <a:chExt cx="1371600" cy="604814"/>
                            </a:xfrm>
                          </wpg:grpSpPr>
                          <wps:wsp>
                            <wps:cNvPr id="136" name="Полилиния 136"/>
                            <wps:cNvSpPr/>
                            <wps:spPr>
                              <a:xfrm>
                                <a:off x="8269" y="108616"/>
                                <a:ext cx="569890" cy="555284"/>
                              </a:xfrm>
                              <a:custGeom>
                                <a:avLst/>
                                <a:gdLst>
                                  <a:gd name="connsiteX0" fmla="*/ 0 w 482985"/>
                                  <a:gd name="connsiteY0" fmla="*/ 691091 h 691091"/>
                                  <a:gd name="connsiteX1" fmla="*/ 76200 w 482985"/>
                                  <a:gd name="connsiteY1" fmla="*/ 386291 h 691091"/>
                                  <a:gd name="connsiteX2" fmla="*/ 428625 w 482985"/>
                                  <a:gd name="connsiteY2" fmla="*/ 52916 h 691091"/>
                                  <a:gd name="connsiteX3" fmla="*/ 476250 w 482985"/>
                                  <a:gd name="connsiteY3" fmla="*/ 5291 h 691091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437175 w 485865"/>
                                  <a:gd name="connsiteY2" fmla="*/ 68027 h 688127"/>
                                  <a:gd name="connsiteX3" fmla="*/ 476250 w 485865"/>
                                  <a:gd name="connsiteY3" fmla="*/ 2327 h 688127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295275 w 485865"/>
                                  <a:gd name="connsiteY2" fmla="*/ 183302 h 688127"/>
                                  <a:gd name="connsiteX3" fmla="*/ 437175 w 485865"/>
                                  <a:gd name="connsiteY3" fmla="*/ 68027 h 688127"/>
                                  <a:gd name="connsiteX4" fmla="*/ 476250 w 485865"/>
                                  <a:gd name="connsiteY4" fmla="*/ 2327 h 688127"/>
                                  <a:gd name="connsiteX0" fmla="*/ 0 w 479772"/>
                                  <a:gd name="connsiteY0" fmla="*/ 686585 h 686585"/>
                                  <a:gd name="connsiteX1" fmla="*/ 76200 w 479772"/>
                                  <a:gd name="connsiteY1" fmla="*/ 381785 h 686585"/>
                                  <a:gd name="connsiteX2" fmla="*/ 237150 w 479772"/>
                                  <a:gd name="connsiteY2" fmla="*/ 116015 h 686585"/>
                                  <a:gd name="connsiteX3" fmla="*/ 437175 w 479772"/>
                                  <a:gd name="connsiteY3" fmla="*/ 66485 h 686585"/>
                                  <a:gd name="connsiteX4" fmla="*/ 476250 w 479772"/>
                                  <a:gd name="connsiteY4" fmla="*/ 785 h 686585"/>
                                  <a:gd name="connsiteX0" fmla="*/ 0 w 479772"/>
                                  <a:gd name="connsiteY0" fmla="*/ 696892 h 696892"/>
                                  <a:gd name="connsiteX1" fmla="*/ 76200 w 479772"/>
                                  <a:gd name="connsiteY1" fmla="*/ 392092 h 696892"/>
                                  <a:gd name="connsiteX2" fmla="*/ 237150 w 479772"/>
                                  <a:gd name="connsiteY2" fmla="*/ 126322 h 696892"/>
                                  <a:gd name="connsiteX3" fmla="*/ 437175 w 479772"/>
                                  <a:gd name="connsiteY3" fmla="*/ 10307 h 696892"/>
                                  <a:gd name="connsiteX4" fmla="*/ 476250 w 479772"/>
                                  <a:gd name="connsiteY4" fmla="*/ 11092 h 6968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479772" h="696892">
                                    <a:moveTo>
                                      <a:pt x="0" y="696892"/>
                                    </a:moveTo>
                                    <a:cubicBezTo>
                                      <a:pt x="2381" y="597673"/>
                                      <a:pt x="36675" y="487187"/>
                                      <a:pt x="76200" y="392092"/>
                                    </a:cubicBezTo>
                                    <a:cubicBezTo>
                                      <a:pt x="115725" y="296997"/>
                                      <a:pt x="176987" y="178872"/>
                                      <a:pt x="237150" y="126322"/>
                                    </a:cubicBezTo>
                                    <a:cubicBezTo>
                                      <a:pt x="297313" y="73772"/>
                                      <a:pt x="397325" y="29512"/>
                                      <a:pt x="437175" y="10307"/>
                                    </a:cubicBezTo>
                                    <a:cubicBezTo>
                                      <a:pt x="477025" y="-8898"/>
                                      <a:pt x="485775" y="3154"/>
                                      <a:pt x="476250" y="11092"/>
                                    </a:cubicBezTo>
                                  </a:path>
                                </a:pathLst>
                              </a:cu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Pr="00C30B49" w:rsidRDefault="002D4D66" w:rsidP="00B37B46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7" name="Полилиния 137"/>
                            <wps:cNvSpPr/>
                            <wps:spPr>
                              <a:xfrm>
                                <a:off x="523886" y="59086"/>
                                <a:ext cx="855983" cy="52579"/>
                              </a:xfrm>
                              <a:custGeom>
                                <a:avLst/>
                                <a:gdLst>
                                  <a:gd name="connsiteX0" fmla="*/ 884485 w 884485"/>
                                  <a:gd name="connsiteY0" fmla="*/ 0 h 20882"/>
                                  <a:gd name="connsiteX1" fmla="*/ 74860 w 884485"/>
                                  <a:gd name="connsiteY1" fmla="*/ 19050 h 20882"/>
                                  <a:gd name="connsiteX2" fmla="*/ 84385 w 884485"/>
                                  <a:gd name="connsiteY2" fmla="*/ 19050 h 20882"/>
                                  <a:gd name="connsiteX0" fmla="*/ 884485 w 884485"/>
                                  <a:gd name="connsiteY0" fmla="*/ 0 h 20882"/>
                                  <a:gd name="connsiteX1" fmla="*/ 455860 w 884485"/>
                                  <a:gd name="connsiteY1" fmla="*/ 19050 h 20882"/>
                                  <a:gd name="connsiteX2" fmla="*/ 74860 w 884485"/>
                                  <a:gd name="connsiteY2" fmla="*/ 19050 h 20882"/>
                                  <a:gd name="connsiteX3" fmla="*/ 84385 w 884485"/>
                                  <a:gd name="connsiteY3" fmla="*/ 19050 h 20882"/>
                                  <a:gd name="connsiteX0" fmla="*/ 855983 w 855983"/>
                                  <a:gd name="connsiteY0" fmla="*/ 29550 h 52579"/>
                                  <a:gd name="connsiteX1" fmla="*/ 443527 w 855983"/>
                                  <a:gd name="connsiteY1" fmla="*/ 0 h 52579"/>
                                  <a:gd name="connsiteX2" fmla="*/ 46358 w 855983"/>
                                  <a:gd name="connsiteY2" fmla="*/ 48600 h 52579"/>
                                  <a:gd name="connsiteX3" fmla="*/ 55883 w 855983"/>
                                  <a:gd name="connsiteY3" fmla="*/ 48600 h 525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855983" h="52579">
                                    <a:moveTo>
                                      <a:pt x="855983" y="29550"/>
                                    </a:moveTo>
                                    <a:lnTo>
                                      <a:pt x="443527" y="0"/>
                                    </a:lnTo>
                                    <a:lnTo>
                                      <a:pt x="46358" y="48600"/>
                                    </a:lnTo>
                                    <a:cubicBezTo>
                                      <a:pt x="-18249" y="56700"/>
                                      <a:pt x="-15555" y="50187"/>
                                      <a:pt x="55883" y="4860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Default="002D4D66" w:rsidP="00B37B46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  <wpg:wgp>
                        <wpg:cNvPr id="162" name="Группа 162"/>
                        <wpg:cNvGrpSpPr/>
                        <wpg:grpSpPr>
                          <a:xfrm rot="4449988">
                            <a:off x="279509" y="1418795"/>
                            <a:ext cx="1176391" cy="341549"/>
                            <a:chOff x="0" y="0"/>
                            <a:chExt cx="1379789" cy="609420"/>
                          </a:xfrm>
                        </wpg:grpSpPr>
                        <wpg:grpSp>
                          <wpg:cNvPr id="163" name="Группа 163"/>
                          <wpg:cNvGrpSpPr/>
                          <wpg:grpSpPr>
                            <a:xfrm>
                              <a:off x="0" y="0"/>
                              <a:ext cx="1371600" cy="604814"/>
                              <a:chOff x="0" y="0"/>
                              <a:chExt cx="1371600" cy="604814"/>
                            </a:xfrm>
                          </wpg:grpSpPr>
                          <wps:wsp>
                            <wps:cNvPr id="167" name="Полилиния 167"/>
                            <wps:cNvSpPr/>
                            <wps:spPr>
                              <a:xfrm>
                                <a:off x="0" y="49530"/>
                                <a:ext cx="569890" cy="555284"/>
                              </a:xfrm>
                              <a:custGeom>
                                <a:avLst/>
                                <a:gdLst>
                                  <a:gd name="connsiteX0" fmla="*/ 0 w 482985"/>
                                  <a:gd name="connsiteY0" fmla="*/ 691091 h 691091"/>
                                  <a:gd name="connsiteX1" fmla="*/ 76200 w 482985"/>
                                  <a:gd name="connsiteY1" fmla="*/ 386291 h 691091"/>
                                  <a:gd name="connsiteX2" fmla="*/ 428625 w 482985"/>
                                  <a:gd name="connsiteY2" fmla="*/ 52916 h 691091"/>
                                  <a:gd name="connsiteX3" fmla="*/ 476250 w 482985"/>
                                  <a:gd name="connsiteY3" fmla="*/ 5291 h 691091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437175 w 485865"/>
                                  <a:gd name="connsiteY2" fmla="*/ 68027 h 688127"/>
                                  <a:gd name="connsiteX3" fmla="*/ 476250 w 485865"/>
                                  <a:gd name="connsiteY3" fmla="*/ 2327 h 688127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295275 w 485865"/>
                                  <a:gd name="connsiteY2" fmla="*/ 183302 h 688127"/>
                                  <a:gd name="connsiteX3" fmla="*/ 437175 w 485865"/>
                                  <a:gd name="connsiteY3" fmla="*/ 68027 h 688127"/>
                                  <a:gd name="connsiteX4" fmla="*/ 476250 w 485865"/>
                                  <a:gd name="connsiteY4" fmla="*/ 2327 h 688127"/>
                                  <a:gd name="connsiteX0" fmla="*/ 0 w 479772"/>
                                  <a:gd name="connsiteY0" fmla="*/ 686585 h 686585"/>
                                  <a:gd name="connsiteX1" fmla="*/ 76200 w 479772"/>
                                  <a:gd name="connsiteY1" fmla="*/ 381785 h 686585"/>
                                  <a:gd name="connsiteX2" fmla="*/ 237150 w 479772"/>
                                  <a:gd name="connsiteY2" fmla="*/ 116015 h 686585"/>
                                  <a:gd name="connsiteX3" fmla="*/ 437175 w 479772"/>
                                  <a:gd name="connsiteY3" fmla="*/ 66485 h 686585"/>
                                  <a:gd name="connsiteX4" fmla="*/ 476250 w 479772"/>
                                  <a:gd name="connsiteY4" fmla="*/ 785 h 686585"/>
                                  <a:gd name="connsiteX0" fmla="*/ 0 w 479772"/>
                                  <a:gd name="connsiteY0" fmla="*/ 696892 h 696892"/>
                                  <a:gd name="connsiteX1" fmla="*/ 76200 w 479772"/>
                                  <a:gd name="connsiteY1" fmla="*/ 392092 h 696892"/>
                                  <a:gd name="connsiteX2" fmla="*/ 237150 w 479772"/>
                                  <a:gd name="connsiteY2" fmla="*/ 126322 h 696892"/>
                                  <a:gd name="connsiteX3" fmla="*/ 437175 w 479772"/>
                                  <a:gd name="connsiteY3" fmla="*/ 10307 h 696892"/>
                                  <a:gd name="connsiteX4" fmla="*/ 476250 w 479772"/>
                                  <a:gd name="connsiteY4" fmla="*/ 11092 h 6968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479772" h="696892">
                                    <a:moveTo>
                                      <a:pt x="0" y="696892"/>
                                    </a:moveTo>
                                    <a:cubicBezTo>
                                      <a:pt x="2381" y="597673"/>
                                      <a:pt x="36675" y="487187"/>
                                      <a:pt x="76200" y="392092"/>
                                    </a:cubicBezTo>
                                    <a:cubicBezTo>
                                      <a:pt x="115725" y="296997"/>
                                      <a:pt x="176987" y="178872"/>
                                      <a:pt x="237150" y="126322"/>
                                    </a:cubicBezTo>
                                    <a:cubicBezTo>
                                      <a:pt x="297313" y="73772"/>
                                      <a:pt x="397325" y="29512"/>
                                      <a:pt x="437175" y="10307"/>
                                    </a:cubicBezTo>
                                    <a:cubicBezTo>
                                      <a:pt x="477025" y="-8898"/>
                                      <a:pt x="485775" y="3154"/>
                                      <a:pt x="476250" y="11092"/>
                                    </a:cubicBezTo>
                                  </a:path>
                                </a:pathLst>
                              </a:cu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Default="002D4D66" w:rsidP="00FC68A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8" name="Полилиния 168"/>
                            <wps:cNvSpPr/>
                            <wps:spPr>
                              <a:xfrm>
                                <a:off x="515617" y="0"/>
                                <a:ext cx="855983" cy="52579"/>
                              </a:xfrm>
                              <a:custGeom>
                                <a:avLst/>
                                <a:gdLst>
                                  <a:gd name="connsiteX0" fmla="*/ 884485 w 884485"/>
                                  <a:gd name="connsiteY0" fmla="*/ 0 h 20882"/>
                                  <a:gd name="connsiteX1" fmla="*/ 74860 w 884485"/>
                                  <a:gd name="connsiteY1" fmla="*/ 19050 h 20882"/>
                                  <a:gd name="connsiteX2" fmla="*/ 84385 w 884485"/>
                                  <a:gd name="connsiteY2" fmla="*/ 19050 h 20882"/>
                                  <a:gd name="connsiteX0" fmla="*/ 884485 w 884485"/>
                                  <a:gd name="connsiteY0" fmla="*/ 0 h 20882"/>
                                  <a:gd name="connsiteX1" fmla="*/ 455860 w 884485"/>
                                  <a:gd name="connsiteY1" fmla="*/ 19050 h 20882"/>
                                  <a:gd name="connsiteX2" fmla="*/ 74860 w 884485"/>
                                  <a:gd name="connsiteY2" fmla="*/ 19050 h 20882"/>
                                  <a:gd name="connsiteX3" fmla="*/ 84385 w 884485"/>
                                  <a:gd name="connsiteY3" fmla="*/ 19050 h 20882"/>
                                  <a:gd name="connsiteX0" fmla="*/ 855983 w 855983"/>
                                  <a:gd name="connsiteY0" fmla="*/ 29550 h 52579"/>
                                  <a:gd name="connsiteX1" fmla="*/ 443527 w 855983"/>
                                  <a:gd name="connsiteY1" fmla="*/ 0 h 52579"/>
                                  <a:gd name="connsiteX2" fmla="*/ 46358 w 855983"/>
                                  <a:gd name="connsiteY2" fmla="*/ 48600 h 52579"/>
                                  <a:gd name="connsiteX3" fmla="*/ 55883 w 855983"/>
                                  <a:gd name="connsiteY3" fmla="*/ 48600 h 525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855983" h="52579">
                                    <a:moveTo>
                                      <a:pt x="855983" y="29550"/>
                                    </a:moveTo>
                                    <a:lnTo>
                                      <a:pt x="443527" y="0"/>
                                    </a:lnTo>
                                    <a:lnTo>
                                      <a:pt x="46358" y="48600"/>
                                    </a:lnTo>
                                    <a:cubicBezTo>
                                      <a:pt x="-18249" y="56700"/>
                                      <a:pt x="-15555" y="50187"/>
                                      <a:pt x="55883" y="4860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Default="002D4D66" w:rsidP="00FC68A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64" name="Группа 164"/>
                          <wpg:cNvGrpSpPr/>
                          <wpg:grpSpPr>
                            <a:xfrm rot="10630338">
                              <a:off x="8268" y="59085"/>
                              <a:ext cx="1371521" cy="550335"/>
                              <a:chOff x="8269" y="59086"/>
                              <a:chExt cx="1371600" cy="604814"/>
                            </a:xfrm>
                          </wpg:grpSpPr>
                          <wps:wsp>
                            <wps:cNvPr id="165" name="Полилиния 165"/>
                            <wps:cNvSpPr/>
                            <wps:spPr>
                              <a:xfrm>
                                <a:off x="8269" y="108616"/>
                                <a:ext cx="569890" cy="555284"/>
                              </a:xfrm>
                              <a:custGeom>
                                <a:avLst/>
                                <a:gdLst>
                                  <a:gd name="connsiteX0" fmla="*/ 0 w 482985"/>
                                  <a:gd name="connsiteY0" fmla="*/ 691091 h 691091"/>
                                  <a:gd name="connsiteX1" fmla="*/ 76200 w 482985"/>
                                  <a:gd name="connsiteY1" fmla="*/ 386291 h 691091"/>
                                  <a:gd name="connsiteX2" fmla="*/ 428625 w 482985"/>
                                  <a:gd name="connsiteY2" fmla="*/ 52916 h 691091"/>
                                  <a:gd name="connsiteX3" fmla="*/ 476250 w 482985"/>
                                  <a:gd name="connsiteY3" fmla="*/ 5291 h 691091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437175 w 485865"/>
                                  <a:gd name="connsiteY2" fmla="*/ 68027 h 688127"/>
                                  <a:gd name="connsiteX3" fmla="*/ 476250 w 485865"/>
                                  <a:gd name="connsiteY3" fmla="*/ 2327 h 688127"/>
                                  <a:gd name="connsiteX0" fmla="*/ 0 w 485865"/>
                                  <a:gd name="connsiteY0" fmla="*/ 688127 h 688127"/>
                                  <a:gd name="connsiteX1" fmla="*/ 76200 w 485865"/>
                                  <a:gd name="connsiteY1" fmla="*/ 383327 h 688127"/>
                                  <a:gd name="connsiteX2" fmla="*/ 295275 w 485865"/>
                                  <a:gd name="connsiteY2" fmla="*/ 183302 h 688127"/>
                                  <a:gd name="connsiteX3" fmla="*/ 437175 w 485865"/>
                                  <a:gd name="connsiteY3" fmla="*/ 68027 h 688127"/>
                                  <a:gd name="connsiteX4" fmla="*/ 476250 w 485865"/>
                                  <a:gd name="connsiteY4" fmla="*/ 2327 h 688127"/>
                                  <a:gd name="connsiteX0" fmla="*/ 0 w 479772"/>
                                  <a:gd name="connsiteY0" fmla="*/ 686585 h 686585"/>
                                  <a:gd name="connsiteX1" fmla="*/ 76200 w 479772"/>
                                  <a:gd name="connsiteY1" fmla="*/ 381785 h 686585"/>
                                  <a:gd name="connsiteX2" fmla="*/ 237150 w 479772"/>
                                  <a:gd name="connsiteY2" fmla="*/ 116015 h 686585"/>
                                  <a:gd name="connsiteX3" fmla="*/ 437175 w 479772"/>
                                  <a:gd name="connsiteY3" fmla="*/ 66485 h 686585"/>
                                  <a:gd name="connsiteX4" fmla="*/ 476250 w 479772"/>
                                  <a:gd name="connsiteY4" fmla="*/ 785 h 686585"/>
                                  <a:gd name="connsiteX0" fmla="*/ 0 w 479772"/>
                                  <a:gd name="connsiteY0" fmla="*/ 696892 h 696892"/>
                                  <a:gd name="connsiteX1" fmla="*/ 76200 w 479772"/>
                                  <a:gd name="connsiteY1" fmla="*/ 392092 h 696892"/>
                                  <a:gd name="connsiteX2" fmla="*/ 237150 w 479772"/>
                                  <a:gd name="connsiteY2" fmla="*/ 126322 h 696892"/>
                                  <a:gd name="connsiteX3" fmla="*/ 437175 w 479772"/>
                                  <a:gd name="connsiteY3" fmla="*/ 10307 h 696892"/>
                                  <a:gd name="connsiteX4" fmla="*/ 476250 w 479772"/>
                                  <a:gd name="connsiteY4" fmla="*/ 11092 h 6968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479772" h="696892">
                                    <a:moveTo>
                                      <a:pt x="0" y="696892"/>
                                    </a:moveTo>
                                    <a:cubicBezTo>
                                      <a:pt x="2381" y="597673"/>
                                      <a:pt x="36675" y="487187"/>
                                      <a:pt x="76200" y="392092"/>
                                    </a:cubicBezTo>
                                    <a:cubicBezTo>
                                      <a:pt x="115725" y="296997"/>
                                      <a:pt x="176987" y="178872"/>
                                      <a:pt x="237150" y="126322"/>
                                    </a:cubicBezTo>
                                    <a:cubicBezTo>
                                      <a:pt x="297313" y="73772"/>
                                      <a:pt x="397325" y="29512"/>
                                      <a:pt x="437175" y="10307"/>
                                    </a:cubicBezTo>
                                    <a:cubicBezTo>
                                      <a:pt x="477025" y="-8898"/>
                                      <a:pt x="485775" y="3154"/>
                                      <a:pt x="476250" y="11092"/>
                                    </a:cubicBezTo>
                                  </a:path>
                                </a:pathLst>
                              </a:cu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Default="002D4D66" w:rsidP="00FC68AF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6" name="Полилиния 166"/>
                            <wps:cNvSpPr/>
                            <wps:spPr>
                              <a:xfrm>
                                <a:off x="523886" y="59086"/>
                                <a:ext cx="855983" cy="52579"/>
                              </a:xfrm>
                              <a:custGeom>
                                <a:avLst/>
                                <a:gdLst>
                                  <a:gd name="connsiteX0" fmla="*/ 884485 w 884485"/>
                                  <a:gd name="connsiteY0" fmla="*/ 0 h 20882"/>
                                  <a:gd name="connsiteX1" fmla="*/ 74860 w 884485"/>
                                  <a:gd name="connsiteY1" fmla="*/ 19050 h 20882"/>
                                  <a:gd name="connsiteX2" fmla="*/ 84385 w 884485"/>
                                  <a:gd name="connsiteY2" fmla="*/ 19050 h 20882"/>
                                  <a:gd name="connsiteX0" fmla="*/ 884485 w 884485"/>
                                  <a:gd name="connsiteY0" fmla="*/ 0 h 20882"/>
                                  <a:gd name="connsiteX1" fmla="*/ 455860 w 884485"/>
                                  <a:gd name="connsiteY1" fmla="*/ 19050 h 20882"/>
                                  <a:gd name="connsiteX2" fmla="*/ 74860 w 884485"/>
                                  <a:gd name="connsiteY2" fmla="*/ 19050 h 20882"/>
                                  <a:gd name="connsiteX3" fmla="*/ 84385 w 884485"/>
                                  <a:gd name="connsiteY3" fmla="*/ 19050 h 20882"/>
                                  <a:gd name="connsiteX0" fmla="*/ 855983 w 855983"/>
                                  <a:gd name="connsiteY0" fmla="*/ 29550 h 52579"/>
                                  <a:gd name="connsiteX1" fmla="*/ 443527 w 855983"/>
                                  <a:gd name="connsiteY1" fmla="*/ 0 h 52579"/>
                                  <a:gd name="connsiteX2" fmla="*/ 46358 w 855983"/>
                                  <a:gd name="connsiteY2" fmla="*/ 48600 h 52579"/>
                                  <a:gd name="connsiteX3" fmla="*/ 55883 w 855983"/>
                                  <a:gd name="connsiteY3" fmla="*/ 48600 h 525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855983" h="52579">
                                    <a:moveTo>
                                      <a:pt x="855983" y="29550"/>
                                    </a:moveTo>
                                    <a:lnTo>
                                      <a:pt x="443527" y="0"/>
                                    </a:lnTo>
                                    <a:lnTo>
                                      <a:pt x="46358" y="48600"/>
                                    </a:lnTo>
                                    <a:cubicBezTo>
                                      <a:pt x="-18249" y="56700"/>
                                      <a:pt x="-15555" y="50187"/>
                                      <a:pt x="55883" y="4860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2D4D66" w:rsidRDefault="002D4D66" w:rsidP="00FC68AF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  <wpg:wgp>
                        <wpg:cNvPr id="170" name="Группа 170"/>
                        <wpg:cNvGrpSpPr/>
                        <wpg:grpSpPr>
                          <a:xfrm rot="10800000">
                            <a:off x="1194530" y="1810698"/>
                            <a:ext cx="1768822" cy="311728"/>
                            <a:chOff x="0" y="0"/>
                            <a:chExt cx="1371600" cy="604814"/>
                          </a:xfrm>
                        </wpg:grpSpPr>
                        <wps:wsp>
                          <wps:cNvPr id="174" name="Полилиния 174"/>
                          <wps:cNvSpPr/>
                          <wps:spPr>
                            <a:xfrm>
                              <a:off x="0" y="49530"/>
                              <a:ext cx="569890" cy="555284"/>
                            </a:xfrm>
                            <a:custGeom>
                              <a:avLst/>
                              <a:gdLst>
                                <a:gd name="connsiteX0" fmla="*/ 0 w 482985"/>
                                <a:gd name="connsiteY0" fmla="*/ 691091 h 691091"/>
                                <a:gd name="connsiteX1" fmla="*/ 76200 w 482985"/>
                                <a:gd name="connsiteY1" fmla="*/ 386291 h 691091"/>
                                <a:gd name="connsiteX2" fmla="*/ 428625 w 482985"/>
                                <a:gd name="connsiteY2" fmla="*/ 52916 h 691091"/>
                                <a:gd name="connsiteX3" fmla="*/ 476250 w 482985"/>
                                <a:gd name="connsiteY3" fmla="*/ 5291 h 691091"/>
                                <a:gd name="connsiteX0" fmla="*/ 0 w 485865"/>
                                <a:gd name="connsiteY0" fmla="*/ 688127 h 688127"/>
                                <a:gd name="connsiteX1" fmla="*/ 76200 w 485865"/>
                                <a:gd name="connsiteY1" fmla="*/ 383327 h 688127"/>
                                <a:gd name="connsiteX2" fmla="*/ 437175 w 485865"/>
                                <a:gd name="connsiteY2" fmla="*/ 68027 h 688127"/>
                                <a:gd name="connsiteX3" fmla="*/ 476250 w 485865"/>
                                <a:gd name="connsiteY3" fmla="*/ 2327 h 688127"/>
                                <a:gd name="connsiteX0" fmla="*/ 0 w 485865"/>
                                <a:gd name="connsiteY0" fmla="*/ 688127 h 688127"/>
                                <a:gd name="connsiteX1" fmla="*/ 76200 w 485865"/>
                                <a:gd name="connsiteY1" fmla="*/ 383327 h 688127"/>
                                <a:gd name="connsiteX2" fmla="*/ 295275 w 485865"/>
                                <a:gd name="connsiteY2" fmla="*/ 183302 h 688127"/>
                                <a:gd name="connsiteX3" fmla="*/ 437175 w 485865"/>
                                <a:gd name="connsiteY3" fmla="*/ 68027 h 688127"/>
                                <a:gd name="connsiteX4" fmla="*/ 476250 w 485865"/>
                                <a:gd name="connsiteY4" fmla="*/ 2327 h 688127"/>
                                <a:gd name="connsiteX0" fmla="*/ 0 w 479772"/>
                                <a:gd name="connsiteY0" fmla="*/ 686585 h 686585"/>
                                <a:gd name="connsiteX1" fmla="*/ 76200 w 479772"/>
                                <a:gd name="connsiteY1" fmla="*/ 381785 h 686585"/>
                                <a:gd name="connsiteX2" fmla="*/ 237150 w 479772"/>
                                <a:gd name="connsiteY2" fmla="*/ 116015 h 686585"/>
                                <a:gd name="connsiteX3" fmla="*/ 437175 w 479772"/>
                                <a:gd name="connsiteY3" fmla="*/ 66485 h 686585"/>
                                <a:gd name="connsiteX4" fmla="*/ 476250 w 479772"/>
                                <a:gd name="connsiteY4" fmla="*/ 785 h 686585"/>
                                <a:gd name="connsiteX0" fmla="*/ 0 w 479772"/>
                                <a:gd name="connsiteY0" fmla="*/ 696892 h 696892"/>
                                <a:gd name="connsiteX1" fmla="*/ 76200 w 479772"/>
                                <a:gd name="connsiteY1" fmla="*/ 392092 h 696892"/>
                                <a:gd name="connsiteX2" fmla="*/ 237150 w 479772"/>
                                <a:gd name="connsiteY2" fmla="*/ 126322 h 696892"/>
                                <a:gd name="connsiteX3" fmla="*/ 437175 w 479772"/>
                                <a:gd name="connsiteY3" fmla="*/ 10307 h 696892"/>
                                <a:gd name="connsiteX4" fmla="*/ 476250 w 479772"/>
                                <a:gd name="connsiteY4" fmla="*/ 11092 h 69689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479772" h="696892">
                                  <a:moveTo>
                                    <a:pt x="0" y="696892"/>
                                  </a:moveTo>
                                  <a:cubicBezTo>
                                    <a:pt x="2381" y="597673"/>
                                    <a:pt x="36675" y="487187"/>
                                    <a:pt x="76200" y="392092"/>
                                  </a:cubicBezTo>
                                  <a:cubicBezTo>
                                    <a:pt x="115725" y="296997"/>
                                    <a:pt x="176987" y="178872"/>
                                    <a:pt x="237150" y="126322"/>
                                  </a:cubicBezTo>
                                  <a:cubicBezTo>
                                    <a:pt x="297313" y="73772"/>
                                    <a:pt x="397325" y="29512"/>
                                    <a:pt x="437175" y="10307"/>
                                  </a:cubicBezTo>
                                  <a:cubicBezTo>
                                    <a:pt x="477025" y="-8898"/>
                                    <a:pt x="485775" y="3154"/>
                                    <a:pt x="476250" y="11092"/>
                                  </a:cubicBezTo>
                                </a:path>
                              </a:pathLst>
                            </a:cu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D4D66" w:rsidRDefault="002D4D66" w:rsidP="00FC68A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Полилиния 175"/>
                          <wps:cNvSpPr/>
                          <wps:spPr>
                            <a:xfrm>
                              <a:off x="515617" y="0"/>
                              <a:ext cx="855983" cy="52579"/>
                            </a:xfrm>
                            <a:custGeom>
                              <a:avLst/>
                              <a:gdLst>
                                <a:gd name="connsiteX0" fmla="*/ 884485 w 884485"/>
                                <a:gd name="connsiteY0" fmla="*/ 0 h 20882"/>
                                <a:gd name="connsiteX1" fmla="*/ 74860 w 884485"/>
                                <a:gd name="connsiteY1" fmla="*/ 19050 h 20882"/>
                                <a:gd name="connsiteX2" fmla="*/ 84385 w 884485"/>
                                <a:gd name="connsiteY2" fmla="*/ 19050 h 20882"/>
                                <a:gd name="connsiteX0" fmla="*/ 884485 w 884485"/>
                                <a:gd name="connsiteY0" fmla="*/ 0 h 20882"/>
                                <a:gd name="connsiteX1" fmla="*/ 455860 w 884485"/>
                                <a:gd name="connsiteY1" fmla="*/ 19050 h 20882"/>
                                <a:gd name="connsiteX2" fmla="*/ 74860 w 884485"/>
                                <a:gd name="connsiteY2" fmla="*/ 19050 h 20882"/>
                                <a:gd name="connsiteX3" fmla="*/ 84385 w 884485"/>
                                <a:gd name="connsiteY3" fmla="*/ 19050 h 20882"/>
                                <a:gd name="connsiteX0" fmla="*/ 855983 w 855983"/>
                                <a:gd name="connsiteY0" fmla="*/ 29550 h 52579"/>
                                <a:gd name="connsiteX1" fmla="*/ 443527 w 855983"/>
                                <a:gd name="connsiteY1" fmla="*/ 0 h 52579"/>
                                <a:gd name="connsiteX2" fmla="*/ 46358 w 855983"/>
                                <a:gd name="connsiteY2" fmla="*/ 48600 h 52579"/>
                                <a:gd name="connsiteX3" fmla="*/ 55883 w 855983"/>
                                <a:gd name="connsiteY3" fmla="*/ 48600 h 5257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55983" h="52579">
                                  <a:moveTo>
                                    <a:pt x="855983" y="29550"/>
                                  </a:moveTo>
                                  <a:lnTo>
                                    <a:pt x="443527" y="0"/>
                                  </a:lnTo>
                                  <a:lnTo>
                                    <a:pt x="46358" y="48600"/>
                                  </a:lnTo>
                                  <a:cubicBezTo>
                                    <a:pt x="-18249" y="56700"/>
                                    <a:pt x="-15555" y="50187"/>
                                    <a:pt x="55883" y="4860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D4D66" w:rsidRDefault="002D4D66" w:rsidP="00FC68A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2" name="Полилиния 172"/>
                        <wps:cNvSpPr/>
                        <wps:spPr>
                          <a:xfrm rot="335813">
                            <a:off x="2987647" y="1096444"/>
                            <a:ext cx="219633" cy="704260"/>
                          </a:xfrm>
                          <a:custGeom>
                            <a:avLst/>
                            <a:gdLst>
                              <a:gd name="connsiteX0" fmla="*/ 0 w 482985"/>
                              <a:gd name="connsiteY0" fmla="*/ 691091 h 691091"/>
                              <a:gd name="connsiteX1" fmla="*/ 76200 w 482985"/>
                              <a:gd name="connsiteY1" fmla="*/ 386291 h 691091"/>
                              <a:gd name="connsiteX2" fmla="*/ 428625 w 482985"/>
                              <a:gd name="connsiteY2" fmla="*/ 52916 h 691091"/>
                              <a:gd name="connsiteX3" fmla="*/ 476250 w 482985"/>
                              <a:gd name="connsiteY3" fmla="*/ 5291 h 691091"/>
                              <a:gd name="connsiteX0" fmla="*/ 0 w 485865"/>
                              <a:gd name="connsiteY0" fmla="*/ 688127 h 688127"/>
                              <a:gd name="connsiteX1" fmla="*/ 76200 w 485865"/>
                              <a:gd name="connsiteY1" fmla="*/ 383327 h 688127"/>
                              <a:gd name="connsiteX2" fmla="*/ 437175 w 485865"/>
                              <a:gd name="connsiteY2" fmla="*/ 68027 h 688127"/>
                              <a:gd name="connsiteX3" fmla="*/ 476250 w 485865"/>
                              <a:gd name="connsiteY3" fmla="*/ 2327 h 688127"/>
                              <a:gd name="connsiteX0" fmla="*/ 0 w 485865"/>
                              <a:gd name="connsiteY0" fmla="*/ 688127 h 688127"/>
                              <a:gd name="connsiteX1" fmla="*/ 76200 w 485865"/>
                              <a:gd name="connsiteY1" fmla="*/ 383327 h 688127"/>
                              <a:gd name="connsiteX2" fmla="*/ 295275 w 485865"/>
                              <a:gd name="connsiteY2" fmla="*/ 183302 h 688127"/>
                              <a:gd name="connsiteX3" fmla="*/ 437175 w 485865"/>
                              <a:gd name="connsiteY3" fmla="*/ 68027 h 688127"/>
                              <a:gd name="connsiteX4" fmla="*/ 476250 w 485865"/>
                              <a:gd name="connsiteY4" fmla="*/ 2327 h 688127"/>
                              <a:gd name="connsiteX0" fmla="*/ 0 w 479772"/>
                              <a:gd name="connsiteY0" fmla="*/ 686585 h 686585"/>
                              <a:gd name="connsiteX1" fmla="*/ 76200 w 479772"/>
                              <a:gd name="connsiteY1" fmla="*/ 381785 h 686585"/>
                              <a:gd name="connsiteX2" fmla="*/ 237150 w 479772"/>
                              <a:gd name="connsiteY2" fmla="*/ 116015 h 686585"/>
                              <a:gd name="connsiteX3" fmla="*/ 437175 w 479772"/>
                              <a:gd name="connsiteY3" fmla="*/ 66485 h 686585"/>
                              <a:gd name="connsiteX4" fmla="*/ 476250 w 479772"/>
                              <a:gd name="connsiteY4" fmla="*/ 785 h 686585"/>
                              <a:gd name="connsiteX0" fmla="*/ 0 w 479772"/>
                              <a:gd name="connsiteY0" fmla="*/ 696892 h 696892"/>
                              <a:gd name="connsiteX1" fmla="*/ 76200 w 479772"/>
                              <a:gd name="connsiteY1" fmla="*/ 392092 h 696892"/>
                              <a:gd name="connsiteX2" fmla="*/ 237150 w 479772"/>
                              <a:gd name="connsiteY2" fmla="*/ 126322 h 696892"/>
                              <a:gd name="connsiteX3" fmla="*/ 437175 w 479772"/>
                              <a:gd name="connsiteY3" fmla="*/ 10307 h 696892"/>
                              <a:gd name="connsiteX4" fmla="*/ 476250 w 479772"/>
                              <a:gd name="connsiteY4" fmla="*/ 11092 h 69689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479772" h="696892">
                                <a:moveTo>
                                  <a:pt x="0" y="696892"/>
                                </a:moveTo>
                                <a:cubicBezTo>
                                  <a:pt x="2381" y="597673"/>
                                  <a:pt x="36675" y="487187"/>
                                  <a:pt x="76200" y="392092"/>
                                </a:cubicBezTo>
                                <a:cubicBezTo>
                                  <a:pt x="115725" y="296997"/>
                                  <a:pt x="176987" y="178872"/>
                                  <a:pt x="237150" y="126322"/>
                                </a:cubicBezTo>
                                <a:cubicBezTo>
                                  <a:pt x="297313" y="73772"/>
                                  <a:pt x="397325" y="29512"/>
                                  <a:pt x="437175" y="10307"/>
                                </a:cubicBezTo>
                                <a:cubicBezTo>
                                  <a:pt x="477025" y="-8898"/>
                                  <a:pt x="485775" y="3154"/>
                                  <a:pt x="476250" y="11092"/>
                                </a:cubicBezTo>
                              </a:path>
                            </a:pathLst>
                          </a:cu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D4D66" w:rsidRDefault="002D4D66" w:rsidP="00FC68AF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Полилиния 68"/>
                        <wps:cNvSpPr/>
                        <wps:spPr>
                          <a:xfrm>
                            <a:off x="3209925" y="774424"/>
                            <a:ext cx="352425" cy="342900"/>
                          </a:xfrm>
                          <a:custGeom>
                            <a:avLst/>
                            <a:gdLst>
                              <a:gd name="connsiteX0" fmla="*/ 352425 w 352425"/>
                              <a:gd name="connsiteY0" fmla="*/ 0 h 342900"/>
                              <a:gd name="connsiteX1" fmla="*/ 9525 w 352425"/>
                              <a:gd name="connsiteY1" fmla="*/ 342900 h 342900"/>
                              <a:gd name="connsiteX2" fmla="*/ 9525 w 352425"/>
                              <a:gd name="connsiteY2" fmla="*/ 342900 h 342900"/>
                              <a:gd name="connsiteX3" fmla="*/ 9525 w 352425"/>
                              <a:gd name="connsiteY3" fmla="*/ 342900 h 342900"/>
                              <a:gd name="connsiteX4" fmla="*/ 0 w 352425"/>
                              <a:gd name="connsiteY4" fmla="*/ 333375 h 3429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352425" h="342900">
                                <a:moveTo>
                                  <a:pt x="352425" y="0"/>
                                </a:moveTo>
                                <a:lnTo>
                                  <a:pt x="9525" y="342900"/>
                                </a:lnTo>
                                <a:lnTo>
                                  <a:pt x="9525" y="342900"/>
                                </a:lnTo>
                                <a:lnTo>
                                  <a:pt x="9525" y="342900"/>
                                </a:lnTo>
                                <a:lnTo>
                                  <a:pt x="0" y="333375"/>
                                </a:ln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Полилиния 72"/>
                        <wps:cNvSpPr/>
                        <wps:spPr>
                          <a:xfrm>
                            <a:off x="2962273" y="1562731"/>
                            <a:ext cx="552456" cy="424864"/>
                          </a:xfrm>
                          <a:custGeom>
                            <a:avLst/>
                            <a:gdLst>
                              <a:gd name="connsiteX0" fmla="*/ 5878 w 520234"/>
                              <a:gd name="connsiteY0" fmla="*/ 110278 h 419768"/>
                              <a:gd name="connsiteX1" fmla="*/ 139228 w 520234"/>
                              <a:gd name="connsiteY1" fmla="*/ 15028 h 419768"/>
                              <a:gd name="connsiteX2" fmla="*/ 358303 w 520234"/>
                              <a:gd name="connsiteY2" fmla="*/ 15028 h 419768"/>
                              <a:gd name="connsiteX3" fmla="*/ 510703 w 520234"/>
                              <a:gd name="connsiteY3" fmla="*/ 157903 h 419768"/>
                              <a:gd name="connsiteX4" fmla="*/ 472603 w 520234"/>
                              <a:gd name="connsiteY4" fmla="*/ 367453 h 419768"/>
                              <a:gd name="connsiteX5" fmla="*/ 215428 w 520234"/>
                              <a:gd name="connsiteY5" fmla="*/ 415078 h 419768"/>
                              <a:gd name="connsiteX6" fmla="*/ 43978 w 520234"/>
                              <a:gd name="connsiteY6" fmla="*/ 281728 h 419768"/>
                              <a:gd name="connsiteX7" fmla="*/ 5878 w 520234"/>
                              <a:gd name="connsiteY7" fmla="*/ 110278 h 419768"/>
                              <a:gd name="connsiteX0" fmla="*/ 5353 w 522248"/>
                              <a:gd name="connsiteY0" fmla="*/ 90417 h 418747"/>
                              <a:gd name="connsiteX1" fmla="*/ 141242 w 522248"/>
                              <a:gd name="connsiteY1" fmla="*/ 14007 h 418747"/>
                              <a:gd name="connsiteX2" fmla="*/ 360317 w 522248"/>
                              <a:gd name="connsiteY2" fmla="*/ 14007 h 418747"/>
                              <a:gd name="connsiteX3" fmla="*/ 512717 w 522248"/>
                              <a:gd name="connsiteY3" fmla="*/ 156882 h 418747"/>
                              <a:gd name="connsiteX4" fmla="*/ 474617 w 522248"/>
                              <a:gd name="connsiteY4" fmla="*/ 366432 h 418747"/>
                              <a:gd name="connsiteX5" fmla="*/ 217442 w 522248"/>
                              <a:gd name="connsiteY5" fmla="*/ 414057 h 418747"/>
                              <a:gd name="connsiteX6" fmla="*/ 45992 w 522248"/>
                              <a:gd name="connsiteY6" fmla="*/ 280707 h 418747"/>
                              <a:gd name="connsiteX7" fmla="*/ 5353 w 522248"/>
                              <a:gd name="connsiteY7" fmla="*/ 90417 h 418747"/>
                              <a:gd name="connsiteX0" fmla="*/ 1651 w 518546"/>
                              <a:gd name="connsiteY0" fmla="*/ 108718 h 437048"/>
                              <a:gd name="connsiteX1" fmla="*/ 137540 w 518546"/>
                              <a:gd name="connsiteY1" fmla="*/ 32308 h 437048"/>
                              <a:gd name="connsiteX2" fmla="*/ 356615 w 518546"/>
                              <a:gd name="connsiteY2" fmla="*/ 32308 h 437048"/>
                              <a:gd name="connsiteX3" fmla="*/ 509015 w 518546"/>
                              <a:gd name="connsiteY3" fmla="*/ 175183 h 437048"/>
                              <a:gd name="connsiteX4" fmla="*/ 470915 w 518546"/>
                              <a:gd name="connsiteY4" fmla="*/ 384733 h 437048"/>
                              <a:gd name="connsiteX5" fmla="*/ 213740 w 518546"/>
                              <a:gd name="connsiteY5" fmla="*/ 432358 h 437048"/>
                              <a:gd name="connsiteX6" fmla="*/ 42290 w 518546"/>
                              <a:gd name="connsiteY6" fmla="*/ 299008 h 437048"/>
                              <a:gd name="connsiteX7" fmla="*/ 1651 w 518546"/>
                              <a:gd name="connsiteY7" fmla="*/ 108718 h 437048"/>
                              <a:gd name="connsiteX0" fmla="*/ 1651 w 518546"/>
                              <a:gd name="connsiteY0" fmla="*/ 108718 h 437048"/>
                              <a:gd name="connsiteX1" fmla="*/ 137540 w 518546"/>
                              <a:gd name="connsiteY1" fmla="*/ 32308 h 437048"/>
                              <a:gd name="connsiteX2" fmla="*/ 356615 w 518546"/>
                              <a:gd name="connsiteY2" fmla="*/ 32308 h 437048"/>
                              <a:gd name="connsiteX3" fmla="*/ 509015 w 518546"/>
                              <a:gd name="connsiteY3" fmla="*/ 175183 h 437048"/>
                              <a:gd name="connsiteX4" fmla="*/ 470915 w 518546"/>
                              <a:gd name="connsiteY4" fmla="*/ 384733 h 437048"/>
                              <a:gd name="connsiteX5" fmla="*/ 213740 w 518546"/>
                              <a:gd name="connsiteY5" fmla="*/ 432358 h 437048"/>
                              <a:gd name="connsiteX6" fmla="*/ 42290 w 518546"/>
                              <a:gd name="connsiteY6" fmla="*/ 299008 h 437048"/>
                              <a:gd name="connsiteX7" fmla="*/ 1651 w 518546"/>
                              <a:gd name="connsiteY7" fmla="*/ 108718 h 437048"/>
                              <a:gd name="connsiteX0" fmla="*/ 22003 w 538898"/>
                              <a:gd name="connsiteY0" fmla="*/ 90417 h 418747"/>
                              <a:gd name="connsiteX1" fmla="*/ 157892 w 538898"/>
                              <a:gd name="connsiteY1" fmla="*/ 14007 h 418747"/>
                              <a:gd name="connsiteX2" fmla="*/ 376967 w 538898"/>
                              <a:gd name="connsiteY2" fmla="*/ 14007 h 418747"/>
                              <a:gd name="connsiteX3" fmla="*/ 529367 w 538898"/>
                              <a:gd name="connsiteY3" fmla="*/ 156882 h 418747"/>
                              <a:gd name="connsiteX4" fmla="*/ 491267 w 538898"/>
                              <a:gd name="connsiteY4" fmla="*/ 366432 h 418747"/>
                              <a:gd name="connsiteX5" fmla="*/ 234092 w 538898"/>
                              <a:gd name="connsiteY5" fmla="*/ 414057 h 418747"/>
                              <a:gd name="connsiteX6" fmla="*/ 22003 w 538898"/>
                              <a:gd name="connsiteY6" fmla="*/ 280707 h 418747"/>
                              <a:gd name="connsiteX7" fmla="*/ 22003 w 538898"/>
                              <a:gd name="connsiteY7" fmla="*/ 90417 h 418747"/>
                              <a:gd name="connsiteX0" fmla="*/ 1219 w 518114"/>
                              <a:gd name="connsiteY0" fmla="*/ 90417 h 418747"/>
                              <a:gd name="connsiteX1" fmla="*/ 137108 w 518114"/>
                              <a:gd name="connsiteY1" fmla="*/ 14007 h 418747"/>
                              <a:gd name="connsiteX2" fmla="*/ 356183 w 518114"/>
                              <a:gd name="connsiteY2" fmla="*/ 14007 h 418747"/>
                              <a:gd name="connsiteX3" fmla="*/ 508583 w 518114"/>
                              <a:gd name="connsiteY3" fmla="*/ 156882 h 418747"/>
                              <a:gd name="connsiteX4" fmla="*/ 470483 w 518114"/>
                              <a:gd name="connsiteY4" fmla="*/ 366432 h 418747"/>
                              <a:gd name="connsiteX5" fmla="*/ 213308 w 518114"/>
                              <a:gd name="connsiteY5" fmla="*/ 414057 h 418747"/>
                              <a:gd name="connsiteX6" fmla="*/ 1219 w 518114"/>
                              <a:gd name="connsiteY6" fmla="*/ 90417 h 418747"/>
                              <a:gd name="connsiteX0" fmla="*/ 1219 w 518114"/>
                              <a:gd name="connsiteY0" fmla="*/ 303276 h 431581"/>
                              <a:gd name="connsiteX1" fmla="*/ 137108 w 518114"/>
                              <a:gd name="connsiteY1" fmla="*/ 26841 h 431581"/>
                              <a:gd name="connsiteX2" fmla="*/ 356183 w 518114"/>
                              <a:gd name="connsiteY2" fmla="*/ 26841 h 431581"/>
                              <a:gd name="connsiteX3" fmla="*/ 508583 w 518114"/>
                              <a:gd name="connsiteY3" fmla="*/ 169716 h 431581"/>
                              <a:gd name="connsiteX4" fmla="*/ 470483 w 518114"/>
                              <a:gd name="connsiteY4" fmla="*/ 379266 h 431581"/>
                              <a:gd name="connsiteX5" fmla="*/ 213308 w 518114"/>
                              <a:gd name="connsiteY5" fmla="*/ 426891 h 431581"/>
                              <a:gd name="connsiteX6" fmla="*/ 1219 w 518114"/>
                              <a:gd name="connsiteY6" fmla="*/ 303276 h 431581"/>
                              <a:gd name="connsiteX0" fmla="*/ 7334 w 524229"/>
                              <a:gd name="connsiteY0" fmla="*/ 289280 h 417585"/>
                              <a:gd name="connsiteX1" fmla="*/ 57498 w 524229"/>
                              <a:gd name="connsiteY1" fmla="*/ 66140 h 417585"/>
                              <a:gd name="connsiteX2" fmla="*/ 143223 w 524229"/>
                              <a:gd name="connsiteY2" fmla="*/ 12845 h 417585"/>
                              <a:gd name="connsiteX3" fmla="*/ 362298 w 524229"/>
                              <a:gd name="connsiteY3" fmla="*/ 12845 h 417585"/>
                              <a:gd name="connsiteX4" fmla="*/ 514698 w 524229"/>
                              <a:gd name="connsiteY4" fmla="*/ 155720 h 417585"/>
                              <a:gd name="connsiteX5" fmla="*/ 476598 w 524229"/>
                              <a:gd name="connsiteY5" fmla="*/ 365270 h 417585"/>
                              <a:gd name="connsiteX6" fmla="*/ 219423 w 524229"/>
                              <a:gd name="connsiteY6" fmla="*/ 412895 h 417585"/>
                              <a:gd name="connsiteX7" fmla="*/ 7334 w 524229"/>
                              <a:gd name="connsiteY7" fmla="*/ 289280 h 417585"/>
                              <a:gd name="connsiteX0" fmla="*/ 7334 w 524229"/>
                              <a:gd name="connsiteY0" fmla="*/ 289280 h 417585"/>
                              <a:gd name="connsiteX1" fmla="*/ 57498 w 524229"/>
                              <a:gd name="connsiteY1" fmla="*/ 66140 h 417585"/>
                              <a:gd name="connsiteX2" fmla="*/ 143223 w 524229"/>
                              <a:gd name="connsiteY2" fmla="*/ 12845 h 417585"/>
                              <a:gd name="connsiteX3" fmla="*/ 362298 w 524229"/>
                              <a:gd name="connsiteY3" fmla="*/ 12845 h 417585"/>
                              <a:gd name="connsiteX4" fmla="*/ 514698 w 524229"/>
                              <a:gd name="connsiteY4" fmla="*/ 155720 h 417585"/>
                              <a:gd name="connsiteX5" fmla="*/ 476598 w 524229"/>
                              <a:gd name="connsiteY5" fmla="*/ 365270 h 417585"/>
                              <a:gd name="connsiteX6" fmla="*/ 219423 w 524229"/>
                              <a:gd name="connsiteY6" fmla="*/ 412895 h 417585"/>
                              <a:gd name="connsiteX7" fmla="*/ 98774 w 524229"/>
                              <a:gd name="connsiteY7" fmla="*/ 380720 h 417585"/>
                              <a:gd name="connsiteX0" fmla="*/ 7334 w 524229"/>
                              <a:gd name="connsiteY0" fmla="*/ 289280 h 417585"/>
                              <a:gd name="connsiteX1" fmla="*/ 57498 w 524229"/>
                              <a:gd name="connsiteY1" fmla="*/ 66140 h 417585"/>
                              <a:gd name="connsiteX2" fmla="*/ 143223 w 524229"/>
                              <a:gd name="connsiteY2" fmla="*/ 12845 h 417585"/>
                              <a:gd name="connsiteX3" fmla="*/ 362298 w 524229"/>
                              <a:gd name="connsiteY3" fmla="*/ 12845 h 417585"/>
                              <a:gd name="connsiteX4" fmla="*/ 514698 w 524229"/>
                              <a:gd name="connsiteY4" fmla="*/ 155720 h 417585"/>
                              <a:gd name="connsiteX5" fmla="*/ 476598 w 524229"/>
                              <a:gd name="connsiteY5" fmla="*/ 365270 h 417585"/>
                              <a:gd name="connsiteX6" fmla="*/ 219423 w 524229"/>
                              <a:gd name="connsiteY6" fmla="*/ 412895 h 417585"/>
                              <a:gd name="connsiteX7" fmla="*/ 133359 w 524229"/>
                              <a:gd name="connsiteY7" fmla="*/ 364295 h 417585"/>
                              <a:gd name="connsiteX0" fmla="*/ 6693 w 530922"/>
                              <a:gd name="connsiteY0" fmla="*/ 232130 h 417585"/>
                              <a:gd name="connsiteX1" fmla="*/ 64191 w 530922"/>
                              <a:gd name="connsiteY1" fmla="*/ 66140 h 417585"/>
                              <a:gd name="connsiteX2" fmla="*/ 149916 w 530922"/>
                              <a:gd name="connsiteY2" fmla="*/ 12845 h 417585"/>
                              <a:gd name="connsiteX3" fmla="*/ 368991 w 530922"/>
                              <a:gd name="connsiteY3" fmla="*/ 12845 h 417585"/>
                              <a:gd name="connsiteX4" fmla="*/ 521391 w 530922"/>
                              <a:gd name="connsiteY4" fmla="*/ 155720 h 417585"/>
                              <a:gd name="connsiteX5" fmla="*/ 483291 w 530922"/>
                              <a:gd name="connsiteY5" fmla="*/ 365270 h 417585"/>
                              <a:gd name="connsiteX6" fmla="*/ 226116 w 530922"/>
                              <a:gd name="connsiteY6" fmla="*/ 412895 h 417585"/>
                              <a:gd name="connsiteX7" fmla="*/ 140052 w 530922"/>
                              <a:gd name="connsiteY7" fmla="*/ 364295 h 417585"/>
                              <a:gd name="connsiteX0" fmla="*/ 6197 w 537119"/>
                              <a:gd name="connsiteY0" fmla="*/ 232130 h 417585"/>
                              <a:gd name="connsiteX1" fmla="*/ 70388 w 537119"/>
                              <a:gd name="connsiteY1" fmla="*/ 66140 h 417585"/>
                              <a:gd name="connsiteX2" fmla="*/ 156113 w 537119"/>
                              <a:gd name="connsiteY2" fmla="*/ 12845 h 417585"/>
                              <a:gd name="connsiteX3" fmla="*/ 375188 w 537119"/>
                              <a:gd name="connsiteY3" fmla="*/ 12845 h 417585"/>
                              <a:gd name="connsiteX4" fmla="*/ 527588 w 537119"/>
                              <a:gd name="connsiteY4" fmla="*/ 155720 h 417585"/>
                              <a:gd name="connsiteX5" fmla="*/ 489488 w 537119"/>
                              <a:gd name="connsiteY5" fmla="*/ 365270 h 417585"/>
                              <a:gd name="connsiteX6" fmla="*/ 232313 w 537119"/>
                              <a:gd name="connsiteY6" fmla="*/ 412895 h 417585"/>
                              <a:gd name="connsiteX7" fmla="*/ 146249 w 537119"/>
                              <a:gd name="connsiteY7" fmla="*/ 364295 h 417585"/>
                              <a:gd name="connsiteX0" fmla="*/ 0 w 466731"/>
                              <a:gd name="connsiteY0" fmla="*/ 66140 h 417585"/>
                              <a:gd name="connsiteX1" fmla="*/ 85725 w 466731"/>
                              <a:gd name="connsiteY1" fmla="*/ 12845 h 417585"/>
                              <a:gd name="connsiteX2" fmla="*/ 304800 w 466731"/>
                              <a:gd name="connsiteY2" fmla="*/ 12845 h 417585"/>
                              <a:gd name="connsiteX3" fmla="*/ 457200 w 466731"/>
                              <a:gd name="connsiteY3" fmla="*/ 155720 h 417585"/>
                              <a:gd name="connsiteX4" fmla="*/ 419100 w 466731"/>
                              <a:gd name="connsiteY4" fmla="*/ 365270 h 417585"/>
                              <a:gd name="connsiteX5" fmla="*/ 161925 w 466731"/>
                              <a:gd name="connsiteY5" fmla="*/ 412895 h 417585"/>
                              <a:gd name="connsiteX6" fmla="*/ 75861 w 466731"/>
                              <a:gd name="connsiteY6" fmla="*/ 364295 h 417585"/>
                              <a:gd name="connsiteX0" fmla="*/ 0 w 552456"/>
                              <a:gd name="connsiteY0" fmla="*/ 217489 h 426059"/>
                              <a:gd name="connsiteX1" fmla="*/ 171450 w 552456"/>
                              <a:gd name="connsiteY1" fmla="*/ 21319 h 426059"/>
                              <a:gd name="connsiteX2" fmla="*/ 390525 w 552456"/>
                              <a:gd name="connsiteY2" fmla="*/ 21319 h 426059"/>
                              <a:gd name="connsiteX3" fmla="*/ 542925 w 552456"/>
                              <a:gd name="connsiteY3" fmla="*/ 164194 h 426059"/>
                              <a:gd name="connsiteX4" fmla="*/ 504825 w 552456"/>
                              <a:gd name="connsiteY4" fmla="*/ 373744 h 426059"/>
                              <a:gd name="connsiteX5" fmla="*/ 247650 w 552456"/>
                              <a:gd name="connsiteY5" fmla="*/ 421369 h 426059"/>
                              <a:gd name="connsiteX6" fmla="*/ 161586 w 552456"/>
                              <a:gd name="connsiteY6" fmla="*/ 372769 h 426059"/>
                              <a:gd name="connsiteX0" fmla="*/ 0 w 552456"/>
                              <a:gd name="connsiteY0" fmla="*/ 217489 h 426059"/>
                              <a:gd name="connsiteX1" fmla="*/ 171450 w 552456"/>
                              <a:gd name="connsiteY1" fmla="*/ 21319 h 426059"/>
                              <a:gd name="connsiteX2" fmla="*/ 390525 w 552456"/>
                              <a:gd name="connsiteY2" fmla="*/ 21319 h 426059"/>
                              <a:gd name="connsiteX3" fmla="*/ 542925 w 552456"/>
                              <a:gd name="connsiteY3" fmla="*/ 164194 h 426059"/>
                              <a:gd name="connsiteX4" fmla="*/ 504825 w 552456"/>
                              <a:gd name="connsiteY4" fmla="*/ 373744 h 426059"/>
                              <a:gd name="connsiteX5" fmla="*/ 247650 w 552456"/>
                              <a:gd name="connsiteY5" fmla="*/ 421369 h 426059"/>
                              <a:gd name="connsiteX6" fmla="*/ 94911 w 552456"/>
                              <a:gd name="connsiteY6" fmla="*/ 306094 h 426059"/>
                              <a:gd name="connsiteX0" fmla="*/ 0 w 552456"/>
                              <a:gd name="connsiteY0" fmla="*/ 217489 h 433818"/>
                              <a:gd name="connsiteX1" fmla="*/ 171450 w 552456"/>
                              <a:gd name="connsiteY1" fmla="*/ 21319 h 433818"/>
                              <a:gd name="connsiteX2" fmla="*/ 390525 w 552456"/>
                              <a:gd name="connsiteY2" fmla="*/ 21319 h 433818"/>
                              <a:gd name="connsiteX3" fmla="*/ 542925 w 552456"/>
                              <a:gd name="connsiteY3" fmla="*/ 164194 h 433818"/>
                              <a:gd name="connsiteX4" fmla="*/ 504825 w 552456"/>
                              <a:gd name="connsiteY4" fmla="*/ 373744 h 433818"/>
                              <a:gd name="connsiteX5" fmla="*/ 247650 w 552456"/>
                              <a:gd name="connsiteY5" fmla="*/ 421369 h 433818"/>
                              <a:gd name="connsiteX6" fmla="*/ 142537 w 552456"/>
                              <a:gd name="connsiteY6" fmla="*/ 426059 h 433818"/>
                              <a:gd name="connsiteX7" fmla="*/ 94911 w 552456"/>
                              <a:gd name="connsiteY7" fmla="*/ 306094 h 433818"/>
                              <a:gd name="connsiteX0" fmla="*/ 0 w 552456"/>
                              <a:gd name="connsiteY0" fmla="*/ 217489 h 424864"/>
                              <a:gd name="connsiteX1" fmla="*/ 171450 w 552456"/>
                              <a:gd name="connsiteY1" fmla="*/ 21319 h 424864"/>
                              <a:gd name="connsiteX2" fmla="*/ 390525 w 552456"/>
                              <a:gd name="connsiteY2" fmla="*/ 21319 h 424864"/>
                              <a:gd name="connsiteX3" fmla="*/ 542925 w 552456"/>
                              <a:gd name="connsiteY3" fmla="*/ 164194 h 424864"/>
                              <a:gd name="connsiteX4" fmla="*/ 504825 w 552456"/>
                              <a:gd name="connsiteY4" fmla="*/ 373744 h 424864"/>
                              <a:gd name="connsiteX5" fmla="*/ 247650 w 552456"/>
                              <a:gd name="connsiteY5" fmla="*/ 421369 h 424864"/>
                              <a:gd name="connsiteX6" fmla="*/ 94911 w 552456"/>
                              <a:gd name="connsiteY6" fmla="*/ 306094 h 424864"/>
                              <a:gd name="connsiteX0" fmla="*/ 0 w 552456"/>
                              <a:gd name="connsiteY0" fmla="*/ 217489 h 424864"/>
                              <a:gd name="connsiteX1" fmla="*/ 171450 w 552456"/>
                              <a:gd name="connsiteY1" fmla="*/ 21319 h 424864"/>
                              <a:gd name="connsiteX2" fmla="*/ 390525 w 552456"/>
                              <a:gd name="connsiteY2" fmla="*/ 21319 h 424864"/>
                              <a:gd name="connsiteX3" fmla="*/ 542925 w 552456"/>
                              <a:gd name="connsiteY3" fmla="*/ 164194 h 424864"/>
                              <a:gd name="connsiteX4" fmla="*/ 504825 w 552456"/>
                              <a:gd name="connsiteY4" fmla="*/ 373744 h 424864"/>
                              <a:gd name="connsiteX5" fmla="*/ 247650 w 552456"/>
                              <a:gd name="connsiteY5" fmla="*/ 421369 h 424864"/>
                              <a:gd name="connsiteX6" fmla="*/ 16513 w 552456"/>
                              <a:gd name="connsiteY6" fmla="*/ 247968 h 42486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552456" h="424864">
                                <a:moveTo>
                                  <a:pt x="0" y="217489"/>
                                </a:moveTo>
                                <a:cubicBezTo>
                                  <a:pt x="22648" y="171417"/>
                                  <a:pt x="106363" y="54014"/>
                                  <a:pt x="171450" y="21319"/>
                                </a:cubicBezTo>
                                <a:cubicBezTo>
                                  <a:pt x="236538" y="-11376"/>
                                  <a:pt x="328613" y="-2493"/>
                                  <a:pt x="390525" y="21319"/>
                                </a:cubicBezTo>
                                <a:cubicBezTo>
                                  <a:pt x="452437" y="45131"/>
                                  <a:pt x="523875" y="105457"/>
                                  <a:pt x="542925" y="164194"/>
                                </a:cubicBezTo>
                                <a:cubicBezTo>
                                  <a:pt x="561975" y="222931"/>
                                  <a:pt x="554038" y="330882"/>
                                  <a:pt x="504825" y="373744"/>
                                </a:cubicBezTo>
                                <a:cubicBezTo>
                                  <a:pt x="455613" y="416607"/>
                                  <a:pt x="315969" y="432644"/>
                                  <a:pt x="247650" y="421369"/>
                                </a:cubicBezTo>
                                <a:cubicBezTo>
                                  <a:pt x="179331" y="410094"/>
                                  <a:pt x="48334" y="271984"/>
                                  <a:pt x="16513" y="24796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Поле 21"/>
                        <wps:cNvSpPr txBox="1"/>
                        <wps:spPr>
                          <a:xfrm>
                            <a:off x="1779225" y="153349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F3027" w:rsidRDefault="002D4D66" w:rsidP="002F3027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2F3027"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В</w:t>
                              </w:r>
                            </w:p>
                            <w:p w:rsidR="002D4D66" w:rsidRDefault="002D4D66" w:rsidP="002F302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" name="Поле 21"/>
                        <wps:cNvSpPr txBox="1"/>
                        <wps:spPr>
                          <a:xfrm>
                            <a:off x="3542325" y="594305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F3027" w:rsidRDefault="002D4D66" w:rsidP="002F3027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  <w:p w:rsidR="002D4D66" w:rsidRDefault="002D4D66" w:rsidP="002F302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Поле 21"/>
                        <wps:cNvSpPr txBox="1"/>
                        <wps:spPr>
                          <a:xfrm>
                            <a:off x="938895" y="2131582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F3027" w:rsidRDefault="002D4D66" w:rsidP="002F3027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  <w:p w:rsidR="002D4D66" w:rsidRDefault="002D4D66" w:rsidP="002F302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Поле 21"/>
                        <wps:cNvSpPr txBox="1"/>
                        <wps:spPr>
                          <a:xfrm>
                            <a:off x="2653128" y="1601436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F3027" w:rsidRDefault="002D4D66" w:rsidP="002F3027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E</w:t>
                              </w:r>
                            </w:p>
                            <w:p w:rsidR="002D4D66" w:rsidRDefault="002D4D66" w:rsidP="002F302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0" name="Поле 21"/>
                        <wps:cNvSpPr txBox="1"/>
                        <wps:spPr>
                          <a:xfrm>
                            <a:off x="185715" y="879641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F3027" w:rsidRDefault="002D4D66" w:rsidP="002F3027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2F3027"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Поле 21"/>
                        <wps:cNvSpPr txBox="1"/>
                        <wps:spPr>
                          <a:xfrm>
                            <a:off x="1176315" y="697879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C30B49">
                                <w:rPr>
                                  <w:position w:val="-12"/>
                                </w:rPr>
                                <w:object w:dxaOrig="300" w:dyaOrig="380">
                                  <v:shape id="_x0000_i1344" type="#_x0000_t75" style="width:15pt;height:18.75pt" o:ole="">
                                    <v:imagedata r:id="rId237" o:title=""/>
                                  </v:shape>
                                  <o:OLEObject Type="Embed" ProgID="Equation.DSMT4" ShapeID="_x0000_i1344" DrawAspect="Content" ObjectID="_1402258400" r:id="rId238"/>
                                </w:object>
                              </w:r>
                            </w:p>
                            <w:p w:rsidR="002D4D66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" name="Поле 21"/>
                        <wps:cNvSpPr txBox="1"/>
                        <wps:spPr>
                          <a:xfrm>
                            <a:off x="2787015" y="192424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C30B49">
                                <w:rPr>
                                  <w:position w:val="-12"/>
                                </w:rPr>
                                <w:object w:dxaOrig="279" w:dyaOrig="380">
                                  <v:shape id="_x0000_i1345" type="#_x0000_t75" style="width:14.25pt;height:18.75pt" o:ole="">
                                    <v:imagedata r:id="rId239" o:title=""/>
                                  </v:shape>
                                  <o:OLEObject Type="Embed" ProgID="Equation.DSMT4" ShapeID="_x0000_i1345" DrawAspect="Content" ObjectID="_1402258401" r:id="rId240"/>
                                </w:object>
                              </w:r>
                            </w:p>
                            <w:p w:rsidR="002D4D66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" name="Поле 21"/>
                        <wps:cNvSpPr txBox="1"/>
                        <wps:spPr>
                          <a:xfrm>
                            <a:off x="875325" y="184390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C30B49">
                                <w:rPr>
                                  <w:position w:val="-12"/>
                                </w:rPr>
                                <w:object w:dxaOrig="260" w:dyaOrig="380">
                                  <v:shape id="_x0000_i1346" type="#_x0000_t75" style="width:13.5pt;height:18.75pt" o:ole="">
                                    <v:imagedata r:id="rId241" o:title=""/>
                                  </v:shape>
                                  <o:OLEObject Type="Embed" ProgID="Equation.DSMT4" ShapeID="_x0000_i1346" DrawAspect="Content" ObjectID="_1402258402" r:id="rId242"/>
                                </w:object>
                              </w:r>
                            </w:p>
                            <w:p w:rsidR="002D4D66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4" name="Поле 21"/>
                        <wps:cNvSpPr txBox="1"/>
                        <wps:spPr>
                          <a:xfrm>
                            <a:off x="2062844" y="1770267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C30B49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C30B49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47" type="#_x0000_t75" style="width:15pt;height:18.75pt" o:ole="">
                                    <v:imagedata r:id="rId243" o:title=""/>
                                  </v:shape>
                                  <o:OLEObject Type="Embed" ProgID="Equation.DSMT4" ShapeID="_x0000_i1347" DrawAspect="Content" ObjectID="_1402258403" r:id="rId244"/>
                                </w:object>
                              </w:r>
                            </w:p>
                            <w:p w:rsidR="002D4D66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5" name="Поле 21"/>
                        <wps:cNvSpPr txBox="1"/>
                        <wps:spPr>
                          <a:xfrm>
                            <a:off x="938895" y="1298514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2F3027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48" type="#_x0000_t75" style="width:15pt;height:18.75pt" o:ole="">
                                    <v:imagedata r:id="rId245" o:title=""/>
                                  </v:shape>
                                  <o:OLEObject Type="Embed" ProgID="Equation.DSMT4" ShapeID="_x0000_i1348" DrawAspect="Content" ObjectID="_1402258404" r:id="rId246"/>
                                </w:object>
                              </w:r>
                            </w:p>
                            <w:p w:rsidR="002D4D66" w:rsidRDefault="002D4D66" w:rsidP="002F302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6" name="Поле 21"/>
                        <wps:cNvSpPr txBox="1"/>
                        <wps:spPr>
                          <a:xfrm>
                            <a:off x="2361929" y="749221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C30B49" w:rsidRDefault="002D4D66" w:rsidP="00C30B49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C30B49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349" type="#_x0000_t75" style="width:15pt;height:18.75pt" o:ole="">
                                    <v:imagedata r:id="rId247" o:title=""/>
                                  </v:shape>
                                  <o:OLEObject Type="Embed" ProgID="Equation.DSMT4" ShapeID="_x0000_i1349" DrawAspect="Content" ObjectID="_1402258405" r:id="rId248"/>
                                </w:object>
                              </w:r>
                            </w:p>
                            <w:p w:rsidR="002D4D66" w:rsidRDefault="002D4D66" w:rsidP="00C30B4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" name="Поле 21"/>
                        <wps:cNvSpPr txBox="1"/>
                        <wps:spPr>
                          <a:xfrm>
                            <a:off x="3167040" y="984670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30B4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C30B49">
                                <w:rPr>
                                  <w:position w:val="-12"/>
                                </w:rPr>
                                <w:object w:dxaOrig="279" w:dyaOrig="380">
                                  <v:shape id="_x0000_i1350" type="#_x0000_t75" style="width:14.25pt;height:18.75pt" o:ole="">
                                    <v:imagedata r:id="rId249" o:title=""/>
                                  </v:shape>
                                  <o:OLEObject Type="Embed" ProgID="Equation.DSMT4" ShapeID="_x0000_i1350" DrawAspect="Content" ObjectID="_1402258406" r:id="rId250"/>
                                </w:object>
                              </w:r>
                            </w:p>
                            <w:p w:rsidR="002D4D66" w:rsidRDefault="002D4D66" w:rsidP="00C30B4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8" name="Поле 21"/>
                        <wps:cNvSpPr txBox="1"/>
                        <wps:spPr>
                          <a:xfrm>
                            <a:off x="3129916" y="1688404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30B4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C30B49">
                                <w:rPr>
                                  <w:rFonts w:eastAsia="Times New Roman"/>
                                  <w:position w:val="-12"/>
                                  <w:lang w:val="en-US"/>
                                </w:rPr>
                                <w:object w:dxaOrig="279" w:dyaOrig="380">
                                  <v:shape id="_x0000_i1351" type="#_x0000_t75" style="width:14.25pt;height:18.75pt" o:ole="">
                                    <v:imagedata r:id="rId251" o:title=""/>
                                  </v:shape>
                                  <o:OLEObject Type="Embed" ProgID="Equation.DSMT4" ShapeID="_x0000_i1351" DrawAspect="Content" ObjectID="_1402258407" r:id="rId252"/>
                                </w:object>
                              </w:r>
                            </w:p>
                            <w:p w:rsidR="002D4D66" w:rsidRDefault="002D4D66" w:rsidP="00C30B4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" name="Поле 21"/>
                        <wps:cNvSpPr txBox="1"/>
                        <wps:spPr>
                          <a:xfrm>
                            <a:off x="423840" y="1656949"/>
                            <a:ext cx="42291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30B4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C30B49">
                                <w:rPr>
                                  <w:rFonts w:eastAsia="Times New Roman"/>
                                  <w:position w:val="-12"/>
                                  <w:lang w:val="en-US"/>
                                </w:rPr>
                                <w:object w:dxaOrig="279" w:dyaOrig="380">
                                  <v:shape id="_x0000_i1352" type="#_x0000_t75" style="width:14.25pt;height:18.75pt" o:ole="">
                                    <v:imagedata r:id="rId253" o:title=""/>
                                  </v:shape>
                                  <o:OLEObject Type="Embed" ProgID="Equation.DSMT4" ShapeID="_x0000_i1352" DrawAspect="Content" ObjectID="_1402258408" r:id="rId254"/>
                                </w:object>
                              </w:r>
                            </w:p>
                            <w:p w:rsidR="002D4D66" w:rsidRDefault="002D4D66" w:rsidP="00C30B4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" o:spid="_x0000_s1127" editas="canvas" style="width:334.15pt;height:226.15pt;mso-position-horizontal-relative:char;mso-position-vertical-relative:line" coordsize="42437,28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">
                <v:shape id="_x0000_s1128" type="#_x0000_t75" style="position:absolute;width:42437;height:28721;visibility:visible;mso-wrap-style:square">
                  <v:fill o:detectmouseclick="t"/>
                  <v:path o:connecttype="none"/>
                </v:shape>
                <v:shape id="Поле 21" o:spid="_x0000_s1129" type="#_x0000_t202" style="position:absolute;left:19545;top:25097;width:7532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<v:textbox>
                    <w:txbxContent>
                      <w:p w:rsidR="00722FE8" w:rsidRDefault="00722FE8" w:rsidP="00722FE8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5</w:t>
                        </w:r>
                      </w:p>
                    </w:txbxContent>
                  </v:textbox>
                </v:shape>
                <v:oval id="Овал 122" o:spid="_x0000_s1130" style="position:absolute;left:18884;top:4400;width:451;height:4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EkK8UA&#10;AADcAAAADwAAAGRycy9kb3ducmV2LnhtbERPTWvCQBC9C/0PyxR6Ed00hyDRTdCCpaCHVltab0N2&#10;TILZ2TS7auyv7wqCt3m8z5nlvWnEiTpXW1bwPI5AEBdW11wq+NwuRxMQziNrbCyTggs5yLOHwQxT&#10;bc/8QaeNL0UIYZeigsr7NpXSFRUZdGPbEgdubzuDPsCulLrDcwg3jYyjKJEGaw4NFbb0UlFx2ByN&#10;gl2yXHDyvhryunXF4usV/36+f5V6euznUxCeen8X39xvOsyPY7g+Ey6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wSQrxQAAANwAAAAPAAAAAAAAAAAAAAAAAJgCAABkcnMv&#10;ZG93bnJldi54bWxQSwUGAAAAAAQABAD1AAAAigMAAAAA&#10;" fillcolor="#4f81bd [3204]" strokecolor="#243f60 [1604]" strokeweight="2pt">
                  <v:textbox>
                    <w:txbxContent>
                      <w:p w:rsidR="00722FE8" w:rsidRDefault="00722FE8" w:rsidP="00722FE8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126" o:spid="_x0000_s1131" style="position:absolute;left:5273;top:10334;width:450;height:4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oiKMUA&#10;AADcAAAADwAAAGRycy9kb3ducmV2LnhtbERPTWvCQBC9C/0PyxR6Ed3UQ5CYNZiCpaCHapW2tyE7&#10;TYLZ2TS7auyvdwWht3m8z0mz3jTiRJ2rLSt4HkcgiAuray4V7D6WoykI55E1NpZJwYUcZPOHQYqJ&#10;tmfe0GnrSxFC2CWooPK+TaR0RUUG3di2xIH7sZ1BH2BXSt3hOYSbRk6iKJYGaw4NFbb0UlFx2B6N&#10;gu94mXP8vhryunVFvn/Fv6/PX6WeHvvFDISn3v+L7+43HeZPYrg9Ey6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+iIoxQAAANwAAAAPAAAAAAAAAAAAAAAAAJgCAABkcnMv&#10;ZG93bnJldi54bWxQSwUGAAAAAAQABAD1AAAAigMAAAAA&#10;" fillcolor="#4f81bd [3204]" strokecolor="#243f60 [1604]" strokeweight="2pt">
                  <v:textbox>
                    <w:txbxContent>
                      <w:p w:rsidR="00722FE8" w:rsidRDefault="00722FE8" w:rsidP="00722FE8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127" o:spid="_x0000_s1132" style="position:absolute;left:35328;top:7467;width:450;height:4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aHs8QA&#10;AADcAAAADwAAAGRycy9kb3ducmV2LnhtbERPS2vCQBC+C/0PyxS8FN3oIZXUVapgEfRgfWC9Ddkx&#10;Cc3OptlVo7/eFQre5uN7znDcmFKcqXaFZQW9bgSCOLW64EzBdjPrDEA4j6yxtEwKruRgPHppDTHR&#10;9sLfdF77TIQQdgkqyL2vEildmpNB17UVceCOtjboA6wzqWu8hHBTyn4UxdJgwaEhx4qmOaW/65NR&#10;cIhnE45XizdeVi6d7L7w9rP/U6r92nx+gPDU+Kf43z3XYX7/HR7PhAvk6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2h7PEAAAA3AAAAA8AAAAAAAAAAAAAAAAAmAIAAGRycy9k&#10;b3ducmV2LnhtbFBLBQYAAAAABAAEAPUAAACJAwAAAAA=&#10;" fillcolor="#4f81bd [3204]" strokecolor="#243f60 [1604]" strokeweight="2pt">
                  <v:textbox>
                    <w:txbxContent>
                      <w:p w:rsidR="00722FE8" w:rsidRDefault="00722FE8" w:rsidP="00722FE8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128" o:spid="_x0000_s1133" style="position:absolute;left:11474;top:20593;width:450;height:4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kTwccA&#10;AADcAAAADwAAAGRycy9kb3ducmV2LnhtbESPQWvCQBCF7wX/wzJCL6Vu6iGU1FVUUAQ9WLVUb0N2&#10;TILZ2TS71dhf3zkUepvhvXnvm9Gkc7W6UhsqzwZeBgko4tzbigsDh/3i+RVUiMgWa89k4E4BJuPe&#10;wwgz62/8TtddLJSEcMjQQBljk2kd8pIchoFviEU7+9ZhlLUttG3xJuGu1sMkSbXDiqWhxIbmJeWX&#10;3bczcEoXM0636yfeNCGffSzx5/j5Zcxjv5u+gYrUxX/z3/XKCv5QaOUZmUC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EpE8HHAAAA3AAAAA8AAAAAAAAAAAAAAAAAmAIAAGRy&#10;cy9kb3ducmV2LnhtbFBLBQYAAAAABAAEAPUAAACMAwAAAAA=&#10;" fillcolor="#4f81bd [3204]" strokecolor="#243f60 [1604]" strokeweight="2pt">
                  <v:textbox>
                    <w:txbxContent>
                      <w:p w:rsidR="00722FE8" w:rsidRDefault="00722FE8" w:rsidP="00722FE8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129" o:spid="_x0000_s1134" style="position:absolute;left:29337;top:17611;width:450;height:4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W2WsQA&#10;AADcAAAADwAAAGRycy9kb3ducmV2LnhtbERPS2vCQBC+C/0PyxS8FN3oIdTUVapgEfRgfWC9Ddkx&#10;Cc3OptlVo7/eFQre5uN7znDcmFKcqXaFZQW9bgSCOLW64EzBdjPrvINwHlljaZkUXMnBePTSGmKi&#10;7YW/6bz2mQgh7BJUkHtfJVK6NCeDrmsr4sAdbW3QB1hnUtd4CeGmlP0oiqXBgkNDjhVNc0p/1yej&#10;4BDPJhyvFm+8rFw62X3h7Wf/p1T7tfn8AOGp8U/xv3uuw/z+AB7PhAvk6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ltlrEAAAA3AAAAA8AAAAAAAAAAAAAAAAAmAIAAGRycy9k&#10;b3ducmV2LnhtbFBLBQYAAAAABAAEAPUAAACJAwAAAAA=&#10;" fillcolor="#4f81bd [3204]" strokecolor="#243f60 [1604]" strokeweight="2pt">
                  <v:textbox>
                    <w:txbxContent>
                      <w:p w:rsidR="00B37B46" w:rsidRDefault="00B37B46" w:rsidP="00B37B4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group id="Группа 67" o:spid="_x0000_s1135" style="position:absolute;left:5429;top:4400;width:13906;height:6350" coordorigin="5429,6246" coordsize="13797,60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group id="Группа 66" o:spid="_x0000_s1136" style="position:absolute;left:5429;top:6246;width:13716;height:6049" coordorigin="5429,5991" coordsize="13716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shape id="Полилиния 10" o:spid="_x0000_s1137" style="position:absolute;left:5429;top:6486;width:5699;height:5553;visibility:visible;mso-wrap-style:square;v-text-anchor:middle" coordsize="479772,6968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Uky8IA&#10;AADbAAAADwAAAGRycy9kb3ducmV2LnhtbESPQWvDMAyF74X9B6PBLqV1NkY30rqlDAZj7NKmP0DE&#10;ahxqy8H2mvTfT4dBbxLv6b1Pm90UvLpSyn1kA8/LChRxG23PnYFT87l4B5ULskUfmQzcKMNu+zDb&#10;YG3jyAe6HkunJIRzjQZcKUOtdW4dBczLOBCLdo4pYJE1ddomHCU8eP1SVSsdsGdpcDjQh6P2cvwN&#10;Bt5eRyL/8+365jZvQnIrr/dozNPjtF+DKjSVu/n/+ssKvtDLLzKA3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JSTLwgAAANsAAAAPAAAAAAAAAAAAAAAAAJgCAABkcnMvZG93&#10;bnJldi54bWxQSwUGAAAAAAQABAD1AAAAhwMAAAAA&#10;" path="m,696892c2381,597673,36675,487187,76200,392092,115725,296997,176987,178872,237150,126322,297313,73772,397325,29512,437175,10307v39850,-19205,48600,-7153,39075,785e" filled="f" strokecolor="black [3040]">
                      <v:stroke endarrow="classic"/>
                      <v:path arrowok="t" o:connecttype="custom" o:connectlocs="0,555284;90513,312419;281695,100653;519292,8213;565706,8838" o:connectangles="0,0,0,0,0"/>
                    </v:shape>
                    <v:shape id="Полилиния 62" o:spid="_x0000_s1138" style="position:absolute;left:10585;top:5991;width:8560;height:525;visibility:visible;mso-wrap-style:square;v-text-anchor:middle" coordsize="855983,52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b+eMUA&#10;AADbAAAADwAAAGRycy9kb3ducmV2LnhtbESPQWvCQBSE74X+h+UVvBTdRIoN0U3QiuCpUOOhx0f2&#10;mYRk34bdrcZ/7xYKPQ4z8w2zKScziCs531lWkC4SEMS11R03Cs7VYZ6B8AFZ42CZFNzJQ1k8P20w&#10;1/bGX3Q9hUZECPscFbQhjLmUvm7JoF/YkTh6F+sMhihdI7XDW4SbQS6TZCUNdhwXWhzpo6W6P/0Y&#10;Bdnrvfnud+dD9l5V0+Xts0qd3Cs1e5m2axCBpvAf/msftYLVEn6/xB8g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Jv54xQAAANsAAAAPAAAAAAAAAAAAAAAAAJgCAABkcnMv&#10;ZG93bnJldi54bWxQSwUGAAAAAAQABAD1AAAAigMAAAAA&#10;" path="m855983,29550l443527,,46358,48600v-64607,8100,-61913,1587,9525,e" filled="f" strokecolor="black [3040]">
                      <v:path arrowok="t" o:connecttype="custom" o:connectlocs="855983,29550;443527,0;46358,48600;55883,48600" o:connectangles="0,0,0,0"/>
                    </v:shape>
                  </v:group>
                  <v:group id="Группа 130" o:spid="_x0000_s1139" style="position:absolute;left:5511;top:6837;width:13716;height:5504;rotation:11611164fd" coordsize="13716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W2RBxgAAANwA&#10;AAAPAAAAAAAAAAAAAAAAAKoCAABkcnMvZG93bnJldi54bWxQSwUGAAAAAAQABAD6AAAAnQMAAAAA&#10;">
                    <v:shape id="Полилиния 131" o:spid="_x0000_s1140" style="position:absolute;top:495;width:5698;height:5553;visibility:visible;mso-wrap-style:square;v-text-anchor:middle" coordsize="479772,69689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st3cIA&#10;AADcAAAADwAAAGRycy9kb3ducmV2LnhtbERPS0/CQBC+m/gfNkPCTbZQUkllIUQjeBUJ56E7toXu&#10;bNvdPvz3rokJt/nyPWe9HU0lempdaVnBfBaBIM6sLjlXcPp6f1qBcB5ZY2WZFPyQg+3m8WGNqbYD&#10;f1J/9LkIIexSVFB4X6dSuqwgg25ma+LAfdvWoA+wzaVucQjhppKLKEqkwZJDQ4E1vRaU3Y6dUfBm&#10;mm483y6Latnsr8mQHJ53GCs1nYy7FxCeRn8X/7s/dJgfz+HvmXC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qy3dwgAAANwAAAAPAAAAAAAAAAAAAAAAAJgCAABkcnMvZG93&#10;bnJldi54bWxQSwUGAAAAAAQABAD1AAAAhwMAAAAA&#10;" adj="-11796480,,5400" path="m,696892c2381,597673,36675,487187,76200,392092,115725,296997,176987,178872,237150,126322,297313,73772,397325,29512,437175,10307v39850,-19205,48600,-7153,39075,785e" filled="f" strokecolor="black [3040]">
                      <v:stroke endarrow="classic" joinstyle="miter"/>
                      <v:formulas/>
                      <v:path arrowok="t" o:connecttype="custom" o:connectlocs="0,555284;90513,312419;281695,100653;519292,8213;565706,8838" o:connectangles="0,0,0,0,0" textboxrect="0,0,479772,696892"/>
                      <v:textbox>
                        <w:txbxContent>
                          <w:p w:rsidR="00B37B46" w:rsidRDefault="00B37B46" w:rsidP="00B37B46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Полилиния 132" o:spid="_x0000_s1141" style="position:absolute;left:5156;width:8560;height:525;visibility:visible;mso-wrap-style:square;v-text-anchor:middle" coordsize="855983,525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jyyL4A&#10;AADcAAAADwAAAGRycy9kb3ducmV2LnhtbERPSwrCMBDdC94hjOBOUxWlVKOoKLhw4+cAQzO2xWZS&#10;mmirpzeC4G4e7zuLVWtK8aTaFZYVjIYRCOLU6oIzBdfLfhCDcB5ZY2mZFLzIwWrZ7Sww0bbhEz3P&#10;PhMhhF2CCnLvq0RKl+Zk0A1tRRy4m60N+gDrTOoamxBuSjmOopk0WHBoyLGibU7p/fwwCprNvXlM&#10;34fjLtvyy+5kFbfXqVL9Xrueg/DU+r/45z7oMH8yhu8z4QK5/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OY8si+AAAA3AAAAA8AAAAAAAAAAAAAAAAAmAIAAGRycy9kb3ducmV2&#10;LnhtbFBLBQYAAAAABAAEAPUAAACDAwAAAAA=&#10;" adj="-11796480,,5400" path="m855983,29550l443527,,46358,48600v-64607,8100,-61913,1587,9525,e" filled="f" strokecolor="black [3040]">
                      <v:stroke joinstyle="miter"/>
                      <v:formulas/>
                      <v:path arrowok="t" o:connecttype="custom" o:connectlocs="855983,29550;443527,0;46358,48600;55883,48600" o:connectangles="0,0,0,0" textboxrect="0,0,855983,52579"/>
                      <v:textbox>
                        <w:txbxContent>
                          <w:p w:rsidR="00B37B46" w:rsidRDefault="00B37B46" w:rsidP="00B37B46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group id="Группа 133" o:spid="_x0000_s1142" style="position:absolute;left:19255;top:4854;width:16463;height:3109;flip:y" coordsize="13797,60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cPK7CAAAA3AAAAA8A&#10;AAAAAAAAAAAAAAAAqgIAAGRycy9kb3ducmV2LnhtbFBLBQYAAAAABAAEAPoAAACZAwAAAAA=&#10;">
                  <v:group id="Группа 134" o:spid="_x0000_s1143" style="position:absolute;width:13716;height:6048" coordsize="13716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<v:shape id="Полилиния 138" o:spid="_x0000_s1144" style="position:absolute;top:495;width:5698;height:5553;visibility:visible;mso-wrap-style:square;v-text-anchor:middle" coordsize="479772,69689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GEQMQA&#10;AADcAAAADwAAAGRycy9kb3ducmV2LnhtbESPzW7CQAyE70i8w8pIvcEGqEKVsiAE6s+1gDi7WTcJ&#10;ZL0hu5D07etDJW62ZjzzebnuXa3u1IbKs4HpJAFFnHtbcWHgeHgbv4AKEdli7ZkM/FKA9Wo4WGJm&#10;fcdfdN/HQkkIhwwNlDE2mdYhL8lhmPiGWLQf3zqMsraFti12Eu5qPUuSVDusWBpKbGhbUn7Z35yB&#10;nbve+tPle1Y/X9/PaZd+LDY4N+Zp1G9eQUXq48P8f/1pBX8utPKMT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RhEDEAAAA3AAAAA8AAAAAAAAAAAAAAAAAmAIAAGRycy9k&#10;b3ducmV2LnhtbFBLBQYAAAAABAAEAPUAAACJAwAAAAA=&#10;" adj="-11796480,,5400" path="m,696892c2381,597673,36675,487187,76200,392092,115725,296997,176987,178872,237150,126322,297313,73772,397325,29512,437175,10307v39850,-19205,48600,-7153,39075,785e" filled="f" strokecolor="black [3040]">
                      <v:stroke endarrow="classic" joinstyle="miter"/>
                      <v:formulas/>
                      <v:path arrowok="t" o:connecttype="custom" o:connectlocs="0,555284;90513,312419;281695,100653;519292,8213;565706,8838" o:connectangles="0,0,0,0,0" textboxrect="0,0,479772,696892"/>
                      <v:textbox>
                        <w:txbxContent>
                          <w:p w:rsidR="00B37B46" w:rsidRDefault="00B37B46" w:rsidP="00B37B46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Полилиния 139" o:spid="_x0000_s1145" style="position:absolute;left:5156;width:8560;height:525;visibility:visible;mso-wrap-style:square;v-text-anchor:middle" coordsize="855983,525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xgub4A&#10;AADcAAAADwAAAGRycy9kb3ducmV2LnhtbERPSwrCMBDdC94hjOBOUxVFq1FUFFy48XOAoRnbYjMp&#10;TbTV0xtBcDeP953FqjGFeFLlcssKBv0IBHFidc6pgutl35uCcB5ZY2GZFLzIwWrZbi0w1rbmEz3P&#10;PhUhhF2MCjLvy1hKl2Rk0PVtSRy4m60M+gCrVOoK6xBuCjmMook0mHNoyLCkbUbJ/fwwCurNvX6M&#10;34fjLt3yy+5kOW2uY6W6nWY9B+Gp8X/xz33QYf5oBt9nwgVy+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08YLm+AAAA3AAAAA8AAAAAAAAAAAAAAAAAmAIAAGRycy9kb3ducmV2&#10;LnhtbFBLBQYAAAAABAAEAPUAAACDAwAAAAA=&#10;" adj="-11796480,,5400" path="m855983,29550l443527,,46358,48600v-64607,8100,-61913,1587,9525,e" filled="f" strokecolor="black [3040]">
                      <v:stroke joinstyle="miter"/>
                      <v:formulas/>
                      <v:path arrowok="t" o:connecttype="custom" o:connectlocs="855983,29550;443527,0;46358,48600;55883,48600" o:connectangles="0,0,0,0" textboxrect="0,0,855983,52579"/>
                      <v:textbox>
                        <w:txbxContent>
                          <w:p w:rsidR="00B37B46" w:rsidRDefault="00B37B46" w:rsidP="00B37B46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Группа 135" o:spid="_x0000_s1146" style="position:absolute;left:82;top:590;width:13715;height:5504;rotation:11611164fd" coordorigin="82,590" coordsize="13716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wsx9nCAAAA3AAAAA8A&#10;AAAAAAAAAAAAAAAAqgIAAGRycy9kb3ducmV2LnhtbFBLBQYAAAAABAAEAPoAAACZAwAAAAA=&#10;">
                    <v:shape id="Полилиния 136" o:spid="_x0000_s1147" style="position:absolute;left:82;top:1086;width:5699;height:5553;visibility:visible;mso-wrap-style:square;v-text-anchor:middle" coordsize="479772,69689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K1qcAA&#10;AADcAAAADwAAAGRycy9kb3ducmV2LnhtbERPTYvCMBC9C/6HMAt703RVulKNIoqrV3XxPDazbddm&#10;Upto6783guBtHu9zpvPWlOJGtSssK/jqRyCIU6sLzhT8Hta9MQjnkTWWlknBnRzMZ93OFBNtG97R&#10;be8zEULYJagg975KpHRpTgZd31bEgfuztUEfYJ1JXWMTwk0pB1EUS4MFh4YcK1rmlJ73V6NgZS7X&#10;9ng+DcrR5ec/buLN9wKHSn1+tIsJCE+tf4tf7q0O84cxPJ8JF8jZ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K1qcAAAADcAAAADwAAAAAAAAAAAAAAAACYAgAAZHJzL2Rvd25y&#10;ZXYueG1sUEsFBgAAAAAEAAQA9QAAAIUDAAAAAA==&#10;" adj="-11796480,,5400" path="m,696892c2381,597673,36675,487187,76200,392092,115725,296997,176987,178872,237150,126322,297313,73772,397325,29512,437175,10307v39850,-19205,48600,-7153,39075,785e" filled="f" strokecolor="black [3040]">
                      <v:stroke endarrow="classic" joinstyle="miter"/>
                      <v:formulas/>
                      <v:path arrowok="t" o:connecttype="custom" o:connectlocs="0,555284;90513,312419;281695,100653;519292,8213;565706,8838" o:connectangles="0,0,0,0,0" textboxrect="0,0,479772,696892"/>
                      <v:textbox>
                        <w:txbxContent>
                          <w:p w:rsidR="00B37B46" w:rsidRPr="00C30B49" w:rsidRDefault="00B37B46" w:rsidP="00B37B46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Полилиния 137" o:spid="_x0000_s1148" style="position:absolute;left:5238;top:590;width:8560;height:526;visibility:visible;mso-wrap-style:square;v-text-anchor:middle" coordsize="855983,525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9RUL4A&#10;AADcAAAADwAAAGRycy9kb3ducmV2LnhtbERPSwrCMBDdC94hjOBOUxU/VKOoKLhw4+cAQzO2xWZS&#10;mmirpzeC4G4e7zuLVWMK8aTK5ZYVDPoRCOLE6pxTBdfLvjcD4TyyxsIyKXiRg9Wy3VpgrG3NJ3qe&#10;fSpCCLsYFWTel7GULsnIoOvbkjhwN1sZ9AFWqdQV1iHcFHIYRRNpMOfQkGFJ24yS+/lhFNSbe/0Y&#10;vw/HXbrll93JctZcx0p1O816DsJT4//in/ugw/zRFL7PhAvk8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PvUVC+AAAA3AAAAA8AAAAAAAAAAAAAAAAAmAIAAGRycy9kb3ducmV2&#10;LnhtbFBLBQYAAAAABAAEAPUAAACDAwAAAAA=&#10;" adj="-11796480,,5400" path="m855983,29550l443527,,46358,48600v-64607,8100,-61913,1587,9525,e" filled="f" strokecolor="black [3040]">
                      <v:stroke joinstyle="miter"/>
                      <v:formulas/>
                      <v:path arrowok="t" o:connecttype="custom" o:connectlocs="855983,29550;443527,0;46358,48600;55883,48600" o:connectangles="0,0,0,0" textboxrect="0,0,855983,52579"/>
                      <v:textbox>
                        <w:txbxContent>
                          <w:p w:rsidR="00B37B46" w:rsidRDefault="00B37B46" w:rsidP="00B37B46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</v:group>
                <v:group id="Группа 162" o:spid="_x0000_s1149" style="position:absolute;left:2795;top:14187;width:11764;height:3415;rotation:4860574fd" coordsize="13797,60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nnK6TCAAAA3AAAAA8A&#10;AAAAAAAAAAAAAAAAqgIAAGRycy9kb3ducmV2LnhtbFBLBQYAAAAABAAEAPoAAACZAwAAAAA=&#10;">
                  <v:group id="Группа 163" o:spid="_x0000_s1150" style="position:absolute;width:13716;height:6048" coordsize="13716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shape id="Полилиния 167" o:spid="_x0000_s1151" style="position:absolute;top:495;width:5698;height:5553;visibility:visible;mso-wrap-style:square;v-text-anchor:middle" coordsize="479772,69689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0/L8EA&#10;AADcAAAADwAAAGRycy9kb3ducmV2LnhtbERPS4vCMBC+L/gfwgje1tQHdalGEcXHdXXZ82wzttVm&#10;Upto6783woK3+fieM1u0phR3ql1hWcGgH4EgTq0uOFPwc9x8foFwHlljaZkUPMjBYt75mGGibcPf&#10;dD/4TIQQdgkqyL2vEildmpNB17cVceBOtjboA6wzqWtsQrgp5TCKYmmw4NCQY0WrnNLL4WYUrM31&#10;1v5e/obl+Lo9x028myxxpFSv2y6nIDy1/i3+d+91mB9P4PVMuEDO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9Py/BAAAA3AAAAA8AAAAAAAAAAAAAAAAAmAIAAGRycy9kb3du&#10;cmV2LnhtbFBLBQYAAAAABAAEAPUAAACGAwAAAAA=&#10;" adj="-11796480,,5400" path="m,696892c2381,597673,36675,487187,76200,392092,115725,296997,176987,178872,237150,126322,297313,73772,397325,29512,437175,10307v39850,-19205,48600,-7153,39075,785e" filled="f" strokecolor="black [3040]">
                      <v:stroke endarrow="classic" joinstyle="miter"/>
                      <v:formulas/>
                      <v:path arrowok="t" o:connecttype="custom" o:connectlocs="0,555284;90513,312419;281695,100653;519292,8213;565706,8838" o:connectangles="0,0,0,0,0" textboxrect="0,0,479772,696892"/>
                      <v:textbox>
                        <w:txbxContent>
                          <w:p w:rsidR="00FC68AF" w:rsidRDefault="00FC68AF" w:rsidP="00FC68AF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Полилиния 168" o:spid="_x0000_s1152" style="position:absolute;left:5156;width:8560;height:525;visibility:visible;mso-wrap-style:square;v-text-anchor:middle" coordsize="855983,525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PqP8IA&#10;AADcAAAADwAAAGRycy9kb3ducmV2LnhtbESPwarCQAxF94L/MERwp9MnKFIdxScKLt5G7QeETmyL&#10;nUzpjLb69S8LwV3Cvbn3ZL3tXa2e1IbKs4GfaQKKOPe24sJAdj1OlqBCRLZYeyYDLwqw3QwHa0yt&#10;7/hMz0sslIRwSNFAGWOTah3ykhyGqW+IRbv51mGUtS20bbGTcFfrWZIstMOKpaHEhvYl5ffLwxno&#10;fu/dY/4+/R2KPb/8QTfLPpsbMx71uxWoSH38mj/XJyv4C6GVZ2QCv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w+o/wgAAANwAAAAPAAAAAAAAAAAAAAAAAJgCAABkcnMvZG93&#10;bnJldi54bWxQSwUGAAAAAAQABAD1AAAAhwMAAAAA&#10;" adj="-11796480,,5400" path="m855983,29550l443527,,46358,48600v-64607,8100,-61913,1587,9525,e" filled="f" strokecolor="black [3040]">
                      <v:stroke joinstyle="miter"/>
                      <v:formulas/>
                      <v:path arrowok="t" o:connecttype="custom" o:connectlocs="855983,29550;443527,0;46358,48600;55883,48600" o:connectangles="0,0,0,0" textboxrect="0,0,855983,52579"/>
                      <v:textbox>
                        <w:txbxContent>
                          <w:p w:rsidR="00FC68AF" w:rsidRDefault="00FC68AF" w:rsidP="00FC68AF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Группа 164" o:spid="_x0000_s1153" style="position:absolute;left:82;top:590;width:13715;height:5504;rotation:11611164fd" coordorigin="82,590" coordsize="13716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DTTV/CAAAA3AAAAA8A&#10;AAAAAAAAAAAAAAAAqgIAAGRycy9kb3ducmV2LnhtbFBLBQYAAAAABAAEAPoAAACZAwAAAAA=&#10;">
                    <v:shape id="Полилиния 165" o:spid="_x0000_s1154" style="position:absolute;left:82;top:1086;width:5699;height:5553;visibility:visible;mso-wrap-style:square;v-text-anchor:middle" coordsize="479772,69689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MEw8EA&#10;AADcAAAADwAAAGRycy9kb3ducmV2LnhtbERPTW/CMAy9T+I/REbabaQw1qFCQAgE7Eo37Wwa0xYa&#10;pzSBln9PJk3i5qf36dmiM5W4UeNKywqGgwgEcWZ1ybmCn+/N2wSE88gaK8uk4E4OFvPeywwTbVve&#10;0y31uQgh7BJUUHhfJ1K6rCCDbmBr4sAdbWPQB9jkUjfYhnBTyVEUxdJgyaGhwJpWBWXn9GoUrM3l&#10;2v2eD6NqfNme4jbefS7xXanXfrecgvDU+af43/2lw/z4A/6eCRf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jBMPBAAAA3AAAAA8AAAAAAAAAAAAAAAAAmAIAAGRycy9kb3du&#10;cmV2LnhtbFBLBQYAAAAABAAEAPUAAACGAwAAAAA=&#10;" adj="-11796480,,5400" path="m,696892c2381,597673,36675,487187,76200,392092,115725,296997,176987,178872,237150,126322,297313,73772,397325,29512,437175,10307v39850,-19205,48600,-7153,39075,785e" filled="f" strokecolor="black [3040]">
                      <v:stroke endarrow="classic" joinstyle="miter"/>
                      <v:formulas/>
                      <v:path arrowok="t" o:connecttype="custom" o:connectlocs="0,555284;90513,312419;281695,100653;519292,8213;565706,8838" o:connectangles="0,0,0,0,0" textboxrect="0,0,479772,696892"/>
                      <v:textbox>
                        <w:txbxContent>
                          <w:p w:rsidR="00FC68AF" w:rsidRDefault="00FC68AF" w:rsidP="00FC68AF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  <v:shape id="Полилиния 166" o:spid="_x0000_s1155" style="position:absolute;left:5238;top:590;width:8560;height:526;visibility:visible;mso-wrap-style:square;v-text-anchor:middle" coordsize="855983,525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Db1r4A&#10;AADcAAAADwAAAGRycy9kb3ducmV2LnhtbERPSwrCMBDdC94hjOBOUwWLVKOoKLhwo/YAQzO2xWZS&#10;mmirpzeC4G4e7zvLdWcq8aTGlZYVTMYRCOLM6pJzBen1MJqDcB5ZY2WZFLzIwXrV7y0x0bblMz0v&#10;PhchhF2CCgrv60RKlxVk0I1tTRy4m20M+gCbXOoG2xBuKjmNolgaLDk0FFjTrqDsfnkYBe323j5m&#10;7+Npn+/4ZfeynnfpTKnhoNssQHjq/F/8cx91mB/H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8Q29a+AAAA3AAAAA8AAAAAAAAAAAAAAAAAmAIAAGRycy9kb3ducmV2&#10;LnhtbFBLBQYAAAAABAAEAPUAAACDAwAAAAA=&#10;" adj="-11796480,,5400" path="m855983,29550l443527,,46358,48600v-64607,8100,-61913,1587,9525,e" filled="f" strokecolor="black [3040]">
                      <v:stroke joinstyle="miter"/>
                      <v:formulas/>
                      <v:path arrowok="t" o:connecttype="custom" o:connectlocs="855983,29550;443527,0;46358,48600;55883,48600" o:connectangles="0,0,0,0" textboxrect="0,0,855983,52579"/>
                      <v:textbox>
                        <w:txbxContent>
                          <w:p w:rsidR="00FC68AF" w:rsidRDefault="00FC68AF" w:rsidP="00FC68AF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</v:group>
                <v:group id="Группа 170" o:spid="_x0000_s1156" style="position:absolute;left:11945;top:18106;width:17688;height:3118;rotation:180" coordsize="13716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zBT6vFAAAA3AAA&#10;AA8AAAAAAAAAAAAAAAAAqgIAAGRycy9kb3ducmV2LnhtbFBLBQYAAAAABAAEAPoAAACcAwAAAAA=&#10;">
                  <v:shape id="Полилиния 174" o:spid="_x0000_s1157" style="position:absolute;top:495;width:5698;height:5553;visibility:visible;mso-wrap-style:square;v-text-anchor:middle" coordsize="479772,69689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Y3hcEA&#10;AADcAAAADwAAAGRycy9kb3ducmV2LnhtbERPS4vCMBC+L/gfwgje1tQHVapRRHHX66p4HpuxrTaT&#10;2kTb/fcbYcHbfHzPmS9bU4on1a6wrGDQj0AQp1YXnCk4HrafUxDOI2ssLZOCX3KwXHQ+5pho2/AP&#10;Pfc+EyGEXYIKcu+rREqX5mTQ9W1FHLiLrQ36AOtM6hqbEG5KOYyiWBosODTkWNE6p/S2fxgFG3N/&#10;tKfbeViO71/XuIm/JyscKdXrtqsZCE+tf4v/3Tsd5k/G8HomXCA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a2N4XBAAAA3AAAAA8AAAAAAAAAAAAAAAAAmAIAAGRycy9kb3du&#10;cmV2LnhtbFBLBQYAAAAABAAEAPUAAACGAwAAAAA=&#10;" adj="-11796480,,5400" path="m,696892c2381,597673,36675,487187,76200,392092,115725,296997,176987,178872,237150,126322,297313,73772,397325,29512,437175,10307v39850,-19205,48600,-7153,39075,785e" filled="f" strokecolor="black [3040]">
                    <v:stroke endarrow="classic" joinstyle="miter"/>
                    <v:formulas/>
                    <v:path arrowok="t" o:connecttype="custom" o:connectlocs="0,555284;90513,312419;281695,100653;519292,8213;565706,8838" o:connectangles="0,0,0,0,0" textboxrect="0,0,479772,696892"/>
                    <v:textbox>
                      <w:txbxContent>
                        <w:p w:rsidR="00FC68AF" w:rsidRDefault="00FC68AF" w:rsidP="00FC68A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shape>
                  <v:shape id="Полилиния 175" o:spid="_x0000_s1158" style="position:absolute;left:5156;width:8560;height:525;visibility:visible;mso-wrap-style:square;v-text-anchor:middle" coordsize="855983,525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vTfL4A&#10;AADcAAAADwAAAGRycy9kb3ducmV2LnhtbERPSwrCMBDdC94hjOBOU4WqVKOoKLhw4+cAQzO2xWZS&#10;mmirpzeC4G4e7zuLVWtK8aTaFZYVjIYRCOLU6oIzBdfLfjAD4TyyxtIyKXiRg9Wy21lgom3DJ3qe&#10;fSZCCLsEFeTeV4mULs3JoBvaijhwN1sb9AHWmdQ1NiHclHIcRRNpsODQkGNF25zS+/lhFDSbe/OI&#10;34fjLtvyy+5kNWuvsVL9Xrueg/DU+r/45z7oMH8aw/eZcIFcf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ob03y+AAAA3AAAAA8AAAAAAAAAAAAAAAAAmAIAAGRycy9kb3ducmV2&#10;LnhtbFBLBQYAAAAABAAEAPUAAACDAwAAAAA=&#10;" adj="-11796480,,5400" path="m855983,29550l443527,,46358,48600v-64607,8100,-61913,1587,9525,e" filled="f" strokecolor="black [3040]">
                    <v:stroke joinstyle="miter"/>
                    <v:formulas/>
                    <v:path arrowok="t" o:connecttype="custom" o:connectlocs="855983,29550;443527,0;46358,48600;55883,48600" o:connectangles="0,0,0,0" textboxrect="0,0,855983,52579"/>
                    <v:textbox>
                      <w:txbxContent>
                        <w:p w:rsidR="00FC68AF" w:rsidRDefault="00FC68AF" w:rsidP="00FC68A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shape>
                </v:group>
                <v:shape id="Полилиния 172" o:spid="_x0000_s1159" style="position:absolute;left:29876;top:10964;width:2196;height:7043;rotation:366797fd;visibility:visible;mso-wrap-style:square;v-text-anchor:middle" coordsize="479772,69689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EcZMEA&#10;AADcAAAADwAAAGRycy9kb3ducmV2LnhtbERPTWvCQBC9F/wPywi91Vk92BJdRQRBL0JNCz2O2TEJ&#10;ZmdjdtX033cLgrd5vM+ZL3vXqBt3ofZiYDzSoFgKb2spDXzlm7cPUCGSWGq8sIFfDrBcDF7mlFl/&#10;l0++HWKpUoiEjAxUMbYZYigqdhRGvmVJ3Ml3jmKCXYm2o3sKdw1OtJ6io1pSQ0UtrysuzoerM7Bb&#10;cx71BRu87o/4863z1bjIjXkd9qsZqMh9fIof7q1N898n8P9MugA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xHGTBAAAA3AAAAA8AAAAAAAAAAAAAAAAAmAIAAGRycy9kb3du&#10;cmV2LnhtbFBLBQYAAAAABAAEAPUAAACGAwAAAAA=&#10;" adj="-11796480,,5400" path="m,696892c2381,597673,36675,487187,76200,392092,115725,296997,176987,178872,237150,126322,297313,73772,397325,29512,437175,10307v39850,-19205,48600,-7153,39075,785e" filled="f" strokecolor="black [3040]">
                  <v:stroke endarrow="classic" joinstyle="miter"/>
                  <v:formulas/>
                  <v:path arrowok="t" o:connecttype="custom" o:connectlocs="0,704260;34883,396237;108564,127658;200133,10416;218021,11209" o:connectangles="0,0,0,0,0" textboxrect="0,0,479772,696892"/>
                  <v:textbox>
                    <w:txbxContent>
                      <w:p w:rsidR="00FC68AF" w:rsidRDefault="00FC68AF" w:rsidP="00FC68AF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илиния 68" o:spid="_x0000_s1160" style="position:absolute;left:32099;top:7744;width:3524;height:3429;visibility:visible;mso-wrap-style:square;v-text-anchor:middle" coordsize="352425,342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wwn74A&#10;AADbAAAADwAAAGRycy9kb3ducmV2LnhtbERPTYvCMBC9L/gfwgje1lQPRapRRCkKetEteB2asa02&#10;k9JEjf/eHIQ9Pt73YhVMK57Uu8aygsk4AUFcWt1wpaD4y39nIJxH1thaJgVvcrBaDn4WmGn74hM9&#10;z74SMYRdhgpq77tMSlfWZNCNbUccuavtDfoI+0rqHl8x3LRymiSpNNhwbKixo01N5f38MAoeZZIe&#10;D7dT2F3e2+u9CPneU67UaBjWcxCegv8Xf917rSCNY+OX+APk8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MsMJ++AAAA2wAAAA8AAAAAAAAAAAAAAAAAmAIAAGRycy9kb3ducmV2&#10;LnhtbFBLBQYAAAAABAAEAPUAAACDAwAAAAA=&#10;" path="m352425,l9525,342900r,l9525,342900,,333375e" filled="f" strokecolor="black [3040]">
                  <v:path arrowok="t" o:connecttype="custom" o:connectlocs="352425,0;9525,342900;9525,342900;9525,342900;0,333375" o:connectangles="0,0,0,0,0"/>
                </v:shape>
                <v:shape id="Полилиния 72" o:spid="_x0000_s1161" style="position:absolute;left:29622;top:15627;width:5525;height:4248;visibility:visible;mso-wrap-style:square;v-text-anchor:middle" coordsize="552456,4248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f+SsIA&#10;AADbAAAADwAAAGRycy9kb3ducmV2LnhtbESP0YrCMBRE3wX/IVzBN00V1ixdo7iLiuCTdT/g0txt&#10;i81Nt0m1/r0RBB+HmTnDLNe9rcWVWl851jCbJiCIc2cqLjT8nneTTxA+IBusHZOGO3lYr4aDJabG&#10;3fhE1ywUIkLYp6ihDKFJpfR5SRb91DXE0ftzrcUQZVtI0+Itwm0t50mykBYrjgslNvRTUn7JOqtB&#10;/n+rvFOd/dhfgtqa3fG+7ZXW41G/+QIRqA/v8Kt9MBrUHJ5f4g+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p/5KwgAAANsAAAAPAAAAAAAAAAAAAAAAAJgCAABkcnMvZG93&#10;bnJldi54bWxQSwUGAAAAAAQABAD1AAAAhwMAAAAA&#10;" path="m,217489c22648,171417,106363,54014,171450,21319v65088,-32695,157163,-23812,219075,c452437,45131,523875,105457,542925,164194v19050,58737,11113,166688,-38100,209550c455613,416607,315969,432644,247650,421369,179331,410094,48334,271984,16513,247968e" filled="f" strokecolor="black [3213]" strokeweight="1pt">
                  <v:stroke endarrow="classic"/>
                  <v:path arrowok="t" o:connecttype="custom" o:connectlocs="0,217489;171450,21319;390525,21319;542925,164194;504825,373744;247650,421369;16513,247968" o:connectangles="0,0,0,0,0,0,0"/>
                </v:shape>
                <v:shape id="Поле 21" o:spid="_x0000_s1162" type="#_x0000_t202" style="position:absolute;left:17792;top:1533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dEkc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/5j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dEkcMAAADcAAAADwAAAAAAAAAAAAAAAACYAgAAZHJzL2Rv&#10;d25yZXYueG1sUEsFBgAAAAAEAAQA9QAAAIgDAAAAAA==&#10;" filled="f" stroked="f" strokeweight=".5pt">
                  <v:textbox>
                    <w:txbxContent>
                      <w:p w:rsidR="002F3027" w:rsidRPr="002F3027" w:rsidRDefault="002F3027" w:rsidP="002F3027">
                        <w:pP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</w:rPr>
                        </w:pPr>
                        <w:r w:rsidRPr="002F3027"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</w:rPr>
                          <w:t>В</w:t>
                        </w:r>
                      </w:p>
                      <w:p w:rsidR="002F3027" w:rsidRDefault="002F3027" w:rsidP="002F302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 id="Поле 21" o:spid="_x0000_s1163" type="#_x0000_t202" style="position:absolute;left:35423;top:5943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vhCsUA&#10;AADcAAAADwAAAGRycy9kb3ducmV2LnhtbERPS2vCQBC+F/wPyxR6q5sGqiF1FQmIpdSDj0tv0+yY&#10;hO7OxuwaU3+9Wyh4m4/vObPFYI3oqfONYwUv4wQEcel0w5WCw371nIHwAVmjcUwKfsnDYj56mGGu&#10;3YW31O9CJWII+xwV1CG0uZS+rMmiH7uWOHJH11kMEXaV1B1eYrg1Mk2SibTYcGyosaWipvJnd7YK&#10;PorVBrffqc2uplh/Hpft6fD1qtTT47B8AxFoCHfxv/tdx/nT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e+EKxQAAANwAAAAPAAAAAAAAAAAAAAAAAJgCAABkcnMv&#10;ZG93bnJldi54bWxQSwUGAAAAAAQABAD1AAAAigMAAAAA&#10;" filled="f" stroked="f" strokeweight=".5pt">
                  <v:textbox>
                    <w:txbxContent>
                      <w:p w:rsidR="002F3027" w:rsidRPr="002F3027" w:rsidRDefault="002F3027" w:rsidP="002F3027">
                        <w:pP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  <w:p w:rsidR="002F3027" w:rsidRDefault="002F3027" w:rsidP="002F302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 id="Поле 21" o:spid="_x0000_s1164" type="#_x0000_t202" style="position:absolute;left:9388;top:21315;width:4230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R1eM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1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R1eMYAAADcAAAADwAAAAAAAAAAAAAAAACYAgAAZHJz&#10;L2Rvd25yZXYueG1sUEsFBgAAAAAEAAQA9QAAAIsDAAAAAA==&#10;" filled="f" stroked="f" strokeweight=".5pt">
                  <v:textbox>
                    <w:txbxContent>
                      <w:p w:rsidR="002F3027" w:rsidRPr="002F3027" w:rsidRDefault="002F3027" w:rsidP="002F3027">
                        <w:pP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  <w:p w:rsidR="002F3027" w:rsidRDefault="002F3027" w:rsidP="002F302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 id="Поле 21" o:spid="_x0000_s1165" type="#_x0000_t202" style="position:absolute;left:26531;top:16014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jQ48MA&#10;AADc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/x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jQ48MAAADcAAAADwAAAAAAAAAAAAAAAACYAgAAZHJzL2Rv&#10;d25yZXYueG1sUEsFBgAAAAAEAAQA9QAAAIgDAAAAAA==&#10;" filled="f" stroked="f" strokeweight=".5pt">
                  <v:textbox>
                    <w:txbxContent>
                      <w:p w:rsidR="002F3027" w:rsidRPr="002F3027" w:rsidRDefault="002F3027" w:rsidP="002F3027">
                        <w:pP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  <w:t>E</w:t>
                        </w:r>
                      </w:p>
                      <w:p w:rsidR="002F3027" w:rsidRDefault="002F3027" w:rsidP="002F302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 id="Поле 21" o:spid="_x0000_s1166" type="#_x0000_t202" style="position:absolute;left:1857;top:8796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cJWcYA&#10;AADcAAAADwAAAGRycy9kb3ducmV2LnhtbESPT2vCQBDF7wW/wzIFb3VTQQnRVSQgLWIP/rl4m2bH&#10;JDQ7G7Orxn5651DobYb35r3fzJe9a9SNulB7NvA+SkARF97WXBo4HtZvKagQkS02nsnAgwIsF4OX&#10;OWbW33lHt30slYRwyNBAFWObaR2KihyGkW+JRTv7zmGUtSu17fAu4a7R4ySZaoc1S0OFLeUVFT/7&#10;qzOwyddfuPseu/S3yT+251V7OZ4mxgxf+9UMVKQ+/pv/rj+t4KeCL8/IBHr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cJWcYAAADcAAAADwAAAAAAAAAAAAAAAACYAgAAZHJz&#10;L2Rvd25yZXYueG1sUEsFBgAAAAAEAAQA9QAAAIsDAAAAAA==&#10;" filled="f" stroked="f" strokeweight=".5pt">
                  <v:textbox>
                    <w:txbxContent>
                      <w:p w:rsidR="002F3027" w:rsidRPr="002F3027" w:rsidRDefault="002F3027" w:rsidP="002F3027">
                        <w:pPr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</w:rPr>
                        </w:pPr>
                        <w:r w:rsidRPr="002F3027">
                          <w:rPr>
                            <w:rFonts w:ascii="Times New Roman" w:eastAsia="Times New Roman" w:hAnsi="Times New Roman" w:cs="Times New Roman"/>
                            <w:i/>
                            <w:sz w:val="28"/>
                            <w:szCs w:val="28"/>
                          </w:rPr>
                          <w:t>А</w:t>
                        </w:r>
                      </w:p>
                    </w:txbxContent>
                  </v:textbox>
                </v:shape>
                <v:shape id="Поле 21" o:spid="_x0000_s1167" type="#_x0000_t202" style="position:absolute;left:11763;top:6978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uswsQA&#10;AADcAAAADwAAAGRycy9kb3ducmV2LnhtbERPTWvCQBC9F/wPywi9NRuFlhCzigSkRdpD1Iu3MTsm&#10;wexszK4m7a/vFgre5vE+J1uNphV36l1jWcEsikEQl1Y3XCk47DcvCQjnkTW2lknBNzlYLSdPGaba&#10;DlzQfecrEULYpaig9r5LpXRlTQZdZDviwJ1tb9AH2FdS9ziEcNPKeRy/SYMNh4YaO8prKi+7m1Gw&#10;zTdfWJzmJvlp8/fP87q7Ho6vSj1Px/UChKfRP8T/7g8d5icz+HsmXC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LrMLEAAAA3AAAAA8AAAAAAAAAAAAAAAAAmAIAAGRycy9k&#10;b3ducmV2LnhtbFBLBQYAAAAABAAEAPUAAACJAwAAAAA=&#10;" filled="f" stroked="f" strokeweight=".5pt">
                  <v:textbox>
                    <w:txbxContent>
                      <w:p w:rsidR="002F3027" w:rsidRDefault="00C30B49" w:rsidP="002F30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C30B49">
                          <w:rPr>
                            <w:position w:val="-12"/>
                          </w:rPr>
                          <w:object w:dxaOrig="300" w:dyaOrig="380">
                            <v:shape id="_x0000_i1141" type="#_x0000_t75" style="width:14.85pt;height:18.8pt" o:ole="">
                              <v:imagedata r:id="rId255" o:title=""/>
                            </v:shape>
                            <o:OLEObject Type="Embed" ProgID="Equation.DSMT4" ShapeID="_x0000_i1141" DrawAspect="Content" ObjectID="_1398193212" r:id="rId256"/>
                          </w:object>
                        </w:r>
                      </w:p>
                      <w:p w:rsidR="002F3027" w:rsidRDefault="002F3027" w:rsidP="002F30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68" type="#_x0000_t202" style="position:absolute;left:27870;top:1924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<v:textbox>
                    <w:txbxContent>
                      <w:p w:rsidR="002F3027" w:rsidRDefault="00C30B49" w:rsidP="002F30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C30B49">
                          <w:rPr>
                            <w:position w:val="-12"/>
                          </w:rPr>
                          <w:object w:dxaOrig="279" w:dyaOrig="380">
                            <v:shape id="_x0000_i1142" type="#_x0000_t75" style="width:14.1pt;height:18.8pt" o:ole="">
                              <v:imagedata r:id="rId257" o:title=""/>
                            </v:shape>
                            <o:OLEObject Type="Embed" ProgID="Equation.DSMT4" ShapeID="_x0000_i1142" DrawAspect="Content" ObjectID="_1398193213" r:id="rId258"/>
                          </w:object>
                        </w:r>
                      </w:p>
                      <w:p w:rsidR="002F3027" w:rsidRDefault="002F3027" w:rsidP="002F30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69" type="#_x0000_t202" style="position:absolute;left:8753;top:1843;width:4229;height:36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  <v:textbox>
                    <w:txbxContent>
                      <w:p w:rsidR="002F3027" w:rsidRDefault="00C30B49" w:rsidP="002F30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C30B49">
                          <w:rPr>
                            <w:position w:val="-12"/>
                          </w:rPr>
                          <w:object w:dxaOrig="260" w:dyaOrig="380">
                            <v:shape id="_x0000_i1143" type="#_x0000_t75" style="width:13.3pt;height:18.8pt" o:ole="">
                              <v:imagedata r:id="rId259" o:title=""/>
                            </v:shape>
                            <o:OLEObject Type="Embed" ProgID="Equation.DSMT4" ShapeID="_x0000_i1143" DrawAspect="Content" ObjectID="_1398193214" r:id="rId260"/>
                          </w:object>
                        </w:r>
                      </w:p>
                      <w:p w:rsidR="002F3027" w:rsidRDefault="002F3027" w:rsidP="002F30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70" type="#_x0000_t202" style="position:absolute;left:20628;top:17702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  <v:textbox>
                    <w:txbxContent>
                      <w:p w:rsidR="002F3027" w:rsidRPr="00C30B49" w:rsidRDefault="00C30B49" w:rsidP="002F3027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C30B49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44" type="#_x0000_t75" style="width:14.85pt;height:18.8pt" o:ole="">
                              <v:imagedata r:id="rId261" o:title=""/>
                            </v:shape>
                            <o:OLEObject Type="Embed" ProgID="Equation.DSMT4" ShapeID="_x0000_i1144" DrawAspect="Content" ObjectID="_1398193215" r:id="rId262"/>
                          </w:object>
                        </w:r>
                      </w:p>
                      <w:p w:rsidR="002F3027" w:rsidRDefault="002F3027" w:rsidP="002F30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71" type="#_x0000_t202" style="position:absolute;left:9388;top:12985;width:4230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qwcMA&#10;AADcAAAADwAAAGRycy9kb3ducmV2LnhtbERPTYvCMBC9C/sfwix401RBKV2jSEFWRA+6vextthnb&#10;YjPpNlGrv94Igrd5vM+ZLTpTiwu1rrKsYDSMQBDnVldcKMh+VoMYhPPIGmvLpOBGDhbzj94ME22v&#10;vKfLwRcihLBLUEHpfZNI6fKSDLqhbYgDd7StQR9gW0jd4jWEm1qOo2gqDVYcGkpsKC0pPx3ORsEm&#10;Xe1w/zc28b1Ov7fHZfOf/U6U6n92yy8Qnjr/Fr/cax3mxxN4PhMu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CqwcMAAADcAAAADwAAAAAAAAAAAAAAAACYAgAAZHJzL2Rv&#10;d25yZXYueG1sUEsFBgAAAAAEAAQA9QAAAIgDAAAAAA==&#10;" filled="f" stroked="f" strokeweight=".5pt">
                  <v:textbox>
                    <w:txbxContent>
                      <w:p w:rsidR="002F3027" w:rsidRDefault="002F3027" w:rsidP="002F30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2F3027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45" type="#_x0000_t75" style="width:14.85pt;height:18.8pt" o:ole="">
                              <v:imagedata r:id="rId263" o:title=""/>
                            </v:shape>
                            <o:OLEObject Type="Embed" ProgID="Equation.DSMT4" ShapeID="_x0000_i1145" DrawAspect="Content" ObjectID="_1398193216" r:id="rId264"/>
                          </w:object>
                        </w:r>
                      </w:p>
                      <w:p w:rsidR="002F3027" w:rsidRDefault="002F3027" w:rsidP="002F302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72" type="#_x0000_t202" style="position:absolute;left:23619;top:7492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I0tsIA&#10;AADcAAAADwAAAGRycy9kb3ducmV2LnhtbERPS4vCMBC+L/gfwgh7W1MFpVSjSEEUWQ8+Lt7GZmyL&#10;zaQ2Uau/3iwseJuP7zmTWWsqcafGlZYV9HsRCOLM6pJzBYf94icG4TyyxsoyKXiSg9m08zXBRNsH&#10;b+m+87kIIewSVFB4XydSuqwgg65na+LAnW1j0AfY5FI3+AjhppKDKBpJgyWHhgJrSgvKLrubUbBO&#10;FxvcngYmflXp8vc8r6+H41Cp7247H4Pw1PqP+N+90mF+PIK/Z8IFcv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4jS2wgAAANwAAAAPAAAAAAAAAAAAAAAAAJgCAABkcnMvZG93&#10;bnJldi54bWxQSwUGAAAAAAQABAD1AAAAhwMAAAAA&#10;" filled="f" stroked="f" strokeweight=".5pt">
                  <v:textbox>
                    <w:txbxContent>
                      <w:p w:rsidR="00C30B49" w:rsidRPr="00C30B49" w:rsidRDefault="00C30B49" w:rsidP="00C30B49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C30B49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146" type="#_x0000_t75" style="width:14.85pt;height:18.8pt" o:ole="">
                              <v:imagedata r:id="rId265" o:title=""/>
                            </v:shape>
                            <o:OLEObject Type="Embed" ProgID="Equation.DSMT4" ShapeID="_x0000_i1146" DrawAspect="Content" ObjectID="_1398193217" r:id="rId266"/>
                          </w:object>
                        </w:r>
                      </w:p>
                      <w:p w:rsidR="00C30B49" w:rsidRDefault="00C30B49" w:rsidP="00C30B4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73" type="#_x0000_t202" style="position:absolute;left:31670;top:9846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6RLcQA&#10;AADcAAAADwAAAGRycy9kb3ducmV2LnhtbERPTWvCQBC9F/wPywi91Y1Ca0hdJQSCpbQHoxdv0+yY&#10;BLOzMbs1aX99tyB4m8f7nNVmNK24Uu8aywrmswgEcWl1w5WCwz5/ikE4j6yxtUwKfsjBZj15WGGi&#10;7cA7uha+EiGEXYIKau+7REpX1mTQzWxHHLiT7Q36APtK6h6HEG5auYiiF2mw4dBQY0dZTeW5+DYK&#10;3rP8E3dfCxP/ttn245R2l8PxWanH6Zi+gvA0+rv45n7TYX68hP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ukS3EAAAA3AAAAA8AAAAAAAAAAAAAAAAAmAIAAGRycy9k&#10;b3ducmV2LnhtbFBLBQYAAAAABAAEAPUAAACJAwAAAAA=&#10;" filled="f" stroked="f" strokeweight=".5pt">
                  <v:textbox>
                    <w:txbxContent>
                      <w:p w:rsidR="00C30B49" w:rsidRDefault="00C30B49" w:rsidP="00C30B4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C30B49">
                          <w:rPr>
                            <w:position w:val="-12"/>
                          </w:rPr>
                          <w:object w:dxaOrig="279" w:dyaOrig="380">
                            <v:shape id="_x0000_i1147" type="#_x0000_t75" style="width:14.1pt;height:18.8pt" o:ole="">
                              <v:imagedata r:id="rId267" o:title=""/>
                            </v:shape>
                            <o:OLEObject Type="Embed" ProgID="Equation.DSMT4" ShapeID="_x0000_i1147" DrawAspect="Content" ObjectID="_1398193218" r:id="rId268"/>
                          </w:object>
                        </w:r>
                      </w:p>
                      <w:p w:rsidR="00C30B49" w:rsidRDefault="00C30B49" w:rsidP="00C30B4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74" type="#_x0000_t202" style="position:absolute;left:31299;top:16884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EFX8YA&#10;AADcAAAADwAAAGRycy9kb3ducmV2LnhtbESPT2vCQBDF7wW/wzIFb3VTQQnRVSQgLWIP/rl4m2bH&#10;JDQ7G7Orxn5651DobYb35r3fzJe9a9SNulB7NvA+SkARF97WXBo4HtZvKagQkS02nsnAgwIsF4OX&#10;OWbW33lHt30slYRwyNBAFWObaR2KihyGkW+JRTv7zmGUtSu17fAu4a7R4ySZaoc1S0OFLeUVFT/7&#10;qzOwyddfuPseu/S3yT+251V7OZ4mxgxf+9UMVKQ+/pv/rj+t4KdCK8/IBHr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jEFX8YAAADcAAAADwAAAAAAAAAAAAAAAACYAgAAZHJz&#10;L2Rvd25yZXYueG1sUEsFBgAAAAAEAAQA9QAAAIsDAAAAAA==&#10;" filled="f" stroked="f" strokeweight=".5pt">
                  <v:textbox>
                    <w:txbxContent>
                      <w:p w:rsidR="00C30B49" w:rsidRDefault="00C30B49" w:rsidP="00C30B4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C30B49">
                          <w:rPr>
                            <w:rFonts w:eastAsia="Times New Roman"/>
                            <w:position w:val="-12"/>
                            <w:lang w:val="en-US"/>
                          </w:rPr>
                          <w:object w:dxaOrig="279" w:dyaOrig="380">
                            <v:shape id="_x0000_i1148" type="#_x0000_t75" style="width:14.1pt;height:18.8pt" o:ole="">
                              <v:imagedata r:id="rId269" o:title=""/>
                            </v:shape>
                            <o:OLEObject Type="Embed" ProgID="Equation.DSMT4" ShapeID="_x0000_i1148" DrawAspect="Content" ObjectID="_1398193219" r:id="rId270"/>
                          </w:object>
                        </w:r>
                      </w:p>
                      <w:p w:rsidR="00C30B49" w:rsidRDefault="00C30B49" w:rsidP="00C30B4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75" type="#_x0000_t202" style="position:absolute;left:4238;top:16569;width:422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2gxMQA&#10;AADcAAAADwAAAGRycy9kb3ducmV2LnhtbERPTWvCQBC9F/oflil4q5sKLWl0lRAIFrEHUy+9TbNj&#10;EszOptnVxP76riB4m8f7nMVqNK04U+8aywpephEI4tLqhisF+6/8OQbhPLLG1jIpuJCD1fLxYYGJ&#10;tgPv6Fz4SoQQdgkqqL3vEildWZNBN7UdceAOtjfoA+wrqXscQrhp5SyK3qTBhkNDjR1lNZXH4mQU&#10;bLL8E3c/MxP/tdl6e0i73/33q1KTpzGdg/A0+rv45v7QYX78DtdnwgV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9oMTEAAAA3AAAAA8AAAAAAAAAAAAAAAAAmAIAAGRycy9k&#10;b3ducmV2LnhtbFBLBQYAAAAABAAEAPUAAACJAwAAAAA=&#10;" filled="f" stroked="f" strokeweight=".5pt">
                  <v:textbox>
                    <w:txbxContent>
                      <w:p w:rsidR="00C30B49" w:rsidRDefault="00C30B49" w:rsidP="00C30B4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C30B49">
                          <w:rPr>
                            <w:rFonts w:eastAsia="Times New Roman"/>
                            <w:position w:val="-12"/>
                            <w:lang w:val="en-US"/>
                          </w:rPr>
                          <w:object w:dxaOrig="279" w:dyaOrig="380">
                            <v:shape id="_x0000_i1149" type="#_x0000_t75" style="width:14.1pt;height:18.8pt" o:ole="">
                              <v:imagedata r:id="rId271" o:title=""/>
                            </v:shape>
                            <o:OLEObject Type="Embed" ProgID="Equation.DSMT4" ShapeID="_x0000_i1149" DrawAspect="Content" ObjectID="_1398193220" r:id="rId272"/>
                          </w:object>
                        </w:r>
                      </w:p>
                      <w:p w:rsidR="00C30B49" w:rsidRDefault="00C30B49" w:rsidP="00C30B4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22FE8" w:rsidRPr="00C30B49" w:rsidRDefault="00C30B49" w:rsidP="009B70D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Дуга </w:t>
      </w:r>
      <w:r w:rsidR="008C33A6" w:rsidRPr="00C30B49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091" type="#_x0000_t75" style="width:14.25pt;height:18.75pt" o:ole="">
            <v:imagedata r:id="rId273" o:title=""/>
          </v:shape>
          <o:OLEObject Type="Embed" ProgID="Equation.DSMT4" ShapeID="_x0000_i1091" DrawAspect="Content" ObjectID="_1402258147" r:id="rId27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3062E9">
        <w:rPr>
          <w:rFonts w:ascii="Times New Roman" w:eastAsia="TimesNewRomanPSMT" w:hAnsi="Times New Roman" w:cs="Times New Roman"/>
          <w:sz w:val="28"/>
          <w:szCs w:val="28"/>
        </w:rPr>
        <w:t xml:space="preserve">на </w:t>
      </w:r>
      <w:r w:rsidR="003062E9" w:rsidRPr="009B70D1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5</w:t>
      </w:r>
      <w:r w:rsidR="003062E9">
        <w:rPr>
          <w:rFonts w:ascii="Times New Roman" w:eastAsia="TimesNewRomanPSMT" w:hAnsi="Times New Roman" w:cs="Times New Roman"/>
          <w:sz w:val="28"/>
          <w:szCs w:val="28"/>
        </w:rPr>
        <w:t xml:space="preserve"> называется </w:t>
      </w:r>
      <w:r w:rsidR="003062E9" w:rsidRPr="003062E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петлёй</w:t>
      </w:r>
      <w:r w:rsidR="003062E9">
        <w:rPr>
          <w:rFonts w:ascii="Times New Roman" w:eastAsia="TimesNewRomanPSMT" w:hAnsi="Times New Roman" w:cs="Times New Roman"/>
          <w:sz w:val="28"/>
          <w:szCs w:val="28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722FE8" w:rsidRDefault="009B70D1" w:rsidP="009B70D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B70D1">
        <w:rPr>
          <w:rFonts w:ascii="Times New Roman" w:eastAsia="TimesNewRomanPSMT" w:hAnsi="Times New Roman" w:cs="Times New Roman"/>
          <w:position w:val="-36"/>
          <w:sz w:val="28"/>
          <w:szCs w:val="28"/>
        </w:rPr>
        <w:object w:dxaOrig="5400" w:dyaOrig="859">
          <v:shape id="_x0000_i1092" type="#_x0000_t75" style="width:270pt;height:42.75pt" o:ole="">
            <v:imagedata r:id="rId275" o:title=""/>
          </v:shape>
          <o:OLEObject Type="Embed" ProgID="Equation.DSMT4" ShapeID="_x0000_i1092" DrawAspect="Content" ObjectID="_1402258148" r:id="rId276"/>
        </w:object>
      </w:r>
    </w:p>
    <w:p w:rsidR="00395938" w:rsidRDefault="009B70D1" w:rsidP="009B70D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Для ориентированного графа на </w:t>
      </w:r>
      <w:r w:rsidRPr="009B70D1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5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матрица смежности имеет вид</w:t>
      </w:r>
      <w:r w:rsidR="00ED08BA"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9B70D1" w:rsidRDefault="009B70D1" w:rsidP="00ED08B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9B70D1" w:rsidRDefault="00ED08BA" w:rsidP="00ED08B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D08BA">
        <w:rPr>
          <w:rFonts w:ascii="Times New Roman" w:eastAsia="TimesNewRomanPSMT" w:hAnsi="Times New Roman" w:cs="Times New Roman"/>
          <w:position w:val="-118"/>
          <w:sz w:val="28"/>
          <w:szCs w:val="28"/>
        </w:rPr>
        <w:object w:dxaOrig="2920" w:dyaOrig="2500">
          <v:shape id="_x0000_i1093" type="#_x0000_t75" style="width:146.25pt;height:125.25pt" o:ole="">
            <v:imagedata r:id="rId277" o:title=""/>
          </v:shape>
          <o:OLEObject Type="Embed" ProgID="Equation.DSMT4" ShapeID="_x0000_i1093" DrawAspect="Content" ObjectID="_1402258149" r:id="rId278"/>
        </w:object>
      </w:r>
    </w:p>
    <w:p w:rsidR="009B70D1" w:rsidRDefault="00ED08BA" w:rsidP="00ED08B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Если предположить, что граф на </w:t>
      </w:r>
      <w:r w:rsidRPr="00ED08BA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5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неориентированный, то матрица смежности будет следующей:</w:t>
      </w:r>
    </w:p>
    <w:p w:rsidR="00ED08BA" w:rsidRDefault="00ED08BA" w:rsidP="00ED08B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D08BA">
        <w:rPr>
          <w:rFonts w:ascii="Times New Roman" w:eastAsia="TimesNewRomanPSMT" w:hAnsi="Times New Roman" w:cs="Times New Roman"/>
          <w:position w:val="-118"/>
          <w:sz w:val="28"/>
          <w:szCs w:val="28"/>
        </w:rPr>
        <w:object w:dxaOrig="3080" w:dyaOrig="2500">
          <v:shape id="_x0000_i1094" type="#_x0000_t75" style="width:154.5pt;height:125.25pt" o:ole="">
            <v:imagedata r:id="rId279" o:title=""/>
          </v:shape>
          <o:OLEObject Type="Embed" ProgID="Equation.DSMT4" ShapeID="_x0000_i1094" DrawAspect="Content" ObjectID="_1402258150" r:id="rId280"/>
        </w:object>
      </w:r>
    </w:p>
    <w:p w:rsidR="00ED08BA" w:rsidRDefault="00ED08BA" w:rsidP="00ED08B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395938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Матрица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инцидентности </w:t>
      </w:r>
      <w:r w:rsidRPr="00395938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р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ёбер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– матрица размера </w:t>
      </w:r>
      <w:r w:rsidRPr="00395938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859" w:dyaOrig="420">
          <v:shape id="_x0000_i1095" type="#_x0000_t75" style="width:42.75pt;height:21pt" o:ole="">
            <v:imagedata r:id="rId281" o:title=""/>
          </v:shape>
          <o:OLEObject Type="Embed" ProgID="Equation.DSMT4" ShapeID="_x0000_i1095" DrawAspect="Content" ObjectID="_1402258151" r:id="rId28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где </w:t>
      </w:r>
      <w:r w:rsidRPr="00395938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220" w:dyaOrig="240">
          <v:shape id="_x0000_i1096" type="#_x0000_t75" style="width:11.25pt;height:12pt" o:ole="">
            <v:imagedata r:id="rId233" o:title=""/>
          </v:shape>
          <o:OLEObject Type="Embed" ProgID="Equation.DSMT4" ShapeID="_x0000_i1096" DrawAspect="Content" ObjectID="_1402258152" r:id="rId28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число вершин</w:t>
      </w:r>
      <w:r w:rsidR="003816A8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="003816A8" w:rsidRPr="003816A8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279" w:dyaOrig="240">
          <v:shape id="_x0000_i1097" type="#_x0000_t75" style="width:14.25pt;height:12pt" o:ole="">
            <v:imagedata r:id="rId284" o:title=""/>
          </v:shape>
          <o:OLEObject Type="Embed" ProgID="Equation.DSMT4" ShapeID="_x0000_i1097" DrawAspect="Content" ObjectID="_1402258153" r:id="rId285"/>
        </w:object>
      </w:r>
      <w:r w:rsidR="003816A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3816A8"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число рёбер.</w:t>
      </w:r>
    </w:p>
    <w:p w:rsidR="00F272A7" w:rsidRPr="00F272A7" w:rsidRDefault="00F272A7" w:rsidP="00F272A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</w:p>
    <w:p w:rsidR="00ED08BA" w:rsidRDefault="003816A8" w:rsidP="003816A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3816A8">
        <w:rPr>
          <w:rFonts w:ascii="Times New Roman" w:eastAsia="TimesNewRomanPSMT" w:hAnsi="Times New Roman" w:cs="Times New Roman"/>
          <w:position w:val="-58"/>
          <w:sz w:val="28"/>
          <w:szCs w:val="28"/>
        </w:rPr>
        <w:object w:dxaOrig="4060" w:dyaOrig="1300">
          <v:shape id="_x0000_i1098" type="#_x0000_t75" style="width:202.5pt;height:65.25pt" o:ole="">
            <v:imagedata r:id="rId286" o:title=""/>
          </v:shape>
          <o:OLEObject Type="Embed" ProgID="Equation.DSMT4" ShapeID="_x0000_i1098" DrawAspect="Content" ObjectID="_1402258154" r:id="rId287"/>
        </w:object>
      </w:r>
    </w:p>
    <w:p w:rsidR="00ED08BA" w:rsidRDefault="00ED08BA" w:rsidP="001F10E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</w:p>
    <w:p w:rsidR="00ED08BA" w:rsidRDefault="001F10EA" w:rsidP="00F272A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7E3A916A" wp14:editId="27E97C9B">
                <wp:extent cx="2524539" cy="2166587"/>
                <wp:effectExtent l="0" t="0" r="0" b="5715"/>
                <wp:docPr id="233" name="Полотно 2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3" name="Поле 21"/>
                        <wps:cNvSpPr txBox="1"/>
                        <wps:spPr>
                          <a:xfrm>
                            <a:off x="948773" y="1804636"/>
                            <a:ext cx="753450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661A84" w:rsidRDefault="002D4D66" w:rsidP="001F10EA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</w:pPr>
                              <w:r w:rsidRPr="00661A84"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Поле 3"/>
                        <wps:cNvSpPr txBox="1"/>
                        <wps:spPr>
                          <a:xfrm>
                            <a:off x="176273" y="485774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1F10EA">
                              <w:pPr>
                                <w:rPr>
                                  <w:rFonts w:eastAsia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Поле 21"/>
                        <wps:cNvSpPr txBox="1"/>
                        <wps:spPr>
                          <a:xfrm>
                            <a:off x="980246" y="50338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1F10EA">
                              <w:pPr>
                                <w:rPr>
                                  <w:rFonts w:eastAsia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Поле 21"/>
                        <wps:cNvSpPr txBox="1"/>
                        <wps:spPr>
                          <a:xfrm>
                            <a:off x="2053673" y="431567"/>
                            <a:ext cx="35242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1F10EA">
                              <w:pPr>
                                <w:rPr>
                                  <w:rFonts w:eastAsia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Овал 97"/>
                        <wps:cNvSpPr/>
                        <wps:spPr>
                          <a:xfrm>
                            <a:off x="2053673" y="569385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1F10E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Прямая соединительная линия 98"/>
                        <wps:cNvCnPr/>
                        <wps:spPr>
                          <a:xfrm>
                            <a:off x="510623" y="703730"/>
                            <a:ext cx="352425" cy="69518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Овал 191"/>
                        <wps:cNvSpPr/>
                        <wps:spPr>
                          <a:xfrm>
                            <a:off x="834473" y="1370342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1F10EA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Овал 192"/>
                        <wps:cNvSpPr/>
                        <wps:spPr>
                          <a:xfrm>
                            <a:off x="471548" y="664663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1F10E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Овал 193"/>
                        <wps:cNvSpPr/>
                        <wps:spPr>
                          <a:xfrm>
                            <a:off x="1196423" y="263662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1F10E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Прямая соединительная линия 194"/>
                        <wps:cNvCnPr/>
                        <wps:spPr>
                          <a:xfrm flipV="1">
                            <a:off x="510804" y="320806"/>
                            <a:ext cx="685619" cy="37357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" name="Прямая соединительная линия 195"/>
                        <wps:cNvCnPr/>
                        <wps:spPr>
                          <a:xfrm>
                            <a:off x="1252417" y="302907"/>
                            <a:ext cx="848881" cy="28552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" name="Прямая соединительная линия 196"/>
                        <wps:cNvCnPr/>
                        <wps:spPr>
                          <a:xfrm flipH="1">
                            <a:off x="891623" y="597954"/>
                            <a:ext cx="1219200" cy="80095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" name="Поле 21"/>
                        <wps:cNvSpPr txBox="1"/>
                        <wps:spPr>
                          <a:xfrm>
                            <a:off x="662048" y="1437224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1F10E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" name="Поле 21"/>
                        <wps:cNvSpPr txBox="1"/>
                        <wps:spPr>
                          <a:xfrm>
                            <a:off x="491574" y="997377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1F10E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AF4D03">
                                <w:rPr>
                                  <w:rFonts w:eastAsia="Times New Roman"/>
                                  <w:position w:val="-12"/>
                                  <w:sz w:val="22"/>
                                  <w:szCs w:val="22"/>
                                </w:rPr>
                                <w:object w:dxaOrig="260" w:dyaOrig="380">
                                  <v:shape id="_x0000_i1353" type="#_x0000_t75" style="width:12.75pt;height:18.75pt" o:ole="">
                                    <v:imagedata r:id="rId133" o:title=""/>
                                  </v:shape>
                                  <o:OLEObject Type="Embed" ProgID="Equation.DSMT4" ShapeID="_x0000_i1353" DrawAspect="Content" ObjectID="_1402258409" r:id="rId28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" name="Поле 21"/>
                        <wps:cNvSpPr txBox="1"/>
                        <wps:spPr>
                          <a:xfrm>
                            <a:off x="596348" y="226234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1F10EA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54" type="#_x0000_t75" style="width:15pt;height:18.75pt" o:ole="">
                                    <v:imagedata r:id="rId135" o:title=""/>
                                  </v:shape>
                                  <o:OLEObject Type="Embed" ProgID="Equation.DSMT4" ShapeID="_x0000_i1354" DrawAspect="Content" ObjectID="_1402258410" r:id="rId28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0" name="Поле 21"/>
                        <wps:cNvSpPr txBox="1"/>
                        <wps:spPr>
                          <a:xfrm>
                            <a:off x="1584998" y="160534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1F10EA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55" type="#_x0000_t75" style="width:14.25pt;height:18.75pt" o:ole="">
                                    <v:imagedata r:id="rId137" o:title=""/>
                                  </v:shape>
                                  <o:OLEObject Type="Embed" ProgID="Equation.DSMT4" ShapeID="_x0000_i1355" DrawAspect="Content" ObjectID="_1402258411" r:id="rId29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1" name="Поле 21"/>
                        <wps:cNvSpPr txBox="1"/>
                        <wps:spPr>
                          <a:xfrm>
                            <a:off x="1348823" y="1008599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1F10EA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4926CB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56" type="#_x0000_t75" style="width:15pt;height:18.75pt" o:ole="">
                                    <v:imagedata r:id="rId139" o:title=""/>
                                  </v:shape>
                                  <o:OLEObject Type="Embed" ProgID="Equation.DSMT4" ShapeID="_x0000_i1356" DrawAspect="Content" ObjectID="_1402258412" r:id="rId29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6" name="Прямая соединительная линия 226"/>
                        <wps:cNvCnPr/>
                        <wps:spPr>
                          <a:xfrm flipH="1">
                            <a:off x="509648" y="597954"/>
                            <a:ext cx="1582125" cy="9527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7" name="Прямая со стрелкой 227"/>
                        <wps:cNvCnPr/>
                        <wps:spPr>
                          <a:xfrm flipV="1">
                            <a:off x="1252417" y="641096"/>
                            <a:ext cx="96406" cy="138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8" name="Прямая со стрелкой 228"/>
                        <wps:cNvCnPr/>
                        <wps:spPr>
                          <a:xfrm flipH="1">
                            <a:off x="1481198" y="941297"/>
                            <a:ext cx="103800" cy="77217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Прямая со стрелкой 229"/>
                        <wps:cNvCnPr/>
                        <wps:spPr>
                          <a:xfrm flipH="1" flipV="1">
                            <a:off x="633473" y="939701"/>
                            <a:ext cx="38100" cy="84888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0" name="Прямая со стрелкой 230"/>
                        <wps:cNvCnPr/>
                        <wps:spPr>
                          <a:xfrm flipH="1" flipV="1">
                            <a:off x="1481198" y="379043"/>
                            <a:ext cx="103800" cy="38349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Прямая со стрелкой 231"/>
                        <wps:cNvCnPr/>
                        <wps:spPr>
                          <a:xfrm flipV="1">
                            <a:off x="872159" y="441000"/>
                            <a:ext cx="122850" cy="51972"/>
                          </a:xfrm>
                          <a:prstGeom prst="straightConnector1">
                            <a:avLst/>
                          </a:pr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2" name="Поле 21"/>
                        <wps:cNvSpPr txBox="1"/>
                        <wps:spPr>
                          <a:xfrm>
                            <a:off x="1094400" y="577184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1F10EA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3816A8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57" type="#_x0000_t75" style="width:14.25pt;height:18.75pt" o:ole="">
                                    <v:imagedata r:id="rId203" o:title=""/>
                                  </v:shape>
                                  <o:OLEObject Type="Embed" ProgID="Equation.DSMT4" ShapeID="_x0000_i1357" DrawAspect="Content" ObjectID="_1402258413" r:id="rId29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33" o:spid="_x0000_s1176" editas="canvas" style="width:198.8pt;height:170.6pt;mso-position-horizontal-relative:char;mso-position-vertical-relative:line" coordsize="25241,21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">
                <v:shape id="_x0000_s1177" type="#_x0000_t75" style="position:absolute;width:25241;height:21659;visibility:visible;mso-wrap-style:square">
                  <v:fill o:detectmouseclick="t"/>
                  <v:path o:connecttype="none"/>
                </v:shape>
                <v:shape id="Поле 21" o:spid="_x0000_s1178" type="#_x0000_t202" style="position:absolute;left:9487;top:18046;width:7535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Ho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aHosYAAADbAAAADwAAAAAAAAAAAAAAAACYAgAAZHJz&#10;L2Rvd25yZXYueG1sUEsFBgAAAAAEAAQA9QAAAIsDAAAAAA==&#10;" filled="f" stroked="f" strokeweight=".5pt">
                  <v:textbox>
                    <w:txbxContent>
                      <w:p w:rsidR="001F10EA" w:rsidRPr="00661A84" w:rsidRDefault="001F10EA" w:rsidP="001F10EA">
                        <w:pPr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</w:pPr>
                        <w:r w:rsidRPr="00661A84"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Поле 3" o:spid="_x0000_s1179" type="#_x0000_t202" style="position:absolute;left:1762;top:4857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f1s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8f1sYAAADbAAAADwAAAAAAAAAAAAAAAACYAgAAZHJz&#10;L2Rvd25yZXYueG1sUEsFBgAAAAAEAAQA9QAAAIsDAAAAAA==&#10;" filled="f" stroked="f" strokeweight=".5pt">
                  <v:textbox>
                    <w:txbxContent>
                      <w:p w:rsidR="001F10EA" w:rsidRPr="001F10EA" w:rsidRDefault="001F10EA" w:rsidP="001F10EA">
                        <w:pPr>
                          <w:rPr>
                            <w:rFonts w:eastAsia="Times New Roman"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В</w:t>
                        </w:r>
                      </w:p>
                    </w:txbxContent>
                  </v:textbox>
                </v:shape>
                <v:shape id="Поле 21" o:spid="_x0000_s1180" type="#_x0000_t202" style="position:absolute;left:9802;top:503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O6Tc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UyG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zuk3EAAAA2wAAAA8AAAAAAAAAAAAAAAAAmAIAAGRycy9k&#10;b3ducmV2LnhtbFBLBQYAAAAABAAEAPUAAACJAwAAAAA=&#10;" filled="f" stroked="f" strokeweight=".5pt">
                  <v:textbox>
                    <w:txbxContent>
                      <w:p w:rsidR="001F10EA" w:rsidRPr="001F10EA" w:rsidRDefault="001F10EA" w:rsidP="001F10EA">
                        <w:pPr>
                          <w:rPr>
                            <w:rFonts w:eastAsia="Times New Roman"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С</w:t>
                        </w:r>
                      </w:p>
                    </w:txbxContent>
                  </v:textbox>
                </v:shape>
                <v:shape id="Поле 21" o:spid="_x0000_s1181" type="#_x0000_t202" style="position:absolute;left:20536;top:4315;width:3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kOs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rBIoH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YSQ6xQAAANsAAAAPAAAAAAAAAAAAAAAAAJgCAABkcnMv&#10;ZG93bnJldi54bWxQSwUGAAAAAAQABAD1AAAAigMAAAAA&#10;" filled="f" stroked="f" strokeweight=".5pt">
                  <v:textbox>
                    <w:txbxContent>
                      <w:p w:rsidR="001F10EA" w:rsidRPr="001F10EA" w:rsidRDefault="001F10EA" w:rsidP="001F10EA">
                        <w:pPr>
                          <w:rPr>
                            <w:rFonts w:eastAsia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oval id="Овал 97" o:spid="_x0000_s1182" style="position:absolute;left:20536;top:5693;width:572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07OcYA&#10;AADbAAAADwAAAGRycy9kb3ducmV2LnhtbESPQWvCQBSE7wX/w/KEXorZtIdoo6towSK0B7WW6u2R&#10;fSbB7Ns0u2rqr3cLgsdhZr5hRpPWVOJEjSstK3iOYhDEmdUl5wo2X/PeAITzyBory6TgjxxMxp2H&#10;EabannlFp7XPRYCwS1FB4X2dSumyggy6yNbEwdvbxqAPssmlbvAc4KaSL3GcSIMlh4UCa3orKDus&#10;j0bBLpnPOFl+PPFn7bLZ9ztetj+/Sj122+kQhKfW38O39kIreO3D/5fwA+T4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K07OcYAAADbAAAADwAAAAAAAAAAAAAAAACYAgAAZHJz&#10;L2Rvd25yZXYueG1sUEsFBgAAAAAEAAQA9QAAAIsDAAAAAA==&#10;" fillcolor="#4f81bd [3204]" strokecolor="#243f60 [1604]" strokeweight="2pt">
                  <v:textbox>
                    <w:txbxContent>
                      <w:p w:rsidR="001F10EA" w:rsidRDefault="001F10EA" w:rsidP="001F10E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98" o:spid="_x0000_s1183" style="position:absolute;visibility:visible;mso-wrap-style:square" from="5106,7037" to="8630,1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GCIMIAAADbAAAADwAAAGRycy9kb3ducmV2LnhtbESPwW7CMAyG70h7h8hIu0HK0NDoCGia&#10;QJvGCTbuVmPaisYpSYDs7efDJI7W7/+zv8Uqu05dKcTWs4HJuABFXHnbcm3g53szegEVE7LFzjMZ&#10;+KUIq+XDYIGl9Tfe0XWfaiUQjiUaaFLqS61j1ZDDOPY9sWRHHxwmGUOtbcCbwF2nn4piph22LBca&#10;7Om9oeq0vzihTA5npz9Oczx8hW1YT2f5OZ+NeRzmt1dQiXK6L/+3P62BuTwrLuIB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aGCIMIAAADbAAAADwAAAAAAAAAAAAAA&#10;AAChAgAAZHJzL2Rvd25yZXYueG1sUEsFBgAAAAAEAAQA+QAAAJADAAAAAA==&#10;" strokecolor="black [3040]"/>
                <v:oval id="Овал 191" o:spid="_x0000_s1184" style="position:absolute;left:8344;top:13703;width:572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xzu8QA&#10;AADcAAAADwAAAGRycy9kb3ducmV2LnhtbERPS2vCQBC+C/6HZQQvRTd6CDW6ihYUwR5aH6i3ITsm&#10;wexsml017a/vFgre5uN7zmTWmFLcqXaFZQWDfgSCOLW64EzBfrfsvYJwHlljaZkUfJOD2bTdmmCi&#10;7YM/6b71mQgh7BJUkHtfJVK6NCeDrm8r4sBdbG3QB1hnUtf4COGmlMMoiqXBgkNDjhW95ZRetzej&#10;4BwvFxx/bF74vXLp4rDCn9PxS6lup5mPQXhq/FP8717rMH80gL9nwgVy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sc7vEAAAA3AAAAA8AAAAAAAAAAAAAAAAAmAIAAGRycy9k&#10;b3ducmV2LnhtbFBLBQYAAAAABAAEAPUAAACJAwAAAAA=&#10;" fillcolor="#4f81bd [3204]" strokecolor="#243f60 [1604]" strokeweight="2pt">
                  <v:textbox>
                    <w:txbxContent>
                      <w:p w:rsidR="001F10EA" w:rsidRDefault="001F10EA" w:rsidP="001F10EA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192" o:spid="_x0000_s1185" style="position:absolute;left:4715;top:6646;width:571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7tzMQA&#10;AADcAAAADwAAAGRycy9kb3ducmV2LnhtbERPS2vCQBC+C/0PyxS8FN3oIdTUVapgEfRgfWC9Ddkx&#10;Cc3OptlVo7/eFQre5uN7znDcmFKcqXaFZQW9bgSCOLW64EzBdjPrvINwHlljaZkUXMnBePTSGmKi&#10;7YW/6bz2mQgh7BJUkHtfJVK6NCeDrmsr4sAdbW3QB1hnUtd4CeGmlP0oiqXBgkNDjhVNc0p/1yej&#10;4BDPJhyvFm+8rFw62X3h7Wf/p1T7tfn8AOGp8U/xv3uuw/xBHx7PhAvk6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+7czEAAAA3AAAAA8AAAAAAAAAAAAAAAAAmAIAAGRycy9k&#10;b3ducmV2LnhtbFBLBQYAAAAABAAEAPUAAACJAwAAAAA=&#10;" fillcolor="#4f81bd [3204]" strokecolor="#243f60 [1604]" strokeweight="2pt">
                  <v:textbox>
                    <w:txbxContent>
                      <w:p w:rsidR="001F10EA" w:rsidRDefault="001F10EA" w:rsidP="001F10E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193" o:spid="_x0000_s1186" style="position:absolute;left:11964;top:2636;width:571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JIV8UA&#10;AADcAAAADwAAAGRycy9kb3ducmV2LnhtbERPTWvCQBC9C/6HZQQvYjZtIdjoKrWgFOpBraV6G7Jj&#10;EpqdTbOrpv76bkHwNo/3OZNZaypxpsaVlhU8RDEI4szqknMFu4/FcATCeWSNlWVS8EsOZtNuZ4Kp&#10;thfe0HnrcxFC2KWooPC+TqV0WUEGXWRr4sAdbWPQB9jkUjd4CeGmko9xnEiDJYeGAmt6LSj73p6M&#10;gkOymHOyfh/wqnbZ/HOJ1/3Xj1L9XvsyBuGp9Xfxzf2mw/znJ/h/Jlw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MkhXxQAAANwAAAAPAAAAAAAAAAAAAAAAAJgCAABkcnMv&#10;ZG93bnJldi54bWxQSwUGAAAAAAQABAD1AAAAigMAAAAA&#10;" fillcolor="#4f81bd [3204]" strokecolor="#243f60 [1604]" strokeweight="2pt">
                  <v:textbox>
                    <w:txbxContent>
                      <w:p w:rsidR="001F10EA" w:rsidRDefault="001F10EA" w:rsidP="001F10E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194" o:spid="_x0000_s1187" style="position:absolute;flip:y;visibility:visible;mso-wrap-style:square" from="5108,3208" to="11964,6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UK3sIAAADcAAAADwAAAGRycy9kb3ducmV2LnhtbERPS4vCMBC+C/6HMII3TRVx12oUERaW&#10;XVzW18Hb0Ewf2ExKE23990YQvM3H95zFqjWluFHtCssKRsMIBHFidcGZguPha/AJwnlkjaVlUnAn&#10;B6tlt7PAWNuGd3Tb+0yEEHYxKsi9r2IpXZKTQTe0FXHgUlsb9AHWmdQ1NiHclHIcRVNpsODQkGNF&#10;m5ySy/5qFKTuWm3OJ+3Tj5/tbpv+Zn/Y/CvV77XrOQhPrX+LX+5vHebPJvB8Jlw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KUK3sIAAADcAAAADwAAAAAAAAAAAAAA&#10;AAChAgAAZHJzL2Rvd25yZXYueG1sUEsFBgAAAAAEAAQA+QAAAJADAAAAAA==&#10;" strokecolor="black [3040]"/>
                <v:line id="Прямая соединительная линия 195" o:spid="_x0000_s1188" style="position:absolute;visibility:visible;mso-wrap-style:square" from="12524,3029" to="21012,5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t108MAAADcAAAADwAAAGRycy9kb3ducmV2LnhtbESPQWsCMRCF70L/Qxiht5rVotTVKEVa&#10;KvbkVu/DZtxd3EzWJNX4740geJvhvffNm/kymlacyfnGsoLhIANBXFrdcKVg9/f99gHCB2SNrWVS&#10;cCUPy8VLb465thfe0rkIlUgQ9jkqqEPocil9WZNBP7AdcdIO1hkMaXWV1A4vCW5aOcqyiTTYcLpQ&#10;Y0ermspj8W8SZbg/GflznOJ+437d1/skjuNJqdd+/JyBCBTD0/xIr3WqPx3D/Zk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rddPDAAAA3AAAAA8AAAAAAAAAAAAA&#10;AAAAoQIAAGRycy9kb3ducmV2LnhtbFBLBQYAAAAABAAEAPkAAACRAwAAAAA=&#10;" strokecolor="black [3040]"/>
                <v:line id="Прямая соединительная линия 196" o:spid="_x0000_s1189" style="position:absolute;flip:x;visibility:visible;mso-wrap-style:square" from="8916,5979" to="21108,1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sxMsMAAADcAAAADwAAAGRycy9kb3ducmV2LnhtbERPS2vCQBC+C/6HZYTedNMeUk1dpQiF&#10;0pJioh68DdnJg2ZnQ3ZN0n/fLRS8zcf3nO1+Mq0YqHeNZQWPqwgEcWF1w5WC8+ltuQbhPLLG1jIp&#10;+CEH+918tsVE25EzGnJfiRDCLkEFtfddIqUrajLoVrYjDlxpe4M+wL6SuscxhJtWPkVRLA02HBpq&#10;7OhQU/Gd34yC0t26w/Wiffn8kWZp+Vl94XhU6mExvb6A8DT5u/jf/a7D/E0Mf8+EC+Tu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7MTLDAAAA3AAAAA8AAAAAAAAAAAAA&#10;AAAAoQIAAGRycy9kb3ducmV2LnhtbFBLBQYAAAAABAAEAPkAAACRAwAAAAA=&#10;" strokecolor="black [3040]"/>
                <v:shape id="Поле 21" o:spid="_x0000_s1190" type="#_x0000_t202" style="position:absolute;left:6620;top:14372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H8MMA&#10;AADc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H33D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H8MMAAADcAAAADwAAAAAAAAAAAAAAAACYAgAAZHJzL2Rv&#10;d25yZXYueG1sUEsFBgAAAAAEAAQA9QAAAIgDAAAAAA==&#10;" filled="f" stroked="f" strokeweight=".5pt">
                  <v:textbox>
                    <w:txbxContent>
                      <w:p w:rsidR="001F10EA" w:rsidRPr="001F10EA" w:rsidRDefault="001F10EA" w:rsidP="001F10E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А</w:t>
                        </w:r>
                      </w:p>
                    </w:txbxContent>
                  </v:textbox>
                </v:shape>
                <v:shape id="Поле 21" o:spid="_x0000_s1191" type="#_x0000_t202" style="position:absolute;left:4915;top:9973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iTgsYA&#10;AADcAAAADwAAAGRycy9kb3ducmV2LnhtbESPT2vCQBDF74V+h2UKvdWNQkVTV5GAWIoe/HPxNs2O&#10;STA7G7NbTf30zkHwNsN7895vJrPO1epCbag8G+j3ElDEubcVFwb2u8XHCFSIyBZrz2TgnwLMpq8v&#10;E0ytv/KGLttYKAnhkKKBMsYm1TrkJTkMPd8Qi3b0rcMoa1to2+JVwl2tB0ky1A4rloYSG8pKyk/b&#10;P2fgJ1uscfM7cKNbnS1Xx3lz3h8+jXl/6+ZfoCJ18Wl+XH9bwR8LrTwjE+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+iTgsYAAADcAAAADwAAAAAAAAAAAAAAAACYAgAAZHJz&#10;L2Rvd25yZXYueG1sUEsFBgAAAAAEAAQA9QAAAIsDAAAAAA==&#10;" filled="f" stroked="f" strokeweight=".5pt">
                  <v:textbox>
                    <w:txbxContent>
                      <w:p w:rsidR="001F10EA" w:rsidRDefault="001F10EA" w:rsidP="001F10E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AF4D03">
                          <w:rPr>
                            <w:rFonts w:eastAsia="Times New Roman"/>
                            <w:position w:val="-12"/>
                            <w:sz w:val="22"/>
                            <w:szCs w:val="22"/>
                          </w:rPr>
                          <w:object w:dxaOrig="260" w:dyaOrig="380">
                            <v:shape id="_x0000_i1150" type="#_x0000_t75" style="width:12.5pt;height:18.8pt" o:ole="">
                              <v:imagedata r:id="rId163" o:title=""/>
                            </v:shape>
                            <o:OLEObject Type="Embed" ProgID="Equation.DSMT4" ShapeID="_x0000_i1150" DrawAspect="Content" ObjectID="_1398193221" r:id="rId293"/>
                          </w:object>
                        </w:r>
                      </w:p>
                    </w:txbxContent>
                  </v:textbox>
                </v:shape>
                <v:shape id="Поле 21" o:spid="_x0000_s1192" type="#_x0000_t202" style="position:absolute;left:5963;top:2262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Q2GcUA&#10;AADcAAAADwAAAGRycy9kb3ducmV2LnhtbERPS2vCQBC+F/wPyxR6q5sGKiZ1FQmIpdSDj0tv0+yY&#10;hO7OxuwaU3+9Wyh4m4/vObPFYI3oqfONYwUv4wQEcel0w5WCw371PAXhA7JG45gU/JKHxXz0MMNc&#10;uwtvqd+FSsQQ9jkqqENocyl9WZNFP3YtceSOrrMYIuwqqTu8xHBrZJokE2mx4dhQY0tFTeXP7mwV&#10;fBSrDW6/Uzu9mmL9eVy2p8PXq1JPj8PyDUSgIdzF/+53HednG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pDYZxQAAANwAAAAPAAAAAAAAAAAAAAAAAJgCAABkcnMv&#10;ZG93bnJldi54bWxQSwUGAAAAAAQABAD1AAAAigMAAAAA&#10;" filled="f" stroked="f" strokeweight=".5pt">
                  <v:textbox>
                    <w:txbxContent>
                      <w:p w:rsidR="001F10EA" w:rsidRDefault="001F10EA" w:rsidP="001F10EA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51" type="#_x0000_t75" style="width:14.85pt;height:18.8pt" o:ole="">
                              <v:imagedata r:id="rId165" o:title=""/>
                            </v:shape>
                            <o:OLEObject Type="Embed" ProgID="Equation.DSMT4" ShapeID="_x0000_i1151" DrawAspect="Content" ObjectID="_1398193222" r:id="rId294"/>
                          </w:object>
                        </w:r>
                      </w:p>
                    </w:txbxContent>
                  </v:textbox>
                </v:shape>
                <v:shape id="Поле 21" o:spid="_x0000_s1193" type="#_x0000_t202" style="position:absolute;left:15849;top:1605;width:3525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Frf8UA&#10;AADcAAAADwAAAGRycy9kb3ducmV2LnhtbESPT2vCQBTE74LfYXmF3nRToUXSrCIBUUo9RL309sy+&#10;/MHs25jdmtRP3xUEj8PM/IZJloNpxJU6V1tW8DaNQBDnVtdcKjge1pM5COeRNTaWScEfOVguxqME&#10;Y217zui696UIEHYxKqi8b2MpXV6RQTe1LXHwCtsZ9EF2pdQd9gFuGjmLog9psOawUGFLaUX5ef9r&#10;FHyl6x1mp5mZ35p0812s2svx512p15dh9QnC0+Cf4Ud7qxUEItzPhCMgF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sWt/xQAAANwAAAAPAAAAAAAAAAAAAAAAAJgCAABkcnMv&#10;ZG93bnJldi54bWxQSwUGAAAAAAQABAD1AAAAigMAAAAA&#10;" filled="f" stroked="f" strokeweight=".5pt">
                  <v:textbox>
                    <w:txbxContent>
                      <w:p w:rsidR="001F10EA" w:rsidRDefault="001F10EA" w:rsidP="001F10EA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152" type="#_x0000_t75" style="width:14.1pt;height:18.8pt" o:ole="">
                              <v:imagedata r:id="rId167" o:title=""/>
                            </v:shape>
                            <o:OLEObject Type="Embed" ProgID="Equation.DSMT4" ShapeID="_x0000_i1152" DrawAspect="Content" ObjectID="_1398193223" r:id="rId295"/>
                          </w:object>
                        </w:r>
                      </w:p>
                    </w:txbxContent>
                  </v:textbox>
                </v:shape>
                <v:shape id="Поле 21" o:spid="_x0000_s1194" type="#_x0000_t202" style="position:absolute;left:13488;top:10085;width:3524;height:36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3O5M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ij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/c7kxQAAANwAAAAPAAAAAAAAAAAAAAAAAJgCAABkcnMv&#10;ZG93bnJldi54bWxQSwUGAAAAAAQABAD1AAAAigMAAAAA&#10;" filled="f" stroked="f" strokeweight=".5pt">
                  <v:textbox>
                    <w:txbxContent>
                      <w:p w:rsidR="001F10EA" w:rsidRDefault="001F10EA" w:rsidP="001F10EA">
                        <w:pPr>
                          <w:rPr>
                            <w:rFonts w:eastAsia="Times New Roman"/>
                          </w:rPr>
                        </w:pPr>
                        <w:r w:rsidRPr="004926CB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153" type="#_x0000_t75" style="width:14.85pt;height:18.8pt" o:ole="">
                              <v:imagedata r:id="rId169" o:title=""/>
                            </v:shape>
                            <o:OLEObject Type="Embed" ProgID="Equation.DSMT4" ShapeID="_x0000_i1153" DrawAspect="Content" ObjectID="_1398193224" r:id="rId296"/>
                          </w:object>
                        </w:r>
                      </w:p>
                    </w:txbxContent>
                  </v:textbox>
                </v:shape>
                <v:line id="Прямая соединительная линия 226" o:spid="_x0000_s1195" style="position:absolute;flip:x;visibility:visible;mso-wrap-style:square" from="5096,5979" to="20917,6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GZqcQAAADcAAAADwAAAGRycy9kb3ducmV2LnhtbESPT4vCMBTE74LfITxhb5rag0rXKCIs&#10;LIqLVvfg7dG8/sHmpTTRdr/9RhA8DjPzG2a57k0tHtS6yrKC6SQCQZxZXXGh4HL+Gi9AOI+ssbZM&#10;Cv7IwXo1HCwx0bbjEz1SX4gAYZeggtL7JpHSZSUZdBPbEAcvt61BH2RbSN1iF+CmlnEUzaTBisNC&#10;iQ1tS8pu6d0oyN292V5/tc/nu8PpkO+LH+yOSn2M+s0nCE+9f4df7W+tII5n8DwTjo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oZmpxAAAANwAAAAPAAAAAAAAAAAA&#10;AAAAAKECAABkcnMvZG93bnJldi54bWxQSwUGAAAAAAQABAD5AAAAkgMAAAAA&#10;" strokecolor="black [3040]"/>
                <v:shape id="Прямая со стрелкой 227" o:spid="_x0000_s1196" type="#_x0000_t32" style="position:absolute;left:12524;top:6410;width:964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y+PsMAAADcAAAADwAAAGRycy9kb3ducmV2LnhtbESP0WrCQBRE3wv9h+UWfKsbg2gbXaUI&#10;gmARjPmAa/aarGbvhuxW49+7BcHHYWbOMPNlbxtxpc4bxwpGwwQEcem04UpBcVh/foHwAVlj45gU&#10;3MnDcvH+NsdMuxvv6ZqHSkQI+wwV1CG0mZS+rMmiH7qWOHon11kMUXaV1B3eItw2Mk2SibRoOC7U&#10;2NKqpvKS/1kFq3Rsfr93azSTTRG2x11+xuKu1OCj/5mBCNSHV/jZ3mgFaTqF/zPx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Mvj7DAAAA3AAAAA8AAAAAAAAAAAAA&#10;AAAAoQIAAGRycy9kb3ducmV2LnhtbFBLBQYAAAAABAAEAPkAAACRAwAAAAA=&#10;" strokecolor="black [3040]">
                  <v:stroke endarrow="classic"/>
                </v:shape>
                <v:shape id="Прямая со стрелкой 228" o:spid="_x0000_s1197" type="#_x0000_t32" style="position:absolute;left:14811;top:9412;width:1038;height:77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MqTMAAAADcAAAADwAAAGRycy9kb3ducmV2LnhtbERPzYrCMBC+C/sOYRa82dQisluNIoIg&#10;uAhb+wCzzdhGm0lpota33xwEjx/f/3I92FbcqffGsYJpkoIgrpw2XCsoT7vJFwgfkDW2jknBkzys&#10;Vx+jJebaPfiX7kWoRQxhn6OCJoQul9JXDVn0ieuII3d2vcUQYV9L3eMjhttWZmk6lxYNx4YGO9o2&#10;VF2Lm1WwzWbm5/u4QzPfl+HwdywuWD6VGn8OmwWIQEN4i1/uvVaQZXFtPBOPgFz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yTKkzAAAAA3AAAAA8AAAAAAAAAAAAAAAAA&#10;oQIAAGRycy9kb3ducmV2LnhtbFBLBQYAAAAABAAEAPkAAACOAwAAAAA=&#10;" strokecolor="black [3040]">
                  <v:stroke endarrow="classic"/>
                </v:shape>
                <v:shape id="Прямая со стрелкой 229" o:spid="_x0000_s1198" type="#_x0000_t32" style="position:absolute;left:6334;top:9397;width:381;height:84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ibDMUAAADcAAAADwAAAGRycy9kb3ducmV2LnhtbESPT2vCQBTE70K/w/IK3symAUVTV5Gi&#10;4EHEP61eX7OvSWj2bdhdNX77bkHwOMzMb5jpvDONuJLztWUFb0kKgriwuuZSwedxNRiD8AFZY2OZ&#10;FNzJw3z20ptiru2N93Q9hFJECPscFVQhtLmUvqjIoE9sSxy9H+sMhihdKbXDW4SbRmZpOpIGa44L&#10;Fbb0UVHxe7gYBbvhdjM+L+tvZ3dusXQn2rRfpFT/tVu8gwjUhWf40V5rBVk2gf8z8Qj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4ibDMUAAADcAAAADwAAAAAAAAAA&#10;AAAAAAChAgAAZHJzL2Rvd25yZXYueG1sUEsFBgAAAAAEAAQA+QAAAJMDAAAAAA==&#10;" strokecolor="black [3040]">
                  <v:stroke endarrow="classic"/>
                </v:shape>
                <v:shape id="Прямая со стрелкой 230" o:spid="_x0000_s1199" type="#_x0000_t32" style="position:absolute;left:14811;top:3790;width:1038;height:38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ukTMAAAADcAAAADwAAAGRycy9kb3ducmV2LnhtbERPy4rCMBTdC/5DuII7TVVmkGoUEQdm&#10;IeL43F6ba1tsbkoStfP3ZiG4PJz3dN6YSjzI+dKygkE/AUGcWV1yruCw/+mNQfiArLGyTAr+ycN8&#10;1m5NMdX2yX/02IVcxBD2KSooQqhTKX1WkEHftzVx5K7WGQwRulxqh88Ybio5TJJvabDk2FBgTcuC&#10;stvubhRsvzbr8XlVXpzdusXKnWhdH0mpbqdZTEAEasJH/Hb/agXDUZwfz8QjIG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rpEzAAAAA3AAAAA8AAAAAAAAAAAAAAAAA&#10;oQIAAGRycy9kb3ducmV2LnhtbFBLBQYAAAAABAAEAPkAAACOAwAAAAA=&#10;" strokecolor="black [3040]">
                  <v:stroke endarrow="classic"/>
                </v:shape>
                <v:shape id="Прямая со стрелкой 231" o:spid="_x0000_s1200" type="#_x0000_t32" style="position:absolute;left:8721;top:4410;width:1229;height:5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AVDMUAAADcAAAADwAAAGRycy9kb3ducmV2LnhtbESP0WrCQBRE3wv9h+UW+tZsTEXa1FUk&#10;EBAUoWk+4DZ7m2ybvRuyq8a/dwWhj8PMnGGW68n24kSjN44VzJIUBHHjtOFWQf1VvryB8AFZY++Y&#10;FFzIw3r1+LDEXLszf9KpCq2IEPY5KuhCGHIpfdORRZ+4gTh6P260GKIcW6lHPEe47WWWpgtp0XBc&#10;6HCgoqPmrzpaBUU2N/v3Q4lmsa3D7vtQ/WJ9Uer5adp8gAg0hf/wvb3VCrLXGdzOxCM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HAVDMUAAADcAAAADwAAAAAAAAAA&#10;AAAAAAChAgAAZHJzL2Rvd25yZXYueG1sUEsFBgAAAAAEAAQA+QAAAJMDAAAAAA==&#10;" strokecolor="black [3040]">
                  <v:stroke endarrow="classic"/>
                </v:shape>
                <v:shape id="Поле 21" o:spid="_x0000_s1201" type="#_x0000_t202" style="position:absolute;left:10944;top:5771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OaLs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Q5ouxQAAANwAAAAPAAAAAAAAAAAAAAAAAJgCAABkcnMv&#10;ZG93bnJldi54bWxQSwUGAAAAAAQABAD1AAAAigMAAAAA&#10;" filled="f" stroked="f" strokeweight=".5pt">
                  <v:textbox>
                    <w:txbxContent>
                      <w:p w:rsidR="001F10EA" w:rsidRDefault="001F10EA" w:rsidP="001F10EA">
                        <w:pPr>
                          <w:rPr>
                            <w:rFonts w:eastAsia="Times New Roman"/>
                          </w:rPr>
                        </w:pPr>
                        <w:r w:rsidRPr="003816A8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154" type="#_x0000_t75" style="width:14.1pt;height:18.8pt" o:ole="">
                              <v:imagedata r:id="rId227" o:title=""/>
                            </v:shape>
                            <o:OLEObject Type="Embed" ProgID="Equation.DSMT4" ShapeID="_x0000_i1154" DrawAspect="Content" ObjectID="_1398193225" r:id="rId29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272A7" w:rsidRPr="00F272A7" w:rsidRDefault="00F272A7" w:rsidP="00F272A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Для ориентированного графа на </w:t>
      </w:r>
      <w:r w:rsidRPr="00F272A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6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матрица инцидентности имеет вид:</w:t>
      </w:r>
    </w:p>
    <w:p w:rsidR="00ED08BA" w:rsidRDefault="001F10EA" w:rsidP="001F10E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F10EA">
        <w:rPr>
          <w:rFonts w:ascii="Times New Roman" w:eastAsia="TimesNewRomanPSMT" w:hAnsi="Times New Roman" w:cs="Times New Roman"/>
          <w:position w:val="-98"/>
          <w:sz w:val="28"/>
          <w:szCs w:val="28"/>
        </w:rPr>
        <w:object w:dxaOrig="3640" w:dyaOrig="2100">
          <v:shape id="_x0000_i1099" type="#_x0000_t75" style="width:182.25pt;height:105pt" o:ole="">
            <v:imagedata r:id="rId298" o:title=""/>
          </v:shape>
          <o:OLEObject Type="Embed" ProgID="Equation.DSMT4" ShapeID="_x0000_i1099" DrawAspect="Content" ObjectID="_1402258155" r:id="rId299"/>
        </w:object>
      </w:r>
    </w:p>
    <w:p w:rsidR="00F272A7" w:rsidRDefault="00F272A7" w:rsidP="00F272A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F272A7" w:rsidRDefault="00F272A7" w:rsidP="00F272A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Если предположить, что граф на </w:t>
      </w:r>
      <w:r w:rsidRPr="00ED08BA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6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неориентированный, то матрица инцидентности будет следующей:</w:t>
      </w:r>
    </w:p>
    <w:p w:rsidR="001F10EA" w:rsidRDefault="001F10EA" w:rsidP="001F10E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F272A7" w:rsidRDefault="00F272A7" w:rsidP="00F272A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F272A7">
        <w:rPr>
          <w:rFonts w:ascii="Times New Roman" w:eastAsia="TimesNewRomanPSMT" w:hAnsi="Times New Roman" w:cs="Times New Roman"/>
          <w:position w:val="-38"/>
          <w:sz w:val="28"/>
          <w:szCs w:val="28"/>
        </w:rPr>
        <w:object w:dxaOrig="5800" w:dyaOrig="900">
          <v:shape id="_x0000_i1100" type="#_x0000_t75" style="width:290.25pt;height:45.75pt" o:ole="">
            <v:imagedata r:id="rId300" o:title=""/>
          </v:shape>
          <o:OLEObject Type="Embed" ProgID="Equation.DSMT4" ShapeID="_x0000_i1100" DrawAspect="Content" ObjectID="_1402258156" r:id="rId301"/>
        </w:object>
      </w:r>
    </w:p>
    <w:p w:rsidR="00F272A7" w:rsidRDefault="00F272A7" w:rsidP="001F10E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F272A7" w:rsidRDefault="00F272A7" w:rsidP="00F272A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1F10EA">
        <w:rPr>
          <w:rFonts w:ascii="Times New Roman" w:eastAsia="TimesNewRomanPSMT" w:hAnsi="Times New Roman" w:cs="Times New Roman"/>
          <w:position w:val="-98"/>
          <w:sz w:val="28"/>
          <w:szCs w:val="28"/>
        </w:rPr>
        <w:object w:dxaOrig="3120" w:dyaOrig="2100">
          <v:shape id="_x0000_i1101" type="#_x0000_t75" style="width:156pt;height:105pt" o:ole="">
            <v:imagedata r:id="rId302" o:title=""/>
          </v:shape>
          <o:OLEObject Type="Embed" ProgID="Equation.DSMT4" ShapeID="_x0000_i1101" DrawAspect="Content" ObjectID="_1402258157" r:id="rId303"/>
        </w:object>
      </w:r>
    </w:p>
    <w:p w:rsidR="00F272A7" w:rsidRDefault="00F272A7" w:rsidP="001F10E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F272A7" w:rsidRDefault="00F272A7" w:rsidP="00F272A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 xml:space="preserve">п.4. </w:t>
      </w:r>
      <w:r w:rsidR="007B01BD">
        <w:rPr>
          <w:rFonts w:ascii="Times New Roman" w:eastAsia="TimesNewRomanPSMT" w:hAnsi="Times New Roman" w:cs="Times New Roman"/>
          <w:b/>
          <w:sz w:val="28"/>
          <w:szCs w:val="28"/>
        </w:rPr>
        <w:t>Упорядочивание дуг и вершин</w:t>
      </w:r>
      <w:r w:rsidR="002C39F0">
        <w:rPr>
          <w:rFonts w:ascii="Times New Roman" w:eastAsia="TimesNewRomanPSMT" w:hAnsi="Times New Roman" w:cs="Times New Roman"/>
          <w:b/>
          <w:sz w:val="28"/>
          <w:szCs w:val="28"/>
        </w:rPr>
        <w:t xml:space="preserve"> орграфа</w:t>
      </w:r>
    </w:p>
    <w:p w:rsidR="00F272A7" w:rsidRDefault="00F272A7" w:rsidP="002C39F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F272A7" w:rsidRDefault="002C39F0" w:rsidP="002C39F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Пусть </w:t>
      </w:r>
      <w:r w:rsidRPr="002C39F0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40" w:dyaOrig="420">
          <v:shape id="_x0000_i1102" type="#_x0000_t75" style="width:62.25pt;height:21pt" o:ole="">
            <v:imagedata r:id="rId304" o:title=""/>
          </v:shape>
          <o:OLEObject Type="Embed" ProgID="Equation.DSMT4" ShapeID="_x0000_i1102" DrawAspect="Content" ObjectID="_1402258158" r:id="rId30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вязный орграф без контуров.</w:t>
      </w:r>
    </w:p>
    <w:p w:rsidR="00F272A7" w:rsidRDefault="002C39F0" w:rsidP="00DD225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C39F0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Определение.</w:t>
      </w:r>
      <w:r w:rsidRPr="002C39F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Под упорядочиванием вершин графа </w:t>
      </w:r>
      <w:r w:rsidRPr="002C39F0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279" w:dyaOrig="300">
          <v:shape id="_x0000_i1103" type="#_x0000_t75" style="width:14.25pt;height:15pt" o:ole="">
            <v:imagedata r:id="rId306" o:title=""/>
          </v:shape>
          <o:OLEObject Type="Embed" ProgID="Equation.DSMT4" ShapeID="_x0000_i1103" DrawAspect="Content" ObjectID="_1402258159" r:id="rId30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понимается разбиение вершин на группы, при котором:</w:t>
      </w:r>
    </w:p>
    <w:p w:rsidR="002C39F0" w:rsidRDefault="002C39F0" w:rsidP="00DD225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1) вершины первой группы не имеют предшествующих вершин, а ве</w:t>
      </w:r>
      <w:r>
        <w:rPr>
          <w:rFonts w:ascii="Times New Roman" w:eastAsia="TimesNewRomanPSMT" w:hAnsi="Times New Roman" w:cs="Times New Roman"/>
          <w:sz w:val="28"/>
          <w:szCs w:val="28"/>
        </w:rPr>
        <w:t>р</w:t>
      </w:r>
      <w:r>
        <w:rPr>
          <w:rFonts w:ascii="Times New Roman" w:eastAsia="TimesNewRomanPSMT" w:hAnsi="Times New Roman" w:cs="Times New Roman"/>
          <w:sz w:val="28"/>
          <w:szCs w:val="28"/>
        </w:rPr>
        <w:t>шины последней группы последующих;</w:t>
      </w:r>
    </w:p>
    <w:p w:rsidR="002C39F0" w:rsidRDefault="002C39F0" w:rsidP="00F7726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3110947" cy="1709531"/>
                <wp:effectExtent l="0" t="0" r="0" b="0"/>
                <wp:docPr id="234" name="Полотно 2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g:wgp>
                        <wpg:cNvPr id="249" name="Группа 249"/>
                        <wpg:cNvGrpSpPr/>
                        <wpg:grpSpPr>
                          <a:xfrm>
                            <a:off x="90546" y="159029"/>
                            <a:ext cx="2930951" cy="1500808"/>
                            <a:chOff x="90546" y="377687"/>
                            <a:chExt cx="2930951" cy="1500808"/>
                          </a:xfrm>
                        </wpg:grpSpPr>
                        <wpg:grpSp>
                          <wpg:cNvPr id="239" name="Группа 239"/>
                          <wpg:cNvGrpSpPr/>
                          <wpg:grpSpPr>
                            <a:xfrm>
                              <a:off x="447261" y="377687"/>
                              <a:ext cx="45719" cy="1162878"/>
                              <a:chOff x="725557" y="377687"/>
                              <a:chExt cx="45719" cy="1162878"/>
                            </a:xfrm>
                          </wpg:grpSpPr>
                          <wps:wsp>
                            <wps:cNvPr id="235" name="Прямая соединительная линия 235"/>
                            <wps:cNvCnPr/>
                            <wps:spPr>
                              <a:xfrm>
                                <a:off x="755374" y="377687"/>
                                <a:ext cx="0" cy="1162878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7" name="Овал 237"/>
                            <wps:cNvSpPr/>
                            <wps:spPr>
                              <a:xfrm>
                                <a:off x="725557" y="918376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40" name="Группа 240"/>
                          <wpg:cNvGrpSpPr/>
                          <wpg:grpSpPr>
                            <a:xfrm>
                              <a:off x="2366608" y="377880"/>
                              <a:ext cx="45719" cy="1162685"/>
                              <a:chOff x="0" y="0"/>
                              <a:chExt cx="45719" cy="1162878"/>
                            </a:xfrm>
                          </wpg:grpSpPr>
                          <wps:wsp>
                            <wps:cNvPr id="241" name="Прямая соединительная линия 241"/>
                            <wps:cNvCnPr/>
                            <wps:spPr>
                              <a:xfrm>
                                <a:off x="29817" y="0"/>
                                <a:ext cx="0" cy="1162878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2" name="Овал 242"/>
                            <wps:cNvSpPr/>
                            <wps:spPr>
                              <a:xfrm>
                                <a:off x="0" y="540689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2D4D66" w:rsidRDefault="002D4D66" w:rsidP="00F77266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3" name="Прямая со стрелкой 243"/>
                          <wps:cNvCnPr>
                            <a:stCxn id="237" idx="5"/>
                          </wps:cNvCnPr>
                          <wps:spPr>
                            <a:xfrm flipV="1">
                              <a:off x="486285" y="606287"/>
                              <a:ext cx="438054" cy="351113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4" name="Прямая со стрелкой 244"/>
                          <wps:cNvCnPr>
                            <a:stCxn id="237" idx="5"/>
                          </wps:cNvCnPr>
                          <wps:spPr>
                            <a:xfrm>
                              <a:off x="486285" y="957400"/>
                              <a:ext cx="298906" cy="404261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5" name="Прямая со стрелкой 245"/>
                          <wps:cNvCnPr>
                            <a:endCxn id="242" idx="1"/>
                          </wps:cNvCnPr>
                          <wps:spPr>
                            <a:xfrm>
                              <a:off x="2017643" y="606287"/>
                              <a:ext cx="355660" cy="318886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6" name="Прямая со стрелкой 246"/>
                          <wps:cNvCnPr/>
                          <wps:spPr>
                            <a:xfrm flipV="1">
                              <a:off x="2017643" y="964190"/>
                              <a:ext cx="348965" cy="457105"/>
                            </a:xfrm>
                            <a:prstGeom prst="straightConnector1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Поле 21"/>
                          <wps:cNvSpPr txBox="1"/>
                          <wps:spPr>
                            <a:xfrm>
                              <a:off x="90546" y="1621174"/>
                              <a:ext cx="1002757" cy="2573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F7726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t>1-я группа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8" name="Поле 21"/>
                          <wps:cNvSpPr txBox="1"/>
                          <wps:spPr>
                            <a:xfrm>
                              <a:off x="1631114" y="1580322"/>
                              <a:ext cx="1390383" cy="27829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F77266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последняя группа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34" o:spid="_x0000_s1202" editas="canvas" style="width:244.95pt;height:134.6pt;mso-position-horizontal-relative:char;mso-position-vertical-relative:line" coordsize="31108,17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">
                <v:shape id="_x0000_s1203" type="#_x0000_t75" style="position:absolute;width:31108;height:17094;visibility:visible;mso-wrap-style:square">
                  <v:fill o:detectmouseclick="t"/>
                  <v:path o:connecttype="none"/>
                </v:shape>
                <v:group id="Группа 249" o:spid="_x0000_s1204" style="position:absolute;left:905;top:1590;width:29309;height:15008" coordorigin="905,3776" coordsize="29309,150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<v:group id="Группа 239" o:spid="_x0000_s1205" style="position:absolute;left:4472;top:3776;width:457;height:11629" coordorigin="7255,3776" coordsize="457,11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<v:line id="Прямая соединительная линия 235" o:spid="_x0000_s1206" style="position:absolute;visibility:visible;mso-wrap-style:square" from="7553,3776" to="7553,15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AqKcMAAADcAAAADwAAAGRycy9kb3ducmV2LnhtbESPzYvCMBTE74L/Q3jCXkRT6we71Siy&#10;sKhHPy57eyRv22LzUpqsVv96Iwgeh5n5DbNYtbYSF2p86VjBaJiAINbOlJwrOB1/Bp8gfEA2WDkm&#10;BTfysFp2OwvMjLvyni6HkIsIYZ+hgiKEOpPS64Is+qGriaP35xqLIcoml6bBa4TbSqZJMpMWS44L&#10;Bdb0XZA+H/6tgl+Sk+Omv73d+StNajQadxut1EevXc9BBGrDO/xqb42CdDyF55l4BO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9QKinDAAAA3AAAAA8AAAAAAAAAAAAA&#10;AAAAoQIAAGRycy9kb3ducmV2LnhtbFBLBQYAAAAABAAEAPkAAACRAwAAAAA=&#10;" strokecolor="black [3040]">
                      <v:stroke dashstyle="dash"/>
                    </v:line>
                    <v:oval id="Овал 237" o:spid="_x0000_s1207" style="position:absolute;left:7255;top:9183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Yjq8MA&#10;AADcAAAADwAAAGRycy9kb3ducmV2LnhtbESPQWvCQBSE70L/w/IKvelGBZXUVVQQQj0Z9f7MPrOp&#10;2bchu8b033eFQo/DzHzDLNe9rUVHra8cKxiPEhDEhdMVlwrOp/1wAcIHZI21Y1LwQx7Wq7fBElPt&#10;nnykLg+liBD2KSowITSplL4wZNGPXEMcvZtrLYYo21LqFp8Rbms5SZKZtFhxXDDY0M5Qcc8fVoHb&#10;H656bk737PKdcXXNt93XzSj18d5vPkEE6sN/+K+daQWT6RxeZ+IR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Yjq8MAAADcAAAADwAAAAAAAAAAAAAAAACYAgAAZHJzL2Rv&#10;d25yZXYueG1sUEsFBgAAAAAEAAQA9QAAAIgDAAAAAA==&#10;" fillcolor="black [3200]" strokecolor="black [1600]" strokeweight="2pt"/>
                  </v:group>
                  <v:group id="Группа 240" o:spid="_x0000_s1208" style="position:absolute;left:23666;top:3778;width:457;height:11627" coordsize="457,11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  <v:line id="Прямая соединительная линия 241" o:spid="_x0000_s1209" style="position:absolute;visibility:visible;mso-wrap-style:square" from="298,0" to="298,1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1fV8EAAADcAAAADwAAAGRycy9kb3ducmV2LnhtbESPzarCMBSE94LvEI7gRjS1yEWrUUQQ&#10;vUt/Nu4OybEtNieliVp9enNBuMthZr5hFqvWVuJBjS8dKxiPEhDE2pmScwXn03Y4BeEDssHKMSl4&#10;kYfVsttZYGbckw/0OIZcRAj7DBUUIdSZlF4XZNGPXE0cvatrLIYom1yaBp8RbiuZJsmPtFhyXCiw&#10;pk1B+na8WwUXkpPTbrB/vXmWJjUajb87rVS/167nIAK14T/8be+NgnQyhr8z8QjI5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bV9XwQAAANwAAAAPAAAAAAAAAAAAAAAA&#10;AKECAABkcnMvZG93bnJldi54bWxQSwUGAAAAAAQABAD5AAAAjwMAAAAA&#10;" strokecolor="black [3040]">
                      <v:stroke dashstyle="dash"/>
                    </v:line>
                    <v:oval id="Овал 242" o:spid="_x0000_s1210" style="position:absolute;top:5406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fzTsMA&#10;AADcAAAADwAAAGRycy9kb3ducmV2LnhtbESPQWvCQBSE70L/w/IEb7oxSC2pq1hBCPXU2N6f2Wc2&#10;mn0bsmtM/71bKHgcZuYbZrUZbCN66nztWMF8loAgLp2uuVLwfdxP30D4gKyxcUwKfsnDZv0yWmGm&#10;3Z2/qC9CJSKEfYYKTAhtJqUvDVn0M9cSR+/sOoshyq6SusN7hNtGpknyKi3WHBcMtrQzVF6Lm1Xg&#10;9oeTXprjNf+55Fyfio/+82yUmoyH7TuIQEN4hv/buVaQLlL4OxOPgF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RfzTsMAAADcAAAADwAAAAAAAAAAAAAAAACYAgAAZHJzL2Rv&#10;d25yZXYueG1sUEsFBgAAAAAEAAQA9QAAAIgDAAAAAA==&#10;" fillcolor="black [3200]" strokecolor="black [1600]" strokeweight="2pt">
                      <v:textbox>
                        <w:txbxContent>
                          <w:p w:rsidR="00F77266" w:rsidRDefault="00F77266" w:rsidP="00F77266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oval>
                  </v:group>
                  <v:shape id="Прямая со стрелкой 243" o:spid="_x0000_s1211" type="#_x0000_t32" style="position:absolute;left:4862;top:6062;width:4381;height:35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hdncQAAADcAAAADwAAAGRycy9kb3ducmV2LnhtbESP0WrCQBRE3wv+w3ILfWs2jSI1uooI&#10;glARTPMB1+w12TZ7N2RXjX/vFgo+DjNzhlmsBtuKK/XeOFbwkaQgiCunDdcKyu/t+ycIH5A1to5J&#10;wZ08rJajlwXm2t34SNci1CJC2OeooAmhy6X0VUMWfeI64uidXW8xRNnXUvd4i3DbyixNp9Ki4bjQ&#10;YEebhqrf4mIVbLKJ2c8OWzTTXRm+TofiB8u7Um+vw3oOItAQnuH/9k4ryCZj+DsTj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6F2dxAAAANwAAAAPAAAAAAAAAAAA&#10;AAAAAKECAABkcnMvZG93bnJldi54bWxQSwUGAAAAAAQABAD5AAAAkgMAAAAA&#10;" strokecolor="black [3040]">
                    <v:stroke endarrow="classic"/>
                  </v:shape>
                  <v:shape id="Прямая со стрелкой 244" o:spid="_x0000_s1212" type="#_x0000_t32" style="position:absolute;left:4862;top:9574;width:2989;height:40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+kCMYAAADcAAAADwAAAGRycy9kb3ducmV2LnhtbESPT2vCQBTE70K/w/IKXqRu/IOU1FVs&#10;UdCTGIW2t0f2NQndfRuya4zf3hUEj8PM/IaZLztrREuNrxwrGA0TEMS50xUXCk7Hzds7CB+QNRrH&#10;pOBKHpaLl94cU+0ufKA2C4WIEPYpKihDqFMpfV6SRT90NXH0/lxjMUTZFFI3eIlwa+Q4SWbSYsVx&#10;ocSavkrK/7OzVbDbV6ufyST5bo1xn9ffYz1aD3ZK9V+71QeIQF14hh/trVYwnk7hfiYe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PpAjGAAAA3AAAAA8AAAAAAAAA&#10;AAAAAAAAoQIAAGRycy9kb3ducmV2LnhtbFBLBQYAAAAABAAEAPkAAACUAwAAAAA=&#10;" strokecolor="black [3040]">
                    <v:stroke endarrow="classic"/>
                  </v:shape>
                  <v:shape id="Прямая со стрелкой 245" o:spid="_x0000_s1213" type="#_x0000_t32" style="position:absolute;left:20176;top:6062;width:3557;height:31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MBk8YAAADcAAAADwAAAGRycy9kb3ducmV2LnhtbESPT2sCMRTE74LfITyhF6lZ/7TIahSV&#10;FupJqoXq7bF57i4mL8smXddv3wiCx2FmfsPMl601oqHal44VDAcJCOLM6ZJzBT+Hz9cpCB+QNRrH&#10;pOBGHpaLbmeOqXZX/qZmH3IRIexTVFCEUKVS+qwgi37gKuLonV1tMURZ51LXeI1wa+QoSd6lxZLj&#10;QoEVbQrKLvs/q2C7K1fH8Tj5bYxx69vpUA0/+lulXnrtagYiUBue4Uf7SysYTd7gfiYeAbn4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DAZPGAAAA3AAAAA8AAAAAAAAA&#10;AAAAAAAAoQIAAGRycy9kb3ducmV2LnhtbFBLBQYAAAAABAAEAPkAAACUAwAAAAA=&#10;" strokecolor="black [3040]">
                    <v:stroke endarrow="classic"/>
                  </v:shape>
                  <v:shape id="Прямая со стрелкой 246" o:spid="_x0000_s1214" type="#_x0000_t32" style="position:absolute;left:20176;top:9641;width:3490;height:45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/+BcQAAADcAAAADwAAAGRycy9kb3ducmV2LnhtbESP0WrCQBRE3wv+w3KFvjUbgwRNXUUE&#10;QbAIjfmAa/Y22TZ7N2RXjX/fLRR8HGbmDLPajLYTNxq8caxglqQgiGunDTcKqvP+bQHCB2SNnWNS&#10;8CAPm/XkZYWFdnf+pFsZGhEh7AtU0IbQF1L6uiWLPnE9cfS+3GAxRDk0Ug94j3DbySxNc2nRcFxo&#10;saddS/VPebUKdtncfCxPezT5oQrHy6n8xuqh1Ot03L6DCDSGZ/i/fdAKsnkOf2fiEZ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n/4FxAAAANwAAAAPAAAAAAAAAAAA&#10;AAAAAKECAABkcnMvZG93bnJldi54bWxQSwUGAAAAAAQABAD5AAAAkgMAAAAA&#10;" strokecolor="black [3040]">
                    <v:stroke endarrow="classic"/>
                  </v:shape>
                  <v:shape id="Поле 21" o:spid="_x0000_s1215" type="#_x0000_t202" style="position:absolute;left:905;top:16211;width:10028;height: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JKy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ySsvHAAAA3AAAAA8AAAAAAAAAAAAAAAAAmAIAAGRy&#10;cy9kb3ducmV2LnhtbFBLBQYAAAAABAAEAPUAAACMAwAAAAA=&#10;" filled="f" stroked="f" strokeweight=".5pt">
                    <v:textbox>
                      <w:txbxContent>
                        <w:p w:rsidR="00F77266" w:rsidRDefault="00F77266" w:rsidP="00F77266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t>1-я группа</w:t>
                          </w:r>
                        </w:p>
                      </w:txbxContent>
                    </v:textbox>
                  </v:shape>
                  <v:shape id="Поле 21" o:spid="_x0000_s1216" type="#_x0000_t202" style="position:absolute;left:16311;top:15803;width:13903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3eu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3eucMAAADcAAAADwAAAAAAAAAAAAAAAACYAgAAZHJzL2Rv&#10;d25yZXYueG1sUEsFBgAAAAAEAAQA9QAAAIgDAAAAAA==&#10;" filled="f" stroked="f" strokeweight=".5pt">
                    <v:textbox>
                      <w:txbxContent>
                        <w:p w:rsidR="00F77266" w:rsidRDefault="00F77266" w:rsidP="00F77266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</w:rPr>
                            <w:t>последняя групп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C39F0" w:rsidRDefault="002C39F0" w:rsidP="00DD225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2) вершины любой другой группы не имеют предшествующих в сл</w:t>
      </w:r>
      <w:r>
        <w:rPr>
          <w:rFonts w:ascii="Times New Roman" w:eastAsia="TimesNewRomanPSMT" w:hAnsi="Times New Roman" w:cs="Times New Roman"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>дующей группе;</w:t>
      </w:r>
    </w:p>
    <w:p w:rsidR="00F77266" w:rsidRDefault="00F77266" w:rsidP="00F7726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52DA5C33" wp14:editId="1E10056B">
                <wp:extent cx="3110947" cy="1709531"/>
                <wp:effectExtent l="0" t="0" r="0" b="0"/>
                <wp:docPr id="263" name="Полотно 2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g:wgp>
                        <wpg:cNvPr id="251" name="Группа 251"/>
                        <wpg:cNvGrpSpPr/>
                        <wpg:grpSpPr>
                          <a:xfrm>
                            <a:off x="447261" y="159029"/>
                            <a:ext cx="45719" cy="1162878"/>
                            <a:chOff x="725557" y="377687"/>
                            <a:chExt cx="45719" cy="1162878"/>
                          </a:xfrm>
                        </wpg:grpSpPr>
                        <wps:wsp>
                          <wps:cNvPr id="252" name="Прямая соединительная линия 252"/>
                          <wps:cNvCnPr/>
                          <wps:spPr>
                            <a:xfrm>
                              <a:off x="755374" y="377687"/>
                              <a:ext cx="0" cy="1162878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3" name="Овал 253"/>
                          <wps:cNvSpPr/>
                          <wps:spPr>
                            <a:xfrm>
                              <a:off x="725557" y="918376"/>
                              <a:ext cx="45719" cy="45719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254" name="Группа 254"/>
                        <wpg:cNvGrpSpPr/>
                        <wpg:grpSpPr>
                          <a:xfrm>
                            <a:off x="2366608" y="159222"/>
                            <a:ext cx="45719" cy="1162685"/>
                            <a:chOff x="0" y="0"/>
                            <a:chExt cx="45719" cy="1162878"/>
                          </a:xfrm>
                        </wpg:grpSpPr>
                        <wps:wsp>
                          <wps:cNvPr id="255" name="Прямая соединительная линия 255"/>
                          <wps:cNvCnPr/>
                          <wps:spPr>
                            <a:xfrm>
                              <a:off x="29817" y="0"/>
                              <a:ext cx="0" cy="1162878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Овал 256"/>
                          <wps:cNvSpPr/>
                          <wps:spPr>
                            <a:xfrm>
                              <a:off x="0" y="540689"/>
                              <a:ext cx="45719" cy="45719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D4D66" w:rsidRDefault="002D4D66" w:rsidP="00F77266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61" name="Поле 21"/>
                        <wps:cNvSpPr txBox="1"/>
                        <wps:spPr>
                          <a:xfrm>
                            <a:off x="90546" y="1402516"/>
                            <a:ext cx="1002757" cy="2573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F7726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F77266"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  <w:r>
                                <w:t>-я групп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2" name="Поле 21"/>
                        <wps:cNvSpPr txBox="1"/>
                        <wps:spPr>
                          <a:xfrm>
                            <a:off x="1631114" y="1361664"/>
                            <a:ext cx="1390383" cy="27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F7726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(</w:t>
                              </w:r>
                              <w:r w:rsidRPr="00F77266">
                                <w:rPr>
                                  <w:rFonts w:eastAsia="Times New Roman"/>
                                  <w:i/>
                                  <w:lang w:val="en-US"/>
                                </w:rPr>
                                <w:t>i+1</w:t>
                              </w:r>
                              <w:r w:rsidRPr="00F77266">
                                <w:rPr>
                                  <w:rFonts w:eastAsia="Times New Roman"/>
                                  <w:lang w:val="en-US"/>
                                </w:rPr>
                                <w:t>)</w:t>
                              </w:r>
                              <w:r>
                                <w:rPr>
                                  <w:rFonts w:eastAsia="Times New Roman"/>
                                  <w:lang w:val="en-US"/>
                                </w:rPr>
                                <w:t>-</w:t>
                              </w:r>
                              <w:r>
                                <w:rPr>
                                  <w:rFonts w:eastAsia="Times New Roman"/>
                                </w:rPr>
                                <w:t>я групп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4" name="Полилиния 264"/>
                        <wps:cNvSpPr/>
                        <wps:spPr>
                          <a:xfrm>
                            <a:off x="536713" y="422448"/>
                            <a:ext cx="1789044" cy="303109"/>
                          </a:xfrm>
                          <a:custGeom>
                            <a:avLst/>
                            <a:gdLst>
                              <a:gd name="connsiteX0" fmla="*/ 1789044 w 1789044"/>
                              <a:gd name="connsiteY0" fmla="*/ 303109 h 303109"/>
                              <a:gd name="connsiteX1" fmla="*/ 1441174 w 1789044"/>
                              <a:gd name="connsiteY1" fmla="*/ 104326 h 303109"/>
                              <a:gd name="connsiteX2" fmla="*/ 834887 w 1789044"/>
                              <a:gd name="connsiteY2" fmla="*/ 4935 h 303109"/>
                              <a:gd name="connsiteX3" fmla="*/ 0 w 1789044"/>
                              <a:gd name="connsiteY3" fmla="*/ 253413 h 303109"/>
                              <a:gd name="connsiteX4" fmla="*/ 0 w 1789044"/>
                              <a:gd name="connsiteY4" fmla="*/ 253413 h 30310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789044" h="303109">
                                <a:moveTo>
                                  <a:pt x="1789044" y="303109"/>
                                </a:moveTo>
                                <a:cubicBezTo>
                                  <a:pt x="1694622" y="228565"/>
                                  <a:pt x="1600200" y="154022"/>
                                  <a:pt x="1441174" y="104326"/>
                                </a:cubicBezTo>
                                <a:cubicBezTo>
                                  <a:pt x="1282148" y="54630"/>
                                  <a:pt x="1075083" y="-19913"/>
                                  <a:pt x="834887" y="4935"/>
                                </a:cubicBezTo>
                                <a:cubicBezTo>
                                  <a:pt x="594691" y="29783"/>
                                  <a:pt x="0" y="253413"/>
                                  <a:pt x="0" y="253413"/>
                                </a:cubicBezTo>
                                <a:lnTo>
                                  <a:pt x="0" y="253413"/>
                                </a:lnTo>
                              </a:path>
                            </a:pathLst>
                          </a:custGeom>
                          <a:ln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Прямая соединительная линия 265"/>
                        <wps:cNvCnPr/>
                        <wps:spPr>
                          <a:xfrm flipH="1">
                            <a:off x="1292087" y="248479"/>
                            <a:ext cx="397565" cy="36774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6" name="Прямая соединительная линия 266"/>
                        <wps:cNvCnPr/>
                        <wps:spPr>
                          <a:xfrm flipH="1" flipV="1">
                            <a:off x="1361661" y="248463"/>
                            <a:ext cx="269410" cy="36772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63" o:spid="_x0000_s1217" editas="canvas" style="width:244.95pt;height:134.6pt;mso-position-horizontal-relative:char;mso-position-vertical-relative:line" coordsize="31108,17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">
                <v:shape id="_x0000_s1218" type="#_x0000_t75" style="position:absolute;width:31108;height:17094;visibility:visible;mso-wrap-style:square">
                  <v:fill o:detectmouseclick="t"/>
                  <v:path o:connecttype="none"/>
                </v:shape>
                <v:group id="Группа 251" o:spid="_x0000_s1219" style="position:absolute;left:4472;top:1590;width:457;height:11629" coordorigin="7255,3776" coordsize="457,11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<v:line id="Прямая соединительная линия 252" o:spid="_x0000_s1220" style="position:absolute;visibility:visible;mso-wrap-style:square" from="7553,3776" to="7553,15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ZX/cIAAADcAAAADwAAAGRycy9kb3ducmV2LnhtbESPT4vCMBTE7wt+h/AWvCyaWlS0GkUW&#10;FvXon4u3R/JsyzYvpYla/fRGEDwOM/MbZr5sbSWu1PjSsYJBPwFBrJ0pOVdwPPz1JiB8QDZYOSYF&#10;d/KwXHS+5pgZd+MdXfchFxHCPkMFRQh1JqXXBVn0fVcTR+/sGoshyiaXpsFbhNtKpkkylhZLjgsF&#10;1vRbkP7fX6yCE8nhYf2zuT94miY1Go3btVaq+92uZiACteETfrc3RkE6SuF1Jh4BuX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WZX/cIAAADcAAAADwAAAAAAAAAAAAAA&#10;AAChAgAAZHJzL2Rvd25yZXYueG1sUEsFBgAAAAAEAAQA+QAAAJADAAAAAA==&#10;" strokecolor="black [3040]">
                    <v:stroke dashstyle="dash"/>
                  </v:line>
                  <v:oval id="Овал 253" o:spid="_x0000_s1221" style="position:absolute;left:7255;top:9183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LACMMA&#10;AADcAAAADwAAAGRycy9kb3ducmV2LnhtbESPQWvCQBSE7wX/w/KE3upGxSrRVWxBCPbUqPdn9pmN&#10;Zt+G7BrTf98tFDwOM/MNs9r0thYdtb5yrGA8SkAQF05XXCo4HnZvCxA+IGusHZOCH/KwWQ9eVphq&#10;9+Bv6vJQighhn6ICE0KTSukLQxb9yDXE0bu41mKIsi2lbvER4baWkyR5lxYrjgsGG/o0VNzyu1Xg&#10;dl9nPTeHW3a6Zlyd849ufzFKvQ777RJEoD48w//tTCuYzKbwdyYe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4LACMMAAADcAAAADwAAAAAAAAAAAAAAAACYAgAAZHJzL2Rv&#10;d25yZXYueG1sUEsFBgAAAAAEAAQA9QAAAIgDAAAAAA==&#10;" fillcolor="black [3200]" strokecolor="black [1600]" strokeweight="2pt"/>
                </v:group>
                <v:group id="Группа 254" o:spid="_x0000_s1222" style="position:absolute;left:23666;top:1592;width:457;height:11627" coordsize="457,11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<v:line id="Прямая соединительная линия 255" o:spid="_x0000_s1223" style="position:absolute;visibility:visible;mso-wrap-style:square" from="298,0" to="298,1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/PicQAAADcAAAADwAAAGRycy9kb3ducmV2LnhtbESPQWvCQBSE7wX/w/IEL6VuDFVq6ipS&#10;kKTHqhdvj91nEpp9G7LbJPrr3UKhx2FmvmE2u9E2oqfO144VLOYJCGLtTM2lgvPp8PIGwgdkg41j&#10;UnAjD7vt5GmDmXEDf1F/DKWIEPYZKqhCaDMpva7Iop+7ljh6V9dZDFF2pTQdDhFuG5kmyUparDku&#10;VNjSR0X6+/hjFVxIvp7y5+J253WatGg0fuZaqdl03L+DCDSG//BfuzAK0uUSfs/EIy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j8+JxAAAANwAAAAPAAAAAAAAAAAA&#10;AAAAAKECAABkcnMvZG93bnJldi54bWxQSwUGAAAAAAQABAD5AAAAkgMAAAAA&#10;" strokecolor="black [3040]">
                    <v:stroke dashstyle="dash"/>
                  </v:line>
                  <v:oval id="Овал 256" o:spid="_x0000_s1224" style="position:absolute;top:5406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VjkMQA&#10;AADcAAAADwAAAGRycy9kb3ducmV2LnhtbESPQWvCQBSE74X+h+UVeqsbhaqkWUUFIbSnJnp/Zl+y&#10;qdm3IbuN6b/vFgoeh5n5hsm2k+3ESINvHSuYzxIQxJXTLTcKTuXxZQ3CB2SNnWNS8EMetpvHhwxT&#10;7W78SWMRGhEh7FNUYELoUyl9Zciin7meOHq1GyyGKIdG6gFvEW47uUiSpbTYclww2NPBUHUtvq0C&#10;d/y46JUpr/n5K+f2UuzH99oo9fw07d5ABJrCPfzfzrWCxesS/s7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1Y5DEAAAA3AAAAA8AAAAAAAAAAAAAAAAAmAIAAGRycy9k&#10;b3ducmV2LnhtbFBLBQYAAAAABAAEAPUAAACJAwAAAAA=&#10;" fillcolor="black [3200]" strokecolor="black [1600]" strokeweight="2pt">
                    <v:textbox>
                      <w:txbxContent>
                        <w:p w:rsidR="00F77266" w:rsidRDefault="00F77266" w:rsidP="00F77266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oval>
                </v:group>
                <v:shape id="Поле 21" o:spid="_x0000_s1225" type="#_x0000_t202" style="position:absolute;left:905;top:14025;width:10028;height: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IrRMYA&#10;AADcAAAADwAAAGRycy9kb3ducmV2LnhtbESPQWvCQBSE74X+h+UVvDUbAw2SZhUJSEuxh2guvT2z&#10;zySYfZtmt5r213cFweMwM98w+WoyvTjT6DrLCuZRDIK4trrjRkG13zwvQDiPrLG3TAp+ycFq+fiQ&#10;Y6bthUs673wjAoRdhgpa74dMSle3ZNBFdiAO3tGOBn2QYyP1iJcAN71M4jiVBjsOCy0OVLRUn3Y/&#10;RsFHsfnE8pCYxV9fvG2P6+G7+npRavY0rV9BeJr8PXxrv2sFSTqH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IrRMYAAADcAAAADwAAAAAAAAAAAAAAAACYAgAAZHJz&#10;L2Rvd25yZXYueG1sUEsFBgAAAAAEAAQA9QAAAIsDAAAAAA==&#10;" filled="f" stroked="f" strokeweight=".5pt">
                  <v:textbox>
                    <w:txbxContent>
                      <w:p w:rsidR="00F77266" w:rsidRDefault="00F77266" w:rsidP="00F7726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proofErr w:type="spellStart"/>
                        <w:proofErr w:type="gramStart"/>
                        <w:r w:rsidRPr="00F77266">
                          <w:rPr>
                            <w:i/>
                            <w:lang w:val="en-US"/>
                          </w:rPr>
                          <w:t>i</w:t>
                        </w:r>
                        <w:proofErr w:type="spellEnd"/>
                        <w:r>
                          <w:t>-я</w:t>
                        </w:r>
                        <w:proofErr w:type="gramEnd"/>
                        <w:r>
                          <w:t xml:space="preserve"> группа</w:t>
                        </w:r>
                      </w:p>
                    </w:txbxContent>
                  </v:textbox>
                </v:shape>
                <v:shape id="Поле 21" o:spid="_x0000_s1226" type="#_x0000_t202" style="position:absolute;left:16311;top:13616;width:13903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C1M8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ZJrA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PC1M8YAAADcAAAADwAAAAAAAAAAAAAAAACYAgAAZHJz&#10;L2Rvd25yZXYueG1sUEsFBgAAAAAEAAQA9QAAAIsDAAAAAA==&#10;" filled="f" stroked="f" strokeweight=".5pt">
                  <v:textbox>
                    <w:txbxContent>
                      <w:p w:rsidR="00F77266" w:rsidRDefault="00F77266" w:rsidP="00F7726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lang w:val="en-US"/>
                          </w:rPr>
                          <w:t>(</w:t>
                        </w:r>
                        <w:r w:rsidRPr="00F77266">
                          <w:rPr>
                            <w:rFonts w:eastAsia="Times New Roman"/>
                            <w:i/>
                            <w:lang w:val="en-US"/>
                          </w:rPr>
                          <w:t>i+1</w:t>
                        </w:r>
                        <w:r w:rsidRPr="00F77266">
                          <w:rPr>
                            <w:rFonts w:eastAsia="Times New Roman"/>
                            <w:lang w:val="en-US"/>
                          </w:rPr>
                          <w:t>)</w:t>
                        </w:r>
                        <w:r>
                          <w:rPr>
                            <w:rFonts w:eastAsia="Times New Roman"/>
                            <w:lang w:val="en-US"/>
                          </w:rPr>
                          <w:t>-</w:t>
                        </w:r>
                        <w:r>
                          <w:rPr>
                            <w:rFonts w:eastAsia="Times New Roman"/>
                          </w:rPr>
                          <w:t>я группа</w:t>
                        </w:r>
                      </w:p>
                    </w:txbxContent>
                  </v:textbox>
                </v:shape>
                <v:shape id="Полилиния 264" o:spid="_x0000_s1227" style="position:absolute;left:5367;top:4224;width:17890;height:3031;visibility:visible;mso-wrap-style:square;v-text-anchor:middle" coordsize="1789044,303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FL5cYA&#10;AADcAAAADwAAAGRycy9kb3ducmV2LnhtbESPQWvCQBSE74L/YXmCN90oViW6ShAEW4RSjejxkX0m&#10;wezbkF019dd3C4Ueh5n5hlmuW1OJBzWutKxgNIxAEGdWl5wrSI/bwRyE88gaK8uk4JscrFfdzhJj&#10;bZ/8RY+Dz0WAsItRQeF9HUvpsoIMuqGtiYN3tY1BH2STS93gM8BNJcdRNJUGSw4LBda0KSi7He5G&#10;wfn9ctr5D9xf0uSWTNLX7Pj2OVOq32uTBQhPrf8P/7V3WsF4OoHfM+EI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FL5cYAAADcAAAADwAAAAAAAAAAAAAAAACYAgAAZHJz&#10;L2Rvd25yZXYueG1sUEsFBgAAAAAEAAQA9QAAAIsDAAAAAA==&#10;" path="m1789044,303109c1694622,228565,1600200,154022,1441174,104326,1282148,54630,1075083,-19913,834887,4935,594691,29783,,253413,,253413r,e" filled="f" strokecolor="black [3040]">
                  <v:stroke endarrow="classic"/>
                  <v:path arrowok="t" o:connecttype="custom" o:connectlocs="1789044,303109;1441174,104326;834887,4935;0,253413;0,253413" o:connectangles="0,0,0,0,0"/>
                </v:shape>
                <v:line id="Прямая соединительная линия 265" o:spid="_x0000_s1228" style="position:absolute;flip:x;visibility:visible;mso-wrap-style:square" from="12920,2484" to="16896,6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m+HsQAAADcAAAADwAAAGRycy9kb3ducmV2LnhtbESPS4sCMRCE74L/IbTgTTMKPpg1igiC&#10;KC4+dg97ayY9D5x0hkl0xn+/EQSPRVV9RS1WrSnFg2pXWFYwGkYgiBOrC84U/Fy3gzkI55E1lpZJ&#10;wZMcrJbdzgJjbRs+0+PiMxEg7GJUkHtfxVK6JCeDbmgr4uCltjbog6wzqWtsAtyUchxFU2mw4LCQ&#10;Y0WbnJLb5W4UpO5ebf5+tU9n++P5mB6yb2xOSvV77foLhKfWf8Lv9k4rGE8n8DoTj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Gb4exAAAANwAAAAPAAAAAAAAAAAA&#10;AAAAAKECAABkcnMvZG93bnJldi54bWxQSwUGAAAAAAQABAD5AAAAkgMAAAAA&#10;" strokecolor="black [3040]"/>
                <v:line id="Прямая соединительная линия 266" o:spid="_x0000_s1229" style="position:absolute;flip:x y;visibility:visible;mso-wrap-style:square" from="13616,2484" to="16310,6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+x38YAAADcAAAADwAAAGRycy9kb3ducmV2LnhtbESPzWvCQBTE7wX/h+UJvRTd1EOQ6Cri&#10;B7Sn1o8cvD2yzySYfRt3tzH977sFweMwM79h5sveNKIj52vLCt7HCQjiwuqaSwWn4240BeEDssbG&#10;Min4JQ/LxeBljpm2d95TdwiliBD2GSqoQmgzKX1RkUE/ti1x9C7WGQxRulJqh/cIN42cJEkqDdYc&#10;FypsaV1RcT38GAXttHTp1+072eab7vz5RrnLzU6p12G/moEI1Idn+NH+0AomaQr/Z+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/sd/GAAAA3AAAAA8AAAAAAAAA&#10;AAAAAAAAoQIAAGRycy9kb3ducmV2LnhtbFBLBQYAAAAABAAEAPkAAACUAwAAAAA=&#10;" strokecolor="black [3040]"/>
                <w10:anchorlock/>
              </v:group>
            </w:pict>
          </mc:Fallback>
        </mc:AlternateContent>
      </w:r>
    </w:p>
    <w:p w:rsidR="002C39F0" w:rsidRDefault="002C39F0" w:rsidP="00DD225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3) вершины одной и той же группы дугами не соединяются.</w:t>
      </w:r>
    </w:p>
    <w:p w:rsidR="00DD225C" w:rsidRDefault="004976DA" w:rsidP="00DD225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735FBF05" wp14:editId="3B3005DF">
                <wp:simplePos x="0" y="0"/>
                <wp:positionH relativeFrom="column">
                  <wp:posOffset>3324225</wp:posOffset>
                </wp:positionH>
                <wp:positionV relativeFrom="paragraph">
                  <wp:posOffset>138430</wp:posOffset>
                </wp:positionV>
                <wp:extent cx="2543810" cy="2444750"/>
                <wp:effectExtent l="0" t="0" r="0" b="0"/>
                <wp:wrapSquare wrapText="bothSides"/>
                <wp:docPr id="291" name="Полотно 2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67" name="Поле 21"/>
                        <wps:cNvSpPr txBox="1"/>
                        <wps:spPr>
                          <a:xfrm>
                            <a:off x="887137" y="2188077"/>
                            <a:ext cx="753450" cy="2569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661A84" w:rsidRDefault="002D4D66" w:rsidP="004976DA">
                              <w:pP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</w:pPr>
                              <w:r w:rsidRPr="00661A84"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  <w:t xml:space="preserve">Рис.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color w:val="0000CC"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317" name="Группа 317"/>
                        <wpg:cNvGrpSpPr/>
                        <wpg:grpSpPr>
                          <a:xfrm>
                            <a:off x="172721" y="66434"/>
                            <a:ext cx="2230856" cy="2063693"/>
                            <a:chOff x="540464" y="208807"/>
                            <a:chExt cx="2230856" cy="2063693"/>
                          </a:xfrm>
                        </wpg:grpSpPr>
                        <wpg:grpSp>
                          <wpg:cNvPr id="307" name="Группа 307"/>
                          <wpg:cNvGrpSpPr/>
                          <wpg:grpSpPr>
                            <a:xfrm>
                              <a:off x="540464" y="208807"/>
                              <a:ext cx="2230856" cy="2063693"/>
                              <a:chOff x="540464" y="208807"/>
                              <a:chExt cx="2230856" cy="2063693"/>
                            </a:xfrm>
                          </wpg:grpSpPr>
                          <wps:wsp>
                            <wps:cNvPr id="268" name="Поле 3"/>
                            <wps:cNvSpPr txBox="1"/>
                            <wps:spPr>
                              <a:xfrm>
                                <a:off x="540464" y="980808"/>
                                <a:ext cx="352425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D4D66" w:rsidRPr="001F10EA" w:rsidRDefault="002D4D66" w:rsidP="004976DA">
                                  <w:pPr>
                                    <w:rPr>
                                      <w:rFonts w:eastAsia="Times New Roman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position w:val="-12"/>
                                      <w:sz w:val="28"/>
                                      <w:szCs w:val="28"/>
                                    </w:rPr>
                                    <w:t>В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9" name="Поле 21"/>
                            <wps:cNvSpPr txBox="1"/>
                            <wps:spPr>
                              <a:xfrm>
                                <a:off x="2402987" y="771728"/>
                                <a:ext cx="352425" cy="29300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D4D66" w:rsidRPr="001F10EA" w:rsidRDefault="002D4D66" w:rsidP="004976DA">
                                  <w:pPr>
                                    <w:rPr>
                                      <w:rFonts w:eastAsia="Times New Roman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position w:val="-12"/>
                                      <w:sz w:val="28"/>
                                      <w:szCs w:val="28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0" name="Поле 21"/>
                            <wps:cNvSpPr txBox="1"/>
                            <wps:spPr>
                              <a:xfrm>
                                <a:off x="1403563" y="413924"/>
                                <a:ext cx="352425" cy="28181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D4D66" w:rsidRPr="001F10EA" w:rsidRDefault="002D4D66" w:rsidP="004976DA">
                                  <w:pPr>
                                    <w:rPr>
                                      <w:rFonts w:eastAsia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position w:val="-12"/>
                                      <w:sz w:val="28"/>
                                      <w:szCs w:val="28"/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9" name="Поле 21"/>
                            <wps:cNvSpPr txBox="1"/>
                            <wps:spPr>
                              <a:xfrm>
                                <a:off x="890645" y="1676357"/>
                                <a:ext cx="352425" cy="3613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D4D66" w:rsidRPr="001F10EA" w:rsidRDefault="002D4D66" w:rsidP="004976D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position w:val="-12"/>
                                      <w:sz w:val="28"/>
                                      <w:szCs w:val="28"/>
                                    </w:rPr>
                                    <w:t>А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3" name="Поле 21"/>
                            <wps:cNvSpPr txBox="1"/>
                            <wps:spPr>
                              <a:xfrm>
                                <a:off x="2207897" y="1818771"/>
                                <a:ext cx="351790" cy="3613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D4D66" w:rsidRDefault="002D4D66" w:rsidP="004976D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Е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04" name="Группа 304"/>
                            <wpg:cNvGrpSpPr/>
                            <wpg:grpSpPr>
                              <a:xfrm>
                                <a:off x="833289" y="681358"/>
                                <a:ext cx="1609564" cy="1158948"/>
                                <a:chOff x="249335" y="1017589"/>
                                <a:chExt cx="1609564" cy="1158948"/>
                              </a:xfrm>
                            </wpg:grpSpPr>
                            <wpg:grpSp>
                              <wpg:cNvPr id="302" name="Группа 302"/>
                              <wpg:cNvGrpSpPr/>
                              <wpg:grpSpPr>
                                <a:xfrm>
                                  <a:off x="249335" y="1017589"/>
                                  <a:ext cx="1609564" cy="1158948"/>
                                  <a:chOff x="249335" y="1017589"/>
                                  <a:chExt cx="1609564" cy="1158948"/>
                                </a:xfrm>
                              </wpg:grpSpPr>
                              <wps:wsp>
                                <wps:cNvPr id="271" name="Овал 271"/>
                                <wps:cNvSpPr/>
                                <wps:spPr>
                                  <a:xfrm>
                                    <a:off x="968007" y="1017589"/>
                                    <a:ext cx="57150" cy="57138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2D4D66" w:rsidRDefault="002D4D66" w:rsidP="004976DA">
                                      <w:pPr>
                                        <w:pStyle w:val="a3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sz w:val="22"/>
                                          <w:szCs w:val="22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01" name="Группа 301"/>
                                <wpg:cNvGrpSpPr/>
                                <wpg:grpSpPr>
                                  <a:xfrm>
                                    <a:off x="249335" y="1042740"/>
                                    <a:ext cx="1609564" cy="1133797"/>
                                    <a:chOff x="341564" y="986363"/>
                                    <a:chExt cx="1609564" cy="1133797"/>
                                  </a:xfrm>
                                </wpg:grpSpPr>
                                <wps:wsp>
                                  <wps:cNvPr id="275" name="Овал 275"/>
                                  <wps:cNvSpPr/>
                                  <wps:spPr>
                                    <a:xfrm>
                                      <a:off x="341659" y="1360376"/>
                                      <a:ext cx="57150" cy="57138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2D4D66" w:rsidRDefault="002D4D66" w:rsidP="004976D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300" name="Группа 300"/>
                                  <wpg:cNvGrpSpPr/>
                                  <wpg:grpSpPr>
                                    <a:xfrm>
                                      <a:off x="341564" y="986363"/>
                                      <a:ext cx="1609564" cy="1133797"/>
                                      <a:chOff x="341564" y="986363"/>
                                      <a:chExt cx="1609564" cy="1133797"/>
                                    </a:xfrm>
                                  </wpg:grpSpPr>
                                  <wps:wsp>
                                    <wps:cNvPr id="274" name="Овал 274"/>
                                    <wps:cNvSpPr/>
                                    <wps:spPr>
                                      <a:xfrm>
                                        <a:off x="671551" y="2048186"/>
                                        <a:ext cx="57150" cy="57138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2D4D66" w:rsidRDefault="002D4D66" w:rsidP="004976DA">
                                          <w:pPr>
                                            <w:pStyle w:val="a3"/>
                                            <w:spacing w:before="0" w:beforeAutospacing="0" w:after="200" w:afterAutospacing="0" w:line="276" w:lineRule="auto"/>
                                          </w:pPr>
                                          <w:r>
                                            <w:rPr>
                                              <w:rFonts w:eastAsia="Times New Roman"/>
                                              <w:sz w:val="22"/>
                                              <w:szCs w:val="22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99" name="Группа 299"/>
                                    <wpg:cNvGrpSpPr/>
                                    <wpg:grpSpPr>
                                      <a:xfrm>
                                        <a:off x="341564" y="986363"/>
                                        <a:ext cx="1609564" cy="1133797"/>
                                        <a:chOff x="341564" y="986363"/>
                                        <a:chExt cx="1609564" cy="1133797"/>
                                      </a:xfrm>
                                    </wpg:grpSpPr>
                                    <wps:wsp>
                                      <wps:cNvPr id="273" name="Овал 273"/>
                                      <wps:cNvSpPr/>
                                      <wps:spPr>
                                        <a:xfrm>
                                          <a:off x="1888665" y="2063022"/>
                                          <a:ext cx="57150" cy="57138"/>
                                        </a:xfrm>
                                        <a:prstGeom prst="ellipse">
                                          <a:avLst/>
                                        </a:prstGeom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:rsidR="002D4D66" w:rsidRDefault="002D4D66" w:rsidP="004976DA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298" name="Группа 298"/>
                                      <wpg:cNvGrpSpPr/>
                                      <wpg:grpSpPr>
                                        <a:xfrm>
                                          <a:off x="341564" y="986363"/>
                                          <a:ext cx="1609564" cy="1124046"/>
                                          <a:chOff x="341564" y="986363"/>
                                          <a:chExt cx="1609564" cy="1124046"/>
                                        </a:xfrm>
                                      </wpg:grpSpPr>
                                      <wps:wsp>
                                        <wps:cNvPr id="292" name="Овал 292"/>
                                        <wps:cNvSpPr/>
                                        <wps:spPr>
                                          <a:xfrm>
                                            <a:off x="1894613" y="1235452"/>
                                            <a:ext cx="56515" cy="5651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2D4D66" w:rsidRDefault="002D4D66" w:rsidP="004976DA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297" name="Группа 297"/>
                                        <wpg:cNvGrpSpPr/>
                                        <wpg:grpSpPr>
                                          <a:xfrm>
                                            <a:off x="341564" y="986363"/>
                                            <a:ext cx="1591707" cy="1124046"/>
                                            <a:chOff x="787577" y="795715"/>
                                            <a:chExt cx="1591707" cy="1124046"/>
                                          </a:xfrm>
                                        </wpg:grpSpPr>
                                        <wps:wsp>
                                          <wps:cNvPr id="294" name="Прямая соединительная линия 294"/>
                                          <wps:cNvCnPr/>
                                          <wps:spPr>
                                            <a:xfrm>
                                              <a:off x="1530232" y="795715"/>
                                              <a:ext cx="817664" cy="109554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72" name="Прямая соединительная линия 272"/>
                                          <wps:cNvCnPr/>
                                          <wps:spPr>
                                            <a:xfrm>
                                              <a:off x="788609" y="1196702"/>
                                              <a:ext cx="352425" cy="69518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76" name="Прямая соединительная линия 276"/>
                                          <wps:cNvCnPr/>
                                          <wps:spPr>
                                            <a:xfrm flipV="1">
                                              <a:off x="788702" y="795715"/>
                                              <a:ext cx="741530" cy="39139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77" name="Прямая соединительная линия 277"/>
                                          <wps:cNvCnPr/>
                                          <wps:spPr>
                                            <a:xfrm>
                                              <a:off x="1530403" y="795879"/>
                                              <a:ext cx="848881" cy="28552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78" name="Прямая соединительная линия 278"/>
                                          <wps:cNvCnPr/>
                                          <wps:spPr>
                                            <a:xfrm flipH="1" flipV="1">
                                              <a:off x="1140907" y="1890866"/>
                                              <a:ext cx="1227655" cy="2889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84" name="Прямая соединительная линия 284"/>
                                          <wps:cNvCnPr/>
                                          <wps:spPr>
                                            <a:xfrm flipH="1" flipV="1">
                                              <a:off x="787577" y="1186060"/>
                                              <a:ext cx="1581482" cy="73350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  <wps:wsp>
                              <wps:cNvPr id="303" name="Прямая соединительная линия 303"/>
                              <wps:cNvCnPr/>
                              <wps:spPr>
                                <a:xfrm flipH="1">
                                  <a:off x="1825339" y="1340068"/>
                                  <a:ext cx="5406" cy="828101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05" name="Полилиния 305"/>
                            <wps:cNvSpPr/>
                            <wps:spPr>
                              <a:xfrm>
                                <a:off x="1175236" y="992195"/>
                                <a:ext cx="1596084" cy="1280305"/>
                              </a:xfrm>
                              <a:custGeom>
                                <a:avLst/>
                                <a:gdLst>
                                  <a:gd name="connsiteX0" fmla="*/ 17461 w 1583281"/>
                                  <a:gd name="connsiteY0" fmla="*/ 797349 h 1260927"/>
                                  <a:gd name="connsiteX1" fmla="*/ 27400 w 1583281"/>
                                  <a:gd name="connsiteY1" fmla="*/ 916618 h 1260927"/>
                                  <a:gd name="connsiteX2" fmla="*/ 275878 w 1583281"/>
                                  <a:gd name="connsiteY2" fmla="*/ 1175035 h 1260927"/>
                                  <a:gd name="connsiteX3" fmla="*/ 733078 w 1583281"/>
                                  <a:gd name="connsiteY3" fmla="*/ 1254549 h 1260927"/>
                                  <a:gd name="connsiteX4" fmla="*/ 1220096 w 1583281"/>
                                  <a:gd name="connsiteY4" fmla="*/ 1234670 h 1260927"/>
                                  <a:gd name="connsiteX5" fmla="*/ 1518270 w 1583281"/>
                                  <a:gd name="connsiteY5" fmla="*/ 1065705 h 1260927"/>
                                  <a:gd name="connsiteX6" fmla="*/ 1577904 w 1583281"/>
                                  <a:gd name="connsiteY6" fmla="*/ 548870 h 1260927"/>
                                  <a:gd name="connsiteX7" fmla="*/ 1428817 w 1583281"/>
                                  <a:gd name="connsiteY7" fmla="*/ 71792 h 1260927"/>
                                  <a:gd name="connsiteX8" fmla="*/ 1389061 w 1583281"/>
                                  <a:gd name="connsiteY8" fmla="*/ 2218 h 1260927"/>
                                  <a:gd name="connsiteX9" fmla="*/ 1389061 w 1583281"/>
                                  <a:gd name="connsiteY9" fmla="*/ 2218 h 1260927"/>
                                  <a:gd name="connsiteX0" fmla="*/ 17461 w 1583281"/>
                                  <a:gd name="connsiteY0" fmla="*/ 816727 h 1280305"/>
                                  <a:gd name="connsiteX1" fmla="*/ 27400 w 1583281"/>
                                  <a:gd name="connsiteY1" fmla="*/ 935996 h 1280305"/>
                                  <a:gd name="connsiteX2" fmla="*/ 275878 w 1583281"/>
                                  <a:gd name="connsiteY2" fmla="*/ 1194413 h 1280305"/>
                                  <a:gd name="connsiteX3" fmla="*/ 733078 w 1583281"/>
                                  <a:gd name="connsiteY3" fmla="*/ 1273927 h 1280305"/>
                                  <a:gd name="connsiteX4" fmla="*/ 1220096 w 1583281"/>
                                  <a:gd name="connsiteY4" fmla="*/ 1254048 h 1280305"/>
                                  <a:gd name="connsiteX5" fmla="*/ 1518270 w 1583281"/>
                                  <a:gd name="connsiteY5" fmla="*/ 1085083 h 1280305"/>
                                  <a:gd name="connsiteX6" fmla="*/ 1577904 w 1583281"/>
                                  <a:gd name="connsiteY6" fmla="*/ 568248 h 1280305"/>
                                  <a:gd name="connsiteX7" fmla="*/ 1428817 w 1583281"/>
                                  <a:gd name="connsiteY7" fmla="*/ 91170 h 1280305"/>
                                  <a:gd name="connsiteX8" fmla="*/ 1389061 w 1583281"/>
                                  <a:gd name="connsiteY8" fmla="*/ 21596 h 1280305"/>
                                  <a:gd name="connsiteX9" fmla="*/ 1249761 w 1583281"/>
                                  <a:gd name="connsiteY9" fmla="*/ 0 h 1280305"/>
                                  <a:gd name="connsiteX0" fmla="*/ 17461 w 1583281"/>
                                  <a:gd name="connsiteY0" fmla="*/ 816727 h 1280305"/>
                                  <a:gd name="connsiteX1" fmla="*/ 27400 w 1583281"/>
                                  <a:gd name="connsiteY1" fmla="*/ 935996 h 1280305"/>
                                  <a:gd name="connsiteX2" fmla="*/ 275878 w 1583281"/>
                                  <a:gd name="connsiteY2" fmla="*/ 1194413 h 1280305"/>
                                  <a:gd name="connsiteX3" fmla="*/ 733078 w 1583281"/>
                                  <a:gd name="connsiteY3" fmla="*/ 1273927 h 1280305"/>
                                  <a:gd name="connsiteX4" fmla="*/ 1220096 w 1583281"/>
                                  <a:gd name="connsiteY4" fmla="*/ 1254048 h 1280305"/>
                                  <a:gd name="connsiteX5" fmla="*/ 1518270 w 1583281"/>
                                  <a:gd name="connsiteY5" fmla="*/ 1085083 h 1280305"/>
                                  <a:gd name="connsiteX6" fmla="*/ 1577904 w 1583281"/>
                                  <a:gd name="connsiteY6" fmla="*/ 568248 h 1280305"/>
                                  <a:gd name="connsiteX7" fmla="*/ 1428817 w 1583281"/>
                                  <a:gd name="connsiteY7" fmla="*/ 91170 h 1280305"/>
                                  <a:gd name="connsiteX8" fmla="*/ 1249761 w 1583281"/>
                                  <a:gd name="connsiteY8" fmla="*/ 0 h 1280305"/>
                                  <a:gd name="connsiteX0" fmla="*/ 17461 w 1596084"/>
                                  <a:gd name="connsiteY0" fmla="*/ 816727 h 1280305"/>
                                  <a:gd name="connsiteX1" fmla="*/ 27400 w 1596084"/>
                                  <a:gd name="connsiteY1" fmla="*/ 935996 h 1280305"/>
                                  <a:gd name="connsiteX2" fmla="*/ 275878 w 1596084"/>
                                  <a:gd name="connsiteY2" fmla="*/ 1194413 h 1280305"/>
                                  <a:gd name="connsiteX3" fmla="*/ 733078 w 1596084"/>
                                  <a:gd name="connsiteY3" fmla="*/ 1273927 h 1280305"/>
                                  <a:gd name="connsiteX4" fmla="*/ 1220096 w 1596084"/>
                                  <a:gd name="connsiteY4" fmla="*/ 1254048 h 1280305"/>
                                  <a:gd name="connsiteX5" fmla="*/ 1518270 w 1596084"/>
                                  <a:gd name="connsiteY5" fmla="*/ 1085083 h 1280305"/>
                                  <a:gd name="connsiteX6" fmla="*/ 1577904 w 1596084"/>
                                  <a:gd name="connsiteY6" fmla="*/ 568248 h 1280305"/>
                                  <a:gd name="connsiteX7" fmla="*/ 1249761 w 1596084"/>
                                  <a:gd name="connsiteY7" fmla="*/ 0 h 128030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596084" h="1280305">
                                    <a:moveTo>
                                      <a:pt x="17461" y="816727"/>
                                    </a:moveTo>
                                    <a:cubicBezTo>
                                      <a:pt x="896" y="844887"/>
                                      <a:pt x="-15669" y="873048"/>
                                      <a:pt x="27400" y="935996"/>
                                    </a:cubicBezTo>
                                    <a:cubicBezTo>
                                      <a:pt x="70469" y="998944"/>
                                      <a:pt x="158265" y="1138091"/>
                                      <a:pt x="275878" y="1194413"/>
                                    </a:cubicBezTo>
                                    <a:cubicBezTo>
                                      <a:pt x="393491" y="1250735"/>
                                      <a:pt x="575708" y="1263988"/>
                                      <a:pt x="733078" y="1273927"/>
                                    </a:cubicBezTo>
                                    <a:cubicBezTo>
                                      <a:pt x="890448" y="1283866"/>
                                      <a:pt x="1089231" y="1285522"/>
                                      <a:pt x="1220096" y="1254048"/>
                                    </a:cubicBezTo>
                                    <a:cubicBezTo>
                                      <a:pt x="1350961" y="1222574"/>
                                      <a:pt x="1458635" y="1199383"/>
                                      <a:pt x="1518270" y="1085083"/>
                                    </a:cubicBezTo>
                                    <a:cubicBezTo>
                                      <a:pt x="1577905" y="970783"/>
                                      <a:pt x="1622655" y="749095"/>
                                      <a:pt x="1577904" y="568248"/>
                                    </a:cubicBezTo>
                                    <a:cubicBezTo>
                                      <a:pt x="1533153" y="387401"/>
                                      <a:pt x="1318124" y="118385"/>
                                      <a:pt x="1249761" y="0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6" name="Полилиния 306"/>
                            <wps:cNvSpPr/>
                            <wps:spPr>
                              <a:xfrm>
                                <a:off x="866109" y="208807"/>
                                <a:ext cx="1549100" cy="904373"/>
                              </a:xfrm>
                              <a:custGeom>
                                <a:avLst/>
                                <a:gdLst>
                                  <a:gd name="connsiteX0" fmla="*/ 7651 w 1548216"/>
                                  <a:gd name="connsiteY0" fmla="*/ 636104 h 636104"/>
                                  <a:gd name="connsiteX1" fmla="*/ 7651 w 1548216"/>
                                  <a:gd name="connsiteY1" fmla="*/ 496957 h 636104"/>
                                  <a:gd name="connsiteX2" fmla="*/ 87164 w 1548216"/>
                                  <a:gd name="connsiteY2" fmla="*/ 288235 h 636104"/>
                                  <a:gd name="connsiteX3" fmla="*/ 305825 w 1548216"/>
                                  <a:gd name="connsiteY3" fmla="*/ 79513 h 636104"/>
                                  <a:gd name="connsiteX4" fmla="*/ 763025 w 1548216"/>
                                  <a:gd name="connsiteY4" fmla="*/ 0 h 636104"/>
                                  <a:gd name="connsiteX5" fmla="*/ 1071138 w 1548216"/>
                                  <a:gd name="connsiteY5" fmla="*/ 79513 h 636104"/>
                                  <a:gd name="connsiteX6" fmla="*/ 1329555 w 1548216"/>
                                  <a:gd name="connsiteY6" fmla="*/ 248478 h 636104"/>
                                  <a:gd name="connsiteX7" fmla="*/ 1548216 w 1548216"/>
                                  <a:gd name="connsiteY7" fmla="*/ 487017 h 636104"/>
                                  <a:gd name="connsiteX8" fmla="*/ 1548216 w 1548216"/>
                                  <a:gd name="connsiteY8" fmla="*/ 487017 h 636104"/>
                                  <a:gd name="connsiteX9" fmla="*/ 1548216 w 1548216"/>
                                  <a:gd name="connsiteY9" fmla="*/ 487017 h 636104"/>
                                  <a:gd name="connsiteX0" fmla="*/ 7651 w 1548216"/>
                                  <a:gd name="connsiteY0" fmla="*/ 734141 h 734141"/>
                                  <a:gd name="connsiteX1" fmla="*/ 7651 w 1548216"/>
                                  <a:gd name="connsiteY1" fmla="*/ 594994 h 734141"/>
                                  <a:gd name="connsiteX2" fmla="*/ 87164 w 1548216"/>
                                  <a:gd name="connsiteY2" fmla="*/ 386272 h 734141"/>
                                  <a:gd name="connsiteX3" fmla="*/ 305825 w 1548216"/>
                                  <a:gd name="connsiteY3" fmla="*/ 177550 h 734141"/>
                                  <a:gd name="connsiteX4" fmla="*/ 742119 w 1548216"/>
                                  <a:gd name="connsiteY4" fmla="*/ 0 h 734141"/>
                                  <a:gd name="connsiteX5" fmla="*/ 1071138 w 1548216"/>
                                  <a:gd name="connsiteY5" fmla="*/ 177550 h 734141"/>
                                  <a:gd name="connsiteX6" fmla="*/ 1329555 w 1548216"/>
                                  <a:gd name="connsiteY6" fmla="*/ 346515 h 734141"/>
                                  <a:gd name="connsiteX7" fmla="*/ 1548216 w 1548216"/>
                                  <a:gd name="connsiteY7" fmla="*/ 585054 h 734141"/>
                                  <a:gd name="connsiteX8" fmla="*/ 1548216 w 1548216"/>
                                  <a:gd name="connsiteY8" fmla="*/ 585054 h 734141"/>
                                  <a:gd name="connsiteX9" fmla="*/ 1548216 w 1548216"/>
                                  <a:gd name="connsiteY9" fmla="*/ 585054 h 734141"/>
                                  <a:gd name="connsiteX0" fmla="*/ 7651 w 1548216"/>
                                  <a:gd name="connsiteY0" fmla="*/ 735623 h 735623"/>
                                  <a:gd name="connsiteX1" fmla="*/ 7651 w 1548216"/>
                                  <a:gd name="connsiteY1" fmla="*/ 596476 h 735623"/>
                                  <a:gd name="connsiteX2" fmla="*/ 87164 w 1548216"/>
                                  <a:gd name="connsiteY2" fmla="*/ 387754 h 735623"/>
                                  <a:gd name="connsiteX3" fmla="*/ 305825 w 1548216"/>
                                  <a:gd name="connsiteY3" fmla="*/ 179032 h 735623"/>
                                  <a:gd name="connsiteX4" fmla="*/ 742119 w 1548216"/>
                                  <a:gd name="connsiteY4" fmla="*/ 1482 h 735623"/>
                                  <a:gd name="connsiteX5" fmla="*/ 1081281 w 1548216"/>
                                  <a:gd name="connsiteY5" fmla="*/ 108216 h 735623"/>
                                  <a:gd name="connsiteX6" fmla="*/ 1329555 w 1548216"/>
                                  <a:gd name="connsiteY6" fmla="*/ 347997 h 735623"/>
                                  <a:gd name="connsiteX7" fmla="*/ 1548216 w 1548216"/>
                                  <a:gd name="connsiteY7" fmla="*/ 586536 h 735623"/>
                                  <a:gd name="connsiteX8" fmla="*/ 1548216 w 1548216"/>
                                  <a:gd name="connsiteY8" fmla="*/ 586536 h 735623"/>
                                  <a:gd name="connsiteX9" fmla="*/ 1548216 w 1548216"/>
                                  <a:gd name="connsiteY9" fmla="*/ 586536 h 735623"/>
                                  <a:gd name="connsiteX0" fmla="*/ 7651 w 1548216"/>
                                  <a:gd name="connsiteY0" fmla="*/ 734141 h 734141"/>
                                  <a:gd name="connsiteX1" fmla="*/ 7651 w 1548216"/>
                                  <a:gd name="connsiteY1" fmla="*/ 594994 h 734141"/>
                                  <a:gd name="connsiteX2" fmla="*/ 87164 w 1548216"/>
                                  <a:gd name="connsiteY2" fmla="*/ 386272 h 734141"/>
                                  <a:gd name="connsiteX3" fmla="*/ 376078 w 1548216"/>
                                  <a:gd name="connsiteY3" fmla="*/ 106734 h 734141"/>
                                  <a:gd name="connsiteX4" fmla="*/ 742119 w 1548216"/>
                                  <a:gd name="connsiteY4" fmla="*/ 0 h 734141"/>
                                  <a:gd name="connsiteX5" fmla="*/ 1081281 w 1548216"/>
                                  <a:gd name="connsiteY5" fmla="*/ 106734 h 734141"/>
                                  <a:gd name="connsiteX6" fmla="*/ 1329555 w 1548216"/>
                                  <a:gd name="connsiteY6" fmla="*/ 346515 h 734141"/>
                                  <a:gd name="connsiteX7" fmla="*/ 1548216 w 1548216"/>
                                  <a:gd name="connsiteY7" fmla="*/ 585054 h 734141"/>
                                  <a:gd name="connsiteX8" fmla="*/ 1548216 w 1548216"/>
                                  <a:gd name="connsiteY8" fmla="*/ 585054 h 734141"/>
                                  <a:gd name="connsiteX9" fmla="*/ 1548216 w 1548216"/>
                                  <a:gd name="connsiteY9" fmla="*/ 585054 h 734141"/>
                                  <a:gd name="connsiteX0" fmla="*/ 7651 w 1548216"/>
                                  <a:gd name="connsiteY0" fmla="*/ 764235 h 764235"/>
                                  <a:gd name="connsiteX1" fmla="*/ 7651 w 1548216"/>
                                  <a:gd name="connsiteY1" fmla="*/ 625088 h 764235"/>
                                  <a:gd name="connsiteX2" fmla="*/ 87164 w 1548216"/>
                                  <a:gd name="connsiteY2" fmla="*/ 416366 h 764235"/>
                                  <a:gd name="connsiteX3" fmla="*/ 376078 w 1548216"/>
                                  <a:gd name="connsiteY3" fmla="*/ 136828 h 764235"/>
                                  <a:gd name="connsiteX4" fmla="*/ 742119 w 1548216"/>
                                  <a:gd name="connsiteY4" fmla="*/ 30094 h 764235"/>
                                  <a:gd name="connsiteX5" fmla="*/ 1141043 w 1548216"/>
                                  <a:gd name="connsiteY5" fmla="*/ 30094 h 764235"/>
                                  <a:gd name="connsiteX6" fmla="*/ 1329555 w 1548216"/>
                                  <a:gd name="connsiteY6" fmla="*/ 376609 h 764235"/>
                                  <a:gd name="connsiteX7" fmla="*/ 1548216 w 1548216"/>
                                  <a:gd name="connsiteY7" fmla="*/ 615148 h 764235"/>
                                  <a:gd name="connsiteX8" fmla="*/ 1548216 w 1548216"/>
                                  <a:gd name="connsiteY8" fmla="*/ 615148 h 764235"/>
                                  <a:gd name="connsiteX9" fmla="*/ 1548216 w 1548216"/>
                                  <a:gd name="connsiteY9" fmla="*/ 615148 h 764235"/>
                                  <a:gd name="connsiteX0" fmla="*/ 7651 w 1548216"/>
                                  <a:gd name="connsiteY0" fmla="*/ 801593 h 801593"/>
                                  <a:gd name="connsiteX1" fmla="*/ 7651 w 1548216"/>
                                  <a:gd name="connsiteY1" fmla="*/ 662446 h 801593"/>
                                  <a:gd name="connsiteX2" fmla="*/ 87164 w 1548216"/>
                                  <a:gd name="connsiteY2" fmla="*/ 453724 h 801593"/>
                                  <a:gd name="connsiteX3" fmla="*/ 376078 w 1548216"/>
                                  <a:gd name="connsiteY3" fmla="*/ 174186 h 801593"/>
                                  <a:gd name="connsiteX4" fmla="*/ 709122 w 1548216"/>
                                  <a:gd name="connsiteY4" fmla="*/ 7798 h 801593"/>
                                  <a:gd name="connsiteX5" fmla="*/ 1141043 w 1548216"/>
                                  <a:gd name="connsiteY5" fmla="*/ 67452 h 801593"/>
                                  <a:gd name="connsiteX6" fmla="*/ 1329555 w 1548216"/>
                                  <a:gd name="connsiteY6" fmla="*/ 413967 h 801593"/>
                                  <a:gd name="connsiteX7" fmla="*/ 1548216 w 1548216"/>
                                  <a:gd name="connsiteY7" fmla="*/ 652506 h 801593"/>
                                  <a:gd name="connsiteX8" fmla="*/ 1548216 w 1548216"/>
                                  <a:gd name="connsiteY8" fmla="*/ 652506 h 801593"/>
                                  <a:gd name="connsiteX9" fmla="*/ 1548216 w 1548216"/>
                                  <a:gd name="connsiteY9" fmla="*/ 652506 h 801593"/>
                                  <a:gd name="connsiteX0" fmla="*/ 7651 w 1548216"/>
                                  <a:gd name="connsiteY0" fmla="*/ 800463 h 800463"/>
                                  <a:gd name="connsiteX1" fmla="*/ 7651 w 1548216"/>
                                  <a:gd name="connsiteY1" fmla="*/ 661316 h 800463"/>
                                  <a:gd name="connsiteX2" fmla="*/ 87164 w 1548216"/>
                                  <a:gd name="connsiteY2" fmla="*/ 452594 h 800463"/>
                                  <a:gd name="connsiteX3" fmla="*/ 376078 w 1548216"/>
                                  <a:gd name="connsiteY3" fmla="*/ 173056 h 800463"/>
                                  <a:gd name="connsiteX4" fmla="*/ 709122 w 1548216"/>
                                  <a:gd name="connsiteY4" fmla="*/ 6668 h 800463"/>
                                  <a:gd name="connsiteX5" fmla="*/ 1141043 w 1548216"/>
                                  <a:gd name="connsiteY5" fmla="*/ 66322 h 800463"/>
                                  <a:gd name="connsiteX6" fmla="*/ 1409225 w 1548216"/>
                                  <a:gd name="connsiteY6" fmla="*/ 368618 h 800463"/>
                                  <a:gd name="connsiteX7" fmla="*/ 1548216 w 1548216"/>
                                  <a:gd name="connsiteY7" fmla="*/ 651376 h 800463"/>
                                  <a:gd name="connsiteX8" fmla="*/ 1548216 w 1548216"/>
                                  <a:gd name="connsiteY8" fmla="*/ 651376 h 800463"/>
                                  <a:gd name="connsiteX9" fmla="*/ 1548216 w 1548216"/>
                                  <a:gd name="connsiteY9" fmla="*/ 651376 h 800463"/>
                                  <a:gd name="connsiteX0" fmla="*/ 8535 w 1549100"/>
                                  <a:gd name="connsiteY0" fmla="*/ 800463 h 800463"/>
                                  <a:gd name="connsiteX1" fmla="*/ 8535 w 1549100"/>
                                  <a:gd name="connsiteY1" fmla="*/ 661316 h 800463"/>
                                  <a:gd name="connsiteX2" fmla="*/ 100521 w 1549100"/>
                                  <a:gd name="connsiteY2" fmla="*/ 303570 h 800463"/>
                                  <a:gd name="connsiteX3" fmla="*/ 376962 w 1549100"/>
                                  <a:gd name="connsiteY3" fmla="*/ 173056 h 800463"/>
                                  <a:gd name="connsiteX4" fmla="*/ 710006 w 1549100"/>
                                  <a:gd name="connsiteY4" fmla="*/ 6668 h 800463"/>
                                  <a:gd name="connsiteX5" fmla="*/ 1141927 w 1549100"/>
                                  <a:gd name="connsiteY5" fmla="*/ 66322 h 800463"/>
                                  <a:gd name="connsiteX6" fmla="*/ 1410109 w 1549100"/>
                                  <a:gd name="connsiteY6" fmla="*/ 368618 h 800463"/>
                                  <a:gd name="connsiteX7" fmla="*/ 1549100 w 1549100"/>
                                  <a:gd name="connsiteY7" fmla="*/ 651376 h 800463"/>
                                  <a:gd name="connsiteX8" fmla="*/ 1549100 w 1549100"/>
                                  <a:gd name="connsiteY8" fmla="*/ 651376 h 800463"/>
                                  <a:gd name="connsiteX9" fmla="*/ 1549100 w 1549100"/>
                                  <a:gd name="connsiteY9" fmla="*/ 651376 h 800463"/>
                                  <a:gd name="connsiteX0" fmla="*/ 8535 w 1549100"/>
                                  <a:gd name="connsiteY0" fmla="*/ 818168 h 818168"/>
                                  <a:gd name="connsiteX1" fmla="*/ 8535 w 1549100"/>
                                  <a:gd name="connsiteY1" fmla="*/ 679021 h 818168"/>
                                  <a:gd name="connsiteX2" fmla="*/ 100521 w 1549100"/>
                                  <a:gd name="connsiteY2" fmla="*/ 321275 h 818168"/>
                                  <a:gd name="connsiteX3" fmla="*/ 354318 w 1549100"/>
                                  <a:gd name="connsiteY3" fmla="*/ 24373 h 818168"/>
                                  <a:gd name="connsiteX4" fmla="*/ 710006 w 1549100"/>
                                  <a:gd name="connsiteY4" fmla="*/ 24373 h 818168"/>
                                  <a:gd name="connsiteX5" fmla="*/ 1141927 w 1549100"/>
                                  <a:gd name="connsiteY5" fmla="*/ 84027 h 818168"/>
                                  <a:gd name="connsiteX6" fmla="*/ 1410109 w 1549100"/>
                                  <a:gd name="connsiteY6" fmla="*/ 386323 h 818168"/>
                                  <a:gd name="connsiteX7" fmla="*/ 1549100 w 1549100"/>
                                  <a:gd name="connsiteY7" fmla="*/ 669081 h 818168"/>
                                  <a:gd name="connsiteX8" fmla="*/ 1549100 w 1549100"/>
                                  <a:gd name="connsiteY8" fmla="*/ 669081 h 818168"/>
                                  <a:gd name="connsiteX9" fmla="*/ 1549100 w 1549100"/>
                                  <a:gd name="connsiteY9" fmla="*/ 669081 h 818168"/>
                                  <a:gd name="connsiteX0" fmla="*/ 8535 w 1549100"/>
                                  <a:gd name="connsiteY0" fmla="*/ 904373 h 904373"/>
                                  <a:gd name="connsiteX1" fmla="*/ 8535 w 1549100"/>
                                  <a:gd name="connsiteY1" fmla="*/ 765226 h 904373"/>
                                  <a:gd name="connsiteX2" fmla="*/ 100521 w 1549100"/>
                                  <a:gd name="connsiteY2" fmla="*/ 407480 h 904373"/>
                                  <a:gd name="connsiteX3" fmla="*/ 354318 w 1549100"/>
                                  <a:gd name="connsiteY3" fmla="*/ 110578 h 904373"/>
                                  <a:gd name="connsiteX4" fmla="*/ 710006 w 1549100"/>
                                  <a:gd name="connsiteY4" fmla="*/ 1230 h 904373"/>
                                  <a:gd name="connsiteX5" fmla="*/ 1141927 w 1549100"/>
                                  <a:gd name="connsiteY5" fmla="*/ 170232 h 904373"/>
                                  <a:gd name="connsiteX6" fmla="*/ 1410109 w 1549100"/>
                                  <a:gd name="connsiteY6" fmla="*/ 472528 h 904373"/>
                                  <a:gd name="connsiteX7" fmla="*/ 1549100 w 1549100"/>
                                  <a:gd name="connsiteY7" fmla="*/ 755286 h 904373"/>
                                  <a:gd name="connsiteX8" fmla="*/ 1549100 w 1549100"/>
                                  <a:gd name="connsiteY8" fmla="*/ 755286 h 904373"/>
                                  <a:gd name="connsiteX9" fmla="*/ 1549100 w 1549100"/>
                                  <a:gd name="connsiteY9" fmla="*/ 755286 h 90437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</a:cxnLst>
                                <a:rect l="l" t="t" r="r" b="b"/>
                                <a:pathLst>
                                  <a:path w="1549100" h="904373">
                                    <a:moveTo>
                                      <a:pt x="8535" y="904373"/>
                                    </a:moveTo>
                                    <a:cubicBezTo>
                                      <a:pt x="1909" y="863788"/>
                                      <a:pt x="-6796" y="848041"/>
                                      <a:pt x="8535" y="765226"/>
                                    </a:cubicBezTo>
                                    <a:cubicBezTo>
                                      <a:pt x="23866" y="682411"/>
                                      <a:pt x="42891" y="516588"/>
                                      <a:pt x="100521" y="407480"/>
                                    </a:cubicBezTo>
                                    <a:cubicBezTo>
                                      <a:pt x="158151" y="298372"/>
                                      <a:pt x="252737" y="178286"/>
                                      <a:pt x="354318" y="110578"/>
                                    </a:cubicBezTo>
                                    <a:cubicBezTo>
                                      <a:pt x="455899" y="42870"/>
                                      <a:pt x="578738" y="-8712"/>
                                      <a:pt x="710006" y="1230"/>
                                    </a:cubicBezTo>
                                    <a:cubicBezTo>
                                      <a:pt x="841274" y="11172"/>
                                      <a:pt x="1025243" y="91682"/>
                                      <a:pt x="1141927" y="170232"/>
                                    </a:cubicBezTo>
                                    <a:cubicBezTo>
                                      <a:pt x="1258611" y="248782"/>
                                      <a:pt x="1342247" y="375019"/>
                                      <a:pt x="1410109" y="472528"/>
                                    </a:cubicBezTo>
                                    <a:cubicBezTo>
                                      <a:pt x="1477971" y="570037"/>
                                      <a:pt x="1525935" y="708160"/>
                                      <a:pt x="1549100" y="755286"/>
                                    </a:cubicBezTo>
                                    <a:lnTo>
                                      <a:pt x="1549100" y="755286"/>
                                    </a:lnTo>
                                    <a:lnTo>
                                      <a:pt x="1549100" y="755286"/>
                                    </a:ln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08" name="Прямая со стрелкой 308"/>
                          <wps:cNvCnPr/>
                          <wps:spPr>
                            <a:xfrm>
                              <a:off x="954157" y="1342480"/>
                              <a:ext cx="59635" cy="128511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Прямая со стрелкой 309"/>
                          <wps:cNvCnPr/>
                          <wps:spPr>
                            <a:xfrm flipV="1">
                              <a:off x="1163146" y="874644"/>
                              <a:ext cx="79786" cy="5094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Прямая со стрелкой 310"/>
                          <wps:cNvCnPr/>
                          <wps:spPr>
                            <a:xfrm>
                              <a:off x="1551788" y="1420992"/>
                              <a:ext cx="127925" cy="59939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Прямая со стрелкой 311"/>
                          <wps:cNvCnPr/>
                          <wps:spPr>
                            <a:xfrm flipH="1">
                              <a:off x="1755792" y="1818395"/>
                              <a:ext cx="192264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Прямая со стрелкой 312"/>
                          <wps:cNvCnPr/>
                          <wps:spPr>
                            <a:xfrm>
                              <a:off x="1904324" y="1137425"/>
                              <a:ext cx="43732" cy="75149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Прямая со стрелкой 313"/>
                          <wps:cNvCnPr/>
                          <wps:spPr>
                            <a:xfrm>
                              <a:off x="1904324" y="814829"/>
                              <a:ext cx="163015" cy="50929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" name="Прямая со стрелкой 314"/>
                          <wps:cNvCnPr/>
                          <wps:spPr>
                            <a:xfrm flipV="1">
                              <a:off x="2405000" y="1342203"/>
                              <a:ext cx="0" cy="138422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Прямая со стрелкой 315"/>
                          <wps:cNvCnPr>
                            <a:stCxn id="305" idx="3"/>
                          </wps:cNvCnPr>
                          <wps:spPr>
                            <a:xfrm>
                              <a:off x="1908314" y="2266122"/>
                              <a:ext cx="158795" cy="5909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Прямая со стрелкой 316"/>
                          <wps:cNvCnPr/>
                          <wps:spPr>
                            <a:xfrm flipV="1">
                              <a:off x="966630" y="526774"/>
                              <a:ext cx="47049" cy="99452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91" o:spid="_x0000_s1230" editas="canvas" style="position:absolute;left:0;text-align:left;margin-left:261.75pt;margin-top:10.9pt;width:200.3pt;height:192.5pt;z-index:251661312;mso-position-horizontal-relative:text;mso-position-vertical-relative:text" coordsize="25438,24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">
                <v:shape id="_x0000_s1231" type="#_x0000_t75" style="position:absolute;width:25438;height:24447;visibility:visible;mso-wrap-style:square">
                  <v:fill o:detectmouseclick="t"/>
                  <v:path o:connecttype="none"/>
                </v:shape>
                <v:shape id="Поле 21" o:spid="_x0000_s1232" type="#_x0000_t202" style="position:absolute;left:8871;top:21880;width:7534;height:2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cWq8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pBvHiB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CHFqvHAAAA3AAAAA8AAAAAAAAAAAAAAAAAmAIAAGRy&#10;cy9kb3ducmV2LnhtbFBLBQYAAAAABAAEAPUAAACMAwAAAAA=&#10;" filled="f" stroked="f" strokeweight=".5pt">
                  <v:textbox>
                    <w:txbxContent>
                      <w:p w:rsidR="004976DA" w:rsidRPr="00661A84" w:rsidRDefault="004976DA" w:rsidP="004976DA">
                        <w:pPr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</w:pPr>
                        <w:r w:rsidRPr="00661A84"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rFonts w:ascii="Times New Roman" w:eastAsia="Times New Roman" w:hAnsi="Times New Roman" w:cs="Times New Roman"/>
                            <w:i/>
                            <w:color w:val="0000CC"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group id="Группа 317" o:spid="_x0000_s1233" style="position:absolute;left:1727;top:664;width:22308;height:20637" coordorigin="5404,2088" coordsize="22308,206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<v:group id="Группа 307" o:spid="_x0000_s1234" style="position:absolute;left:5404;top:2088;width:22309;height:20637" coordorigin="5404,2088" coordsize="22308,206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lsyc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npbMnFAAAA3AAA&#10;AA8AAAAAAAAAAAAAAAAAqgIAAGRycy9kb3ducmV2LnhtbFBLBQYAAAAABAAEAPoAAACcAwAAAAA=&#10;">
                    <v:shape id="Поле 3" o:spid="_x0000_s1235" type="#_x0000_t202" style="position:absolute;left:5404;top:9808;width:352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iC2cQA&#10;AADcAAAADwAAAGRycy9kb3ducmV2LnhtbERPTWuDQBC9F/Iflgn0VtcIDWKzShBCS2kPsV56m7oT&#10;lbiz1t0mJr++ewjk+Hjfm2I2gzjR5HrLClZRDIK4sbrnVkH9tXtKQTiPrHGwTAou5KDIFw8bzLQ9&#10;855OlW9FCGGXoYLO+zGT0jUdGXSRHYkDd7CTQR/g1Eo94TmEm0EmcbyWBnsODR2OVHbUHKs/o+C9&#10;3H3i/icx6XUoXz8O2/G3/n5W6nE5b19AeJr9XXxzv2kFyTqsDWfCEZD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YgtnEAAAA3AAAAA8AAAAAAAAAAAAAAAAAmAIAAGRycy9k&#10;b3ducmV2LnhtbFBLBQYAAAAABAAEAPUAAACJAwAAAAA=&#10;" filled="f" stroked="f" strokeweight=".5pt">
                      <v:textbox>
                        <w:txbxContent>
                          <w:p w:rsidR="004976DA" w:rsidRPr="001F10EA" w:rsidRDefault="004976DA" w:rsidP="004976DA">
                            <w:pPr>
                              <w:rPr>
                                <w:rFonts w:eastAsia="Times New Roman"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Times New Roman"/>
                                <w:i/>
                                <w:position w:val="-12"/>
                                <w:sz w:val="28"/>
                                <w:szCs w:val="28"/>
                              </w:rPr>
                              <w:t>В</w:t>
                            </w:r>
                          </w:p>
                        </w:txbxContent>
                      </v:textbox>
                    </v:shape>
                    <v:shape id="Поле 21" o:spid="_x0000_s1236" type="#_x0000_t202" style="position:absolute;left:24029;top:7717;width:3525;height:2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QnQscA&#10;AADcAAAADwAAAGRycy9kb3ducmV2LnhtbESPQWvCQBSE70L/w/IKvenGQINNXUUCoUXsweilt9fs&#10;Mwlm36bZrYn++m6h4HGYmW+Y5Xo0rbhQ7xrLCuazCARxaXXDlYLjIZ8uQDiPrLG1TAqu5GC9epgs&#10;MdV24D1dCl+JAGGXooLa+y6V0pU1GXQz2xEH72R7gz7IvpK6xyHATSvjKEqkwYbDQo0dZTWV5+LH&#10;KNhm+Qfuv2KzuLXZ2+606b6Pn89KPT2Om1cQnkZ/D/+337WCOHmBvzPhCM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5UJ0LHAAAA3AAAAA8AAAAAAAAAAAAAAAAAmAIAAGRy&#10;cy9kb3ducmV2LnhtbFBLBQYAAAAABAAEAPUAAACMAwAAAAA=&#10;" filled="f" stroked="f" strokeweight=".5pt">
                      <v:textbox>
                        <w:txbxContent>
                          <w:p w:rsidR="004976DA" w:rsidRPr="001F10EA" w:rsidRDefault="004976DA" w:rsidP="004976DA">
                            <w:pPr>
                              <w:rPr>
                                <w:rFonts w:eastAsia="Times New Roman"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Times New Roman"/>
                                <w:i/>
                                <w:position w:val="-12"/>
                                <w:sz w:val="28"/>
                                <w:szCs w:val="28"/>
                              </w:rPr>
                              <w:t>С</w:t>
                            </w:r>
                          </w:p>
                        </w:txbxContent>
                      </v:textbox>
                    </v:shape>
                    <v:shape id="Поле 21" o:spid="_x0000_s1237" type="#_x0000_t202" style="position:absolute;left:14035;top:4139;width:3524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cYAs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x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cYAsMAAADcAAAADwAAAAAAAAAAAAAAAACYAgAAZHJzL2Rv&#10;d25yZXYueG1sUEsFBgAAAAAEAAQA9QAAAIgDAAAAAA==&#10;" filled="f" stroked="f" strokeweight=".5pt">
                      <v:textbox>
                        <w:txbxContent>
                          <w:p w:rsidR="004976DA" w:rsidRPr="001F10EA" w:rsidRDefault="004976DA" w:rsidP="004976DA">
                            <w:pPr>
                              <w:rPr>
                                <w:rFonts w:eastAsia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eastAsia="Times New Roman"/>
                                <w:i/>
                                <w:position w:val="-12"/>
                                <w:sz w:val="28"/>
                                <w:szCs w:val="28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Поле 21" o:spid="_x0000_s1238" type="#_x0000_t202" style="position:absolute;left:8906;top:16763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2xn8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8d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NsZ/HAAAA3AAAAA8AAAAAAAAAAAAAAAAAmAIAAGRy&#10;cy9kb3ducmV2LnhtbFBLBQYAAAAABAAEAPUAAACMAwAAAAA=&#10;" filled="f" stroked="f" strokeweight=".5pt">
                      <v:textbox>
                        <w:txbxContent>
                          <w:p w:rsidR="004976DA" w:rsidRPr="001F10EA" w:rsidRDefault="004976DA" w:rsidP="004976DA">
                            <w:pPr>
                              <w:pStyle w:val="a3"/>
                              <w:spacing w:before="0" w:beforeAutospacing="0" w:after="200" w:afterAutospacing="0" w:line="276" w:lineRule="auto"/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Times New Roman"/>
                                <w:i/>
                                <w:position w:val="-12"/>
                                <w:sz w:val="28"/>
                                <w:szCs w:val="28"/>
                              </w:rPr>
                              <w:t>А</w:t>
                            </w:r>
                          </w:p>
                        </w:txbxContent>
                      </v:textbox>
                    </v:shape>
                    <v:shape id="Поле 21" o:spid="_x0000_s1239" type="#_x0000_t202" style="position:absolute;left:22078;top:18187;width:3518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lgj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pYI/HAAAA3AAAAA8AAAAAAAAAAAAAAAAAmAIAAGRy&#10;cy9kb3ducmV2LnhtbFBLBQYAAAAABAAEAPUAAACMAwAAAAA=&#10;" filled="f" stroked="f" strokeweight=".5pt">
                      <v:textbox>
                        <w:txbxContent>
                          <w:p w:rsidR="004976DA" w:rsidRDefault="004976DA" w:rsidP="004976DA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i/>
                                <w:iCs/>
                                <w:sz w:val="28"/>
                                <w:szCs w:val="28"/>
                              </w:rPr>
                              <w:t>Е</w:t>
                            </w:r>
                          </w:p>
                        </w:txbxContent>
                      </v:textbox>
                    </v:shape>
                    <v:group id="Группа 304" o:spid="_x0000_s1240" style="position:absolute;left:8332;top:6813;width:16096;height:11590" coordorigin="2493,10175" coordsize="16095,115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    <v:group id="Группа 302" o:spid="_x0000_s1241" style="position:absolute;left:2493;top:10175;width:16095;height:11590" coordorigin="2493,10175" coordsize="16095,115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    <v:oval id="Овал 271" o:spid="_x0000_s1242" style="position:absolute;left:9680;top:10175;width:571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X0PcYA&#10;AADcAAAADwAAAGRycy9kb3ducmV2LnhtbESPQWvCQBSE74L/YXmCl1I3ekgldRUVFKEeqm2p3h7Z&#10;ZxLMvo3ZrUZ/vVsQPA4z8w0zmjSmFGeqXWFZQb8XgSBOrS44U/D9tXgdgnAeWWNpmRRcycFk3G6N&#10;MNH2whs6b30mAoRdggpy76tESpfmZND1bEUcvIOtDfog60zqGi8Bbko5iKJYGiw4LORY0Tyn9Lj9&#10;Mwr28WLG8efHC68rl85+lnjb/Z6U6naa6TsIT41/hh/tlVYweOvD/5lwBOT4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IX0PcYAAADcAAAADwAAAAAAAAAAAAAAAACYAgAAZHJz&#10;L2Rvd25yZXYueG1sUEsFBgAAAAAEAAQA9QAAAIsDAAAAAA==&#10;" fillcolor="#4f81bd [3204]" strokecolor="#243f60 [1604]" strokeweight="2pt">
                          <v:textbox>
                            <w:txbxContent>
                              <w:p w:rsidR="004976DA" w:rsidRDefault="004976DA" w:rsidP="004976DA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oval>
                        <v:group id="Группа 301" o:spid="_x0000_s1243" style="position:absolute;left:2493;top:10427;width:16095;height:11338" coordorigin="3415,9863" coordsize="16095,11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        <v:oval id="Овал 275" o:spid="_x0000_s1244" style="position:absolute;left:3416;top:13603;width:572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7yPscA&#10;AADcAAAADwAAAGRycy9kb3ducmV2LnhtbESPQWvCQBSE70L/w/IEL1I3FYwlukoVFMEe1La03h7Z&#10;ZxKafRuzq0Z/vSsUehxm5htmPG1MKc5Uu8KygpdeBII4tbrgTMHnx+L5FYTzyBpLy6TgSg6mk6fW&#10;GBNtL7yl885nIkDYJagg975KpHRpTgZdz1bEwTvY2qAPss6krvES4KaU/SiKpcGCw0KOFc1zSn93&#10;J6NgHy9mHG/WXX6vXDr7WuLt5/uoVKfdvI1AeGr8f/ivvdIK+sMBPM6EIyA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e+8j7HAAAA3AAAAA8AAAAAAAAAAAAAAAAAmAIAAGRy&#10;cy9kb3ducmV2LnhtbFBLBQYAAAAABAAEAPUAAACMAwAAAAA=&#10;" fillcolor="#4f81bd [3204]" strokecolor="#243f60 [1604]" strokeweight="2pt">
                            <v:textbox>
                              <w:txbxContent>
                                <w:p w:rsidR="004976DA" w:rsidRDefault="004976DA" w:rsidP="004976DA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v:textbox>
                          </v:oval>
                          <v:group id="Группа 300" o:spid="_x0000_s1245" style="position:absolute;left:3415;top:9863;width:16096;height:11338" coordorigin="3415,9863" coordsize="16095,11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      <v:oval id="Овал 274" o:spid="_x0000_s1246" style="position:absolute;left:6715;top:20481;width:572;height: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JXpccA&#10;AADcAAAADwAAAGRycy9kb3ducmV2LnhtbESPQWvCQBSE70L/w/IEL1I3FYklukoVFMEe1La03h7Z&#10;ZxKafRuzq0Z/vSsUehxm5htmPG1MKc5Uu8KygpdeBII4tbrgTMHnx+L5FYTzyBpLy6TgSg6mk6fW&#10;GBNtL7yl885nIkDYJagg975KpHRpTgZdz1bEwTvY2qAPss6krvES4KaU/SiKpcGCw0KOFc1zSn93&#10;J6NgHy9mHG/WXX6vXDr7WuLt5/uoVKfdvI1AeGr8f/ivvdIK+sMBPM6EIyA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jyV6XHAAAA3AAAAA8AAAAAAAAAAAAAAAAAmAIAAGRy&#10;cy9kb3ducmV2LnhtbFBLBQYAAAAABAAEAPUAAACMAwAAAAA=&#10;" fillcolor="#4f81bd [3204]" strokecolor="#243f60 [1604]" strokeweight="2pt">
                              <v:textbox>
                                <w:txbxContent>
                                  <w:p w:rsidR="004976DA" w:rsidRDefault="004976DA" w:rsidP="004976DA">
                                    <w:pPr>
                                      <w:pStyle w:val="a3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oval>
                            <v:group id="Группа 299" o:spid="_x0000_s1247" style="position:absolute;left:3415;top:9863;width:16096;height:11338" coordorigin="3415,9863" coordsize="16095,11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          <v:oval id="Овал 273" o:spid="_x0000_s1248" style="position:absolute;left:18886;top:20630;width:572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vP0ccA&#10;AADcAAAADwAAAGRycy9kb3ducmV2LnhtbESPQWvCQBSE70L/w/IEL1I3VYglukoVFMEe1La03h7Z&#10;ZxKafRuzq0Z/vSsUehxm5htmPG1MKc5Uu8KygpdeBII4tbrgTMHnx+L5FYTzyBpLy6TgSg6mk6fW&#10;GBNtL7yl885nIkDYJagg975KpHRpTgZdz1bEwTvY2qAPss6krvES4KaU/SiKpcGCw0KOFc1zSn93&#10;J6NgHy9mHG/WXX6vXDr7WuLt5/uoVKfdvI1AeGr8f/ivvdIK+sMBPM6EIyA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cbz9HHAAAA3AAAAA8AAAAAAAAAAAAAAAAAmAIAAGRy&#10;cy9kb3ducmV2LnhtbFBLBQYAAAAABAAEAPUAAACMAwAAAAA=&#10;" fillcolor="#4f81bd [3204]" strokecolor="#243f60 [1604]" strokeweight="2pt">
                                <v:textbox>
                                  <w:txbxContent>
                                    <w:p w:rsidR="004976DA" w:rsidRDefault="004976DA" w:rsidP="004976DA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oval>
                              <v:group id="Группа 298" o:spid="_x0000_s1249" style="position:absolute;left:3415;top:9863;width:16096;height:11241" coordorigin="3415,9863" coordsize="16095,11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              <v:oval id="Овал 292" o:spid="_x0000_s1250" style="position:absolute;left:18946;top:12354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uMsMcA&#10;AADcAAAADwAAAGRycy9kb3ducmV2LnhtbESPT2vCQBTE74V+h+UVehHdNIegqavUgqWgB/9ivT2y&#10;zyQ0+zbNrhr99K4g9DjMzG+Y4bg1lThR40rLCt56EQjizOqScwWb9bTbB+E8ssbKMim4kIPx6Plp&#10;iKm2Z17SaeVzESDsUlRQeF+nUrqsIIOuZ2vi4B1sY9AH2eRSN3gOcFPJOIoSabDksFBgTZ8FZb+r&#10;o1GwT6YTThazDs9rl022X3j92f0p9frSfryD8NT6//Cj/a0VxIMY7mfCEZCj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bjLDHAAAA3AAAAA8AAAAAAAAAAAAAAAAAmAIAAGRy&#10;cy9kb3ducmV2LnhtbFBLBQYAAAAABAAEAPUAAACMAwAAAAA=&#10;" fillcolor="#4f81bd [3204]" strokecolor="#243f60 [1604]" strokeweight="2pt">
                                  <v:textbox>
                                    <w:txbxContent>
                                      <w:p w:rsidR="004976DA" w:rsidRDefault="004976DA" w:rsidP="004976DA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oval>
                                <v:group id="Группа 297" o:spid="_x0000_s1251" style="position:absolute;left:3415;top:9863;width:15917;height:11241" coordorigin="7875,7957" coordsize="15917,11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          <v:line id="Прямая соединительная линия 294" o:spid="_x0000_s1252" style="position:absolute;visibility:visible;mso-wrap-style:square" from="15302,7957" to="23478,1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KxNMIAAADcAAAADwAAAGRycy9kb3ducmV2LnhtbESPQWsCMRSE70L/Q3iF3mpWq1K3Rimi&#10;KHrS1vtj87q7uHlZk6jx3xuh4HGYmW+YySyaRlzI+dqygl43A0FcWF1zqeD3Z/n+CcIHZI2NZVJw&#10;Iw+z6Utngrm2V97RZR9KkSDsc1RQhdDmUvqiIoO+a1vi5P1ZZzAk6UqpHV4T3DSyn2UjabDmtFBh&#10;S/OKiuP+bBKldzgZuTqO8bBxW7f4GMVhPCn19hq/v0AEiuEZ/m+vtYL+eACPM+kI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4KxNMIAAADcAAAADwAAAAAAAAAAAAAA&#10;AAChAgAAZHJzL2Rvd25yZXYueG1sUEsFBgAAAAAEAAQA+QAAAJADAAAAAA==&#10;" strokecolor="black [3040]"/>
                                  <v:line id="Прямая соединительная линия 272" o:spid="_x0000_s1253" style="position:absolute;visibility:visible;mso-wrap-style:square" from="7886,11967" to="11410,18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tqIcMAAADcAAAADwAAAGRycy9kb3ducmV2LnhtbESPQWsCMRSE70L/Q3gFb5p1S7VujVJK&#10;S4ue3Or9sXndXdy8rEnU9N83guBxmJlvmMUqmk6cyfnWsoLJOANBXFndcq1g9/M5egHhA7LGzjIp&#10;+CMPq+XDYIGFthfe0rkMtUgQ9gUqaELoCyl91ZBBP7Y9cfJ+rTMYknS11A4vCW46mWfZVBpsOS00&#10;2NN7Q9WhPJlEmeyPRn4d5rhfu437eJrG53hUavgY315BBIrhHr61v7WCfJbD9Uw6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8raiHDAAAA3AAAAA8AAAAAAAAAAAAA&#10;AAAAoQIAAGRycy9kb3ducmV2LnhtbFBLBQYAAAAABAAEAPkAAACRAwAAAAA=&#10;" strokecolor="black [3040]"/>
                                  <v:line id="Прямая соединительная линия 276" o:spid="_x0000_s1254" style="position:absolute;flip:y;visibility:visible;mso-wrap-style:square" from="7887,7957" to="15302,11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K2tMUAAADcAAAADwAAAGRycy9kb3ducmV2LnhtbESPS2vDMBCE74X8B7GF3hq5OdjFiWKC&#10;IVBaXJrXIbfFWj+ItTKWYrv/vioUehxm5htmk82mEyMNrrWs4GUZgSAurW65VnA+7Z9fQTiPrLGz&#10;TAq+yUG2XTxsMNV24gONR1+LAGGXooLG+z6V0pUNGXRL2xMHr7KDQR/kUEs94BTgppOrKIqlwZbD&#10;QoM95Q2Vt+PdKKjcvc+vF+2r5L04FNVH/YnTl1JPj/NuDcLT7P/Df+03rWCVxPB7JhwBu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BK2tMUAAADcAAAADwAAAAAAAAAA&#10;AAAAAAChAgAAZHJzL2Rvd25yZXYueG1sUEsFBgAAAAAEAAQA+QAAAJMDAAAAAA==&#10;" strokecolor="black [3040]"/>
                                  <v:line id="Прямая соединительная линия 277" o:spid="_x0000_s1255" style="position:absolute;visibility:visible;mso-wrap-style:square" from="15304,7958" to="23792,10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zJucMAAADcAAAADwAAAGRycy9kb3ducmV2LnhtbESPQWsCMRSE70L/Q3iF3jSrpVrXjVJK&#10;S4uetHp/bJ67y25e1iTV9N83guBxmJlvmGIVTSfO5HxjWcF4lIEgLq1uuFKw//kcvoLwAVljZ5kU&#10;/JGH1fJhUGCu7YW3dN6FSiQI+xwV1CH0uZS+rMmgH9meOHlH6wyGJF0ltcNLgptOTrJsKg02nBZq&#10;7Om9prLd/ZpEGR9ORn61czys3cZ9PE/jSzwp9fQY3xYgAsVwD9/a31rBZDaD65l0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cybnDAAAA3AAAAA8AAAAAAAAAAAAA&#10;AAAAoQIAAGRycy9kb3ducmV2LnhtbFBLBQYAAAAABAAEAPkAAACRAwAAAAA=&#10;" strokecolor="black [3040]"/>
                                  <v:line id="Прямая соединительная линия 278" o:spid="_x0000_s1256" style="position:absolute;flip:x y;visibility:visible;mso-wrap-style:square" from="11409,18908" to="23685,19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UW68MAAADcAAAADwAAAGRycy9kb3ducmV2LnhtbERPPW/CMBDdK/U/WIfEUhWnDIACToTa&#10;IrUTNG0GtlN8TaLG59Q2Ifx7PCAxPr3vTT6aTgzkfGtZwcssAUFcWd1yreDne/e8AuEDssbOMim4&#10;kIc8e3zYYKrtmb9oKEItYgj7FBU0IfSplL5qyKCf2Z44cr/WGQwRulpqh+cYbjo5T5KFNNhybGiw&#10;p9eGqr/iZBT0q9ot9v+H5L18G46fT1S60uyUmk7G7RpEoDHcxTf3h1YwX8a18Uw8AjK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1FuvDAAAA3AAAAA8AAAAAAAAAAAAA&#10;AAAAoQIAAGRycy9kb3ducmV2LnhtbFBLBQYAAAAABAAEAPkAAACRAwAAAAA=&#10;" strokecolor="black [3040]"/>
                                  <v:line id="Прямая соединительная линия 284" o:spid="_x0000_s1257" style="position:absolute;flip:x y;visibility:visible;mso-wrap-style:square" from="7875,11860" to="23690,19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1sycYAAADcAAAADwAAAGRycy9kb3ducmV2LnhtbESPT2vCQBTE70K/w/IKXkQ3lSIhdZXi&#10;H2hP1rQ5eHtkX5PQ7Nt0dxvjt3eFgsdhZn7DLNeDaUVPzjeWFTzNEhDEpdUNVwq+PvfTFIQPyBpb&#10;y6TgQh7Wq4fREjNtz3ykPg+ViBD2GSqoQ+gyKX1Zk0E/sx1x9L6tMxiidJXUDs8Rblo5T5KFNNhw&#10;XKixo01N5U/+ZxR0aeUWh9+PZFds+9P7hApXmL1S48fh9QVEoCHcw//tN61gnj7D7Uw8An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tbMnGAAAA3AAAAA8AAAAAAAAA&#10;AAAAAAAAoQIAAGRycy9kb3ducmV2LnhtbFBLBQYAAAAABAAEAPkAAACUAwAAAAA=&#10;" strokecolor="black [3040]"/>
                                </v:group>
                              </v:group>
                            </v:group>
                          </v:group>
                        </v:group>
                      </v:group>
                      <v:line id="Прямая соединительная линия 303" o:spid="_x0000_s1258" style="position:absolute;flip:x;visibility:visible;mso-wrap-style:square" from="18253,13400" to="18307,21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JpzMYAAADcAAAADwAAAGRycy9kb3ducmV2LnhtbESPT2vCQBTE74LfYXlCb7ppA1VSVylC&#10;obSkmKgHb4/syx+afRuya5J++26h4HGYmd8w2/1kWjFQ7xrLCh5XEQjiwuqGKwXn09tyA8J5ZI2t&#10;ZVLwQw72u/lsi4m2I2c05L4SAcIuQQW1910ipStqMuhWtiMOXml7gz7IvpK6xzHATSufouhZGmw4&#10;LNTY0aGm4ju/GQWlu3WH60X7cv2RZmn5WX3heFTqYTG9voDwNPl7+L/9rhXEUQx/Z8IRk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CaczGAAAA3AAAAA8AAAAAAAAA&#10;AAAAAAAAoQIAAGRycy9kb3ducmV2LnhtbFBLBQYAAAAABAAEAPkAAACUAwAAAAA=&#10;" strokecolor="black [3040]"/>
                    </v:group>
                    <v:shape id="Полилиния 305" o:spid="_x0000_s1259" style="position:absolute;left:11752;top:9921;width:15961;height:12804;visibility:visible;mso-wrap-style:square;v-text-anchor:middle" coordsize="1596084,1280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IPqMUA&#10;AADcAAAADwAAAGRycy9kb3ducmV2LnhtbESPT2vCQBDF74LfYRnBm26qVCS6ShGkvdjWP+h12B2T&#10;tNnZkF2TtJ++WxA8Pt6835u3XHe2FA3VvnCs4GmcgCDWzhScKTgdt6M5CB+QDZaOScEPeViv+r0l&#10;psa1vKfmEDIRIexTVJCHUKVSep2TRT92FXH0rq62GKKsM2lqbCPclnKSJDNpseDYkGNFm5z09+Fm&#10;4xvt++7zVf9+lZvd2Vxu8kM72yg1HHQvCxCBuvA4vqffjIJp8gz/YyIB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kg+oxQAAANwAAAAPAAAAAAAAAAAAAAAAAJgCAABkcnMv&#10;ZG93bnJldi54bWxQSwUGAAAAAAQABAD1AAAAigMAAAAA&#10;" path="m17461,816727c896,844887,-15669,873048,27400,935996v43069,62948,130865,202095,248478,258417c393491,1250735,575708,1263988,733078,1273927v157370,9939,356153,11595,487018,-19879c1350961,1222574,1458635,1199383,1518270,1085083v59635,-114300,104385,-335988,59634,-516835c1533153,387401,1318124,118385,1249761,e" filled="f" strokecolor="black [3040]">
                      <v:path arrowok="t" o:connecttype="custom" o:connectlocs="17461,816727;27400,935996;275878,1194413;733078,1273927;1220096,1254048;1518270,1085083;1577904,568248;1249761,0" o:connectangles="0,0,0,0,0,0,0,0"/>
                    </v:shape>
                    <v:shape id="Полилиния 306" o:spid="_x0000_s1260" style="position:absolute;left:8661;top:2088;width:15491;height:9043;visibility:visible;mso-wrap-style:square;v-text-anchor:middle" coordsize="1549100,9043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hHhsMA&#10;AADcAAAADwAAAGRycy9kb3ducmV2LnhtbESPX0sDMRDE3wW/Q9iCbzapQpFr02KFgiA+2H/P62XN&#10;nXfZHMnant/eCIKPw8z8hlmux9CrM6XcRrYwmxpQxHV0LXsLh/329gFUFmSHfWSy8E0Z1qvrqyVW&#10;Ll74jc478apAOFdooREZKq1z3VDAPI0DcfE+YgooRSavXcJLgYde3xkz1wFbLgsNDvTUUN3tvoIF&#10;Sce933aH10Cyye/+xZxmn521N5PxcQFKaJT/8F/72Vm4N3P4PVOOgF7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6hHhsMAAADcAAAADwAAAAAAAAAAAAAAAACYAgAAZHJzL2Rv&#10;d25yZXYueG1sUEsFBgAAAAAEAAQA9QAAAIgDAAAAAA==&#10;" path="m8535,904373v-6626,-40585,-15331,-56332,,-139147c23866,682411,42891,516588,100521,407480,158151,298372,252737,178286,354318,110578,455899,42870,578738,-8712,710006,1230v131268,9942,315237,90452,431921,169002c1258611,248782,1342247,375019,1410109,472528v67862,97509,115826,235632,138991,282758l1549100,755286r,e" filled="f" strokecolor="black [3040]">
                      <v:path arrowok="t" o:connecttype="custom" o:connectlocs="8535,904373;8535,765226;100521,407480;354318,110578;710006,1230;1141927,170232;1410109,472528;1549100,755286;1549100,755286;1549100,755286" o:connectangles="0,0,0,0,0,0,0,0,0,0"/>
                    </v:shape>
                  </v:group>
                  <v:shape id="Прямая со стрелкой 308" o:spid="_x0000_s1261" type="#_x0000_t32" style="position:absolute;left:9541;top:13424;width:596;height:12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U70MIAAADcAAAADwAAAGRycy9kb3ducmV2LnhtbERPy2rCQBTdF/yH4Ra6qzOtEGzqKCIE&#10;XNhF1NLtJXNNgpk7MTPN4++dheDycN6rzWgb0VPna8caPuYKBHHhTM2lhvMpe1+C8AHZYOOYNEzk&#10;YbOevawwNW7gnPpjKEUMYZ+ihiqENpXSFxVZ9HPXEkfu4jqLIcKulKbDIYbbRn4qlUiLNceGClva&#10;VVRcj/9Wg/JJdtudrj/9uQz54U9m++nrV+u313H7DSLQGJ7ih3tvNCxUXBvPxCMg1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ZU70MIAAADcAAAADwAAAAAAAAAAAAAA&#10;AAChAgAAZHJzL2Rvd25yZXYueG1sUEsFBgAAAAAEAAQA+QAAAJADAAAAAA==&#10;" strokecolor="black [3040]">
                    <v:stroke endarrow="open"/>
                  </v:shape>
                  <v:shape id="Прямая со стрелкой 309" o:spid="_x0000_s1262" type="#_x0000_t32" style="position:absolute;left:11631;top:8746;width:798;height:5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9/OccAAADcAAAADwAAAGRycy9kb3ducmV2LnhtbESP3WoCMRSE7wu+QziF3tVs3VJ1NYq0&#10;lCoVxB8E7w6b42Zxc7JuUl3fvhEKvRxm5htmPG1tJS7U+NKxgpduAoI4d7rkQsFu+/k8AOEDssbK&#10;MSm4kYfppPMwxky7K6/psgmFiBD2GSowIdSZlD43ZNF3XU0cvaNrLIYom0LqBq8RbivZS5I3abHk&#10;uGCwpndD+WnzYxV8LPav/XN7XqVfB7PMKe0ferNvpZ4e29kIRKA2/If/2nOtIE2GcD8Tj4C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P385xwAAANwAAAAPAAAAAAAA&#10;AAAAAAAAAKECAABkcnMvZG93bnJldi54bWxQSwUGAAAAAAQABAD5AAAAlQMAAAAA&#10;" strokecolor="black [3040]">
                    <v:stroke endarrow="open"/>
                  </v:shape>
                  <v:shape id="Прямая со стрелкой 310" o:spid="_x0000_s1263" type="#_x0000_t32" style="position:absolute;left:15517;top:14209;width:1280;height: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qhC74AAADcAAAADwAAAGRycy9kb3ducmV2LnhtbERPuwrCMBTdBf8hXMFNUxVEq1FEKDjo&#10;4AvXS3Nti81NbWKtf28GwfFw3st1a0rRUO0KywpGwwgEcWp1wZmCyzkZzEA4j6yxtEwKPuRgvep2&#10;lhhr++YjNSefiRDCLkYFufdVLKVLczLohrYiDtzd1gZ9gHUmdY3vEG5KOY6iqTRYcGjIsaJtTunj&#10;9DIKIjdNntvz49BcMn/c32Sy+8yvSvV77WYBwlPr/+Kfe6cVTEZhfj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eOqELvgAAANwAAAAPAAAAAAAAAAAAAAAAAKEC&#10;AABkcnMvZG93bnJldi54bWxQSwUGAAAAAAQABAD5AAAAjAMAAAAA&#10;" strokecolor="black [3040]">
                    <v:stroke endarrow="open"/>
                  </v:shape>
                  <v:shape id="Прямая со стрелкой 311" o:spid="_x0000_s1264" type="#_x0000_t32" style="position:absolute;left:17557;top:18183;width:192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Dl4sYAAADcAAAADwAAAGRycy9kb3ducmV2LnhtbESPQWvCQBSE74X+h+UVequbGNESXUUq&#10;UqUF0Yrg7ZF9ZkOzb2N21fTfdwtCj8PMfMNMZp2txZVaXzlWkPYSEMSF0xWXCvZfy5dXED4ga6wd&#10;k4If8jCbPj5MMNfuxlu67kIpIoR9jgpMCE0upS8MWfQ91xBH7+RaiyHKtpS6xVuE21r2k2QoLVYc&#10;Fww29Gao+N5drILF+jAYnbvzJns/ms+CstGxP/9Q6vmpm49BBOrCf/jeXmkFWZrC35l4BOT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Q5eLGAAAA3AAAAA8AAAAAAAAA&#10;AAAAAAAAoQIAAGRycy9kb3ducmV2LnhtbFBLBQYAAAAABAAEAPkAAACUAwAAAAA=&#10;" strokecolor="black [3040]">
                    <v:stroke endarrow="open"/>
                  </v:shape>
                  <v:shape id="Прямая со стрелкой 312" o:spid="_x0000_s1265" type="#_x0000_t32" style="position:absolute;left:19043;top:11374;width:437;height:7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Sa58QAAADcAAAADwAAAGRycy9kb3ducmV2LnhtbESPQYvCMBSE7wv+h/AEb2uqgmjXVEQo&#10;eHAPasXro3nbljYvtYm1/vvNwoLHYWa+YTbbwTSip85VlhXMphEI4tzqigsF2SX9XIFwHlljY5kU&#10;vMjBNhl9bDDW9skn6s++EAHCLkYFpfdtLKXLSzLoprYlDt6P7Qz6ILtC6g6fAW4aOY+ipTRYcVgo&#10;saV9SXl9fhgFkVum9/2l/u6zwp+ON5keXuurUpPxsPsC4Wnw7/B/+6AVLGZz+DsTjoBM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JrnxAAAANwAAAAPAAAAAAAAAAAA&#10;AAAAAKECAABkcnMvZG93bnJldi54bWxQSwUGAAAAAAQABAD5AAAAkgMAAAAA&#10;" strokecolor="black [3040]">
                    <v:stroke endarrow="open"/>
                  </v:shape>
                  <v:shape id="Прямая со стрелкой 313" o:spid="_x0000_s1266" type="#_x0000_t32" style="position:absolute;left:19043;top:8148;width:1630;height:5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g/fMUAAADcAAAADwAAAGRycy9kb3ducmV2LnhtbESPzWrDMBCE74W+g9hAb42cGELrRg4h&#10;YMihPThx6HWxtraxtXItxT9vXxUKPQ4z8w2zP8ymEyMNrrGsYLOOQBCXVjdcKSiu2fMLCOeRNXaW&#10;ScFCDg7p48MeE20nzmm8+EoECLsEFdTe94mUrqzJoFvbnjh4X3Yw6IMcKqkHnALcdHIbRTtpsOGw&#10;UGNPp5rK9nI3CiK3y75P1/ZjLCqfv3/K7Ly83pR6Ws3HNxCeZv8f/muftYJ4E8PvmXAEZP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g/fMUAAADcAAAADwAAAAAAAAAA&#10;AAAAAAChAgAAZHJzL2Rvd25yZXYueG1sUEsFBgAAAAAEAAQA+QAAAJMDAAAAAA==&#10;" strokecolor="black [3040]">
                    <v:stroke endarrow="open"/>
                  </v:shape>
                  <v:shape id="Прямая со стрелкой 314" o:spid="_x0000_s1267" type="#_x0000_t32" style="position:absolute;left:24050;top:13422;width:0;height:13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GescAAADcAAAADwAAAGRycy9kb3ducmV2LnhtbESP3WoCMRSE7wu+QziCdzWrK1VWo0iL&#10;tKWC+IPg3WFz3CxuTtZNqtu3bwoFL4eZ+YaZLVpbiRs1vnSsYNBPQBDnTpdcKDjsV88TED4ga6wc&#10;k4If8rCYd55mmGl35y3ddqEQEcI+QwUmhDqT0ueGLPq+q4mjd3aNxRBlU0jd4D3CbSWHSfIiLZYc&#10;FwzW9Goov+y+rYK3z+NofG2vm/T9ZNY5pePTcPmlVK/bLqcgArXhEf5vf2gF6WAEf2fiEZ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50Z6xwAAANwAAAAPAAAAAAAA&#10;AAAAAAAAAKECAABkcnMvZG93bnJldi54bWxQSwUGAAAAAAQABAD5AAAAlQMAAAAA&#10;" strokecolor="black [3040]">
                    <v:stroke endarrow="open"/>
                  </v:shape>
                  <v:shape id="Прямая со стрелкой 315" o:spid="_x0000_s1268" type="#_x0000_t32" style="position:absolute;left:19083;top:22661;width:1588;height: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0Ck8YAAADcAAAADwAAAGRycy9kb3ducmV2LnhtbESPS2vDMBCE74X+B7GB3BrZDQ2pG9mU&#10;gCGH9JBH6XWxNraxtXItxY9/XxUKPQ4z8w2zyybTioF6V1tWEK8iEMSF1TWXCq6X/GkLwnlkja1l&#10;UjCTgyx9fNhhou3IJxrOvhQBwi5BBZX3XSKlKyoy6Fa2Iw7ezfYGfZB9KXWPY4CbVj5H0UYarDks&#10;VNjRvqKiOd+Ngsht8u/9pfkYrqU/Hb9kfphfP5VaLqb3NxCeJv8f/msftIJ1/AK/Z8IRk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NApPGAAAA3AAAAA8AAAAAAAAA&#10;AAAAAAAAoQIAAGRycy9kb3ducmV2LnhtbFBLBQYAAAAABAAEAPkAAACUAwAAAAA=&#10;" strokecolor="black [3040]">
                    <v:stroke endarrow="open"/>
                  </v:shape>
                  <v:shape id="Прямая со стрелкой 316" o:spid="_x0000_s1269" type="#_x0000_t32" style="position:absolute;left:9666;top:5267;width:470;height:9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l9lscAAADcAAAADwAAAGRycy9kb3ducmV2LnhtbESP3WoCMRSE7wu+QzgF72pWt6isRpEW&#10;saWC+IPg3WFzulncnKybqNu3bwoFL4eZ+YaZzltbiRs1vnSsoN9LQBDnTpdcKDjsly9jED4ga6wc&#10;k4If8jCfdZ6mmGl35y3ddqEQEcI+QwUmhDqT0ueGLPqeq4mj9+0aiyHKppC6wXuE20oOkmQoLZYc&#10;FwzW9GYoP++uVsH75/F1dGkvm3R1Muuc0tFpsPhSqvvcLiYgArXhEf5vf2gFaX8If2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3eX2WxwAAANwAAAAPAAAAAAAA&#10;AAAAAAAAAKECAABkcnMvZG93bnJldi54bWxQSwUGAAAAAAQABAD5AAAAlQMAAAAA&#10;" strokecolor="black [3040]">
                    <v:stroke endarrow="open"/>
                  </v:shape>
                </v:group>
                <w10:wrap type="square"/>
              </v:group>
            </w:pict>
          </mc:Fallback>
        </mc:AlternateContent>
      </w:r>
      <w:r w:rsidR="00DD225C">
        <w:rPr>
          <w:rFonts w:ascii="Times New Roman" w:eastAsia="TimesNewRomanPSMT" w:hAnsi="Times New Roman" w:cs="Times New Roman"/>
          <w:sz w:val="28"/>
          <w:szCs w:val="28"/>
        </w:rPr>
        <w:t>Такое разбиение всегда возможно. В результате подобного упорядоч</w:t>
      </w:r>
      <w:r w:rsidR="00DD225C">
        <w:rPr>
          <w:rFonts w:ascii="Times New Roman" w:eastAsia="TimesNewRomanPSMT" w:hAnsi="Times New Roman" w:cs="Times New Roman"/>
          <w:sz w:val="28"/>
          <w:szCs w:val="28"/>
        </w:rPr>
        <w:t>и</w:t>
      </w:r>
      <w:r w:rsidR="00DD225C">
        <w:rPr>
          <w:rFonts w:ascii="Times New Roman" w:eastAsia="TimesNewRomanPSMT" w:hAnsi="Times New Roman" w:cs="Times New Roman"/>
          <w:sz w:val="28"/>
          <w:szCs w:val="28"/>
        </w:rPr>
        <w:t>вания получается граф, изоморфный исходн</w:t>
      </w:r>
      <w:r w:rsidR="00DD225C">
        <w:rPr>
          <w:rFonts w:ascii="Times New Roman" w:eastAsia="TimesNewRomanPSMT" w:hAnsi="Times New Roman" w:cs="Times New Roman"/>
          <w:sz w:val="28"/>
          <w:szCs w:val="28"/>
        </w:rPr>
        <w:t>о</w:t>
      </w:r>
      <w:r w:rsidR="00DD225C">
        <w:rPr>
          <w:rFonts w:ascii="Times New Roman" w:eastAsia="TimesNewRomanPSMT" w:hAnsi="Times New Roman" w:cs="Times New Roman"/>
          <w:sz w:val="28"/>
          <w:szCs w:val="28"/>
        </w:rPr>
        <w:t>му.</w:t>
      </w:r>
    </w:p>
    <w:p w:rsidR="00DD225C" w:rsidRDefault="00B14F2C" w:rsidP="00DD225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i/>
          <w:sz w:val="28"/>
          <w:szCs w:val="28"/>
          <w:u w:val="single"/>
        </w:rPr>
      </w:pPr>
      <w:r w:rsidRPr="00B14F2C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Графический способ упорядочив</w:t>
      </w:r>
      <w:r w:rsidRPr="00B14F2C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а</w:t>
      </w:r>
      <w:r w:rsidRPr="00B14F2C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ния вершин графа (алгоритм Фалке</w:t>
      </w:r>
      <w:r w:rsidRPr="00B14F2C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р</w:t>
      </w:r>
      <w:r w:rsidRPr="00B14F2C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сона</w:t>
      </w:r>
      <w:r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)</w:t>
      </w:r>
      <w:r w:rsidR="004976DA" w:rsidRPr="004976DA"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t xml:space="preserve"> </w:t>
      </w:r>
    </w:p>
    <w:p w:rsidR="00B14F2C" w:rsidRDefault="00B14F2C" w:rsidP="00B14F2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14F2C">
        <w:rPr>
          <w:rFonts w:ascii="Times New Roman" w:eastAsia="TimesNewRomanPSMT" w:hAnsi="Times New Roman" w:cs="Times New Roman"/>
          <w:b/>
          <w:sz w:val="28"/>
          <w:szCs w:val="28"/>
        </w:rPr>
        <w:t>1</w:t>
      </w:r>
      <w:r>
        <w:rPr>
          <w:rFonts w:ascii="Times New Roman" w:eastAsia="TimesNewRomanPSMT" w:hAnsi="Times New Roman" w:cs="Times New Roman"/>
          <w:sz w:val="28"/>
          <w:szCs w:val="28"/>
        </w:rPr>
        <w:t>. Найти вершины графа, в которые не входит ни одна дуга. Они образуют 1-ю группу. Пронумеровать вершины группы в произвольном порядке.</w:t>
      </w:r>
    </w:p>
    <w:p w:rsidR="00B14F2C" w:rsidRDefault="00FA7721" w:rsidP="00B14F2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762940AC" wp14:editId="27A3063D">
                <wp:simplePos x="0" y="0"/>
                <wp:positionH relativeFrom="column">
                  <wp:posOffset>3740785</wp:posOffset>
                </wp:positionH>
                <wp:positionV relativeFrom="paragraph">
                  <wp:posOffset>550545</wp:posOffset>
                </wp:positionV>
                <wp:extent cx="2256155" cy="2335530"/>
                <wp:effectExtent l="0" t="0" r="0" b="7620"/>
                <wp:wrapSquare wrapText="bothSides"/>
                <wp:docPr id="356" name="Полотно 3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22" name="Поле 21"/>
                        <wps:cNvSpPr txBox="1"/>
                        <wps:spPr>
                          <a:xfrm>
                            <a:off x="1587984" y="463614"/>
                            <a:ext cx="352425" cy="293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EE5377">
                              <w:pPr>
                                <w:rPr>
                                  <w:rFonts w:eastAsia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3" name="Поле 21"/>
                        <wps:cNvSpPr txBox="1"/>
                        <wps:spPr>
                          <a:xfrm>
                            <a:off x="588560" y="105810"/>
                            <a:ext cx="352425" cy="2818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EE5377">
                              <w:pPr>
                                <w:rPr>
                                  <w:rFonts w:eastAsia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4" name="Поле 21"/>
                        <wps:cNvSpPr txBox="1"/>
                        <wps:spPr>
                          <a:xfrm>
                            <a:off x="75642" y="1368243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EE5377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5" name="Поле 21"/>
                        <wps:cNvSpPr txBox="1"/>
                        <wps:spPr>
                          <a:xfrm>
                            <a:off x="1392894" y="1510657"/>
                            <a:ext cx="35179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EE537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Е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8" name="Овал 328"/>
                        <wps:cNvSpPr/>
                        <wps:spPr>
                          <a:xfrm>
                            <a:off x="736958" y="373244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EE537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2" name="Овал 332"/>
                        <wps:cNvSpPr/>
                        <wps:spPr>
                          <a:xfrm>
                            <a:off x="348273" y="1460218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EE537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Овал 334"/>
                        <wps:cNvSpPr/>
                        <wps:spPr>
                          <a:xfrm>
                            <a:off x="1565387" y="1475054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EE537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6" name="Овал 336"/>
                        <wps:cNvSpPr/>
                        <wps:spPr>
                          <a:xfrm>
                            <a:off x="1571335" y="647484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EE537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8" name="Прямая соединительная линия 338"/>
                        <wps:cNvCnPr/>
                        <wps:spPr>
                          <a:xfrm>
                            <a:off x="760941" y="398395"/>
                            <a:ext cx="817664" cy="109554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Прямая соединительная линия 341"/>
                        <wps:cNvCnPr/>
                        <wps:spPr>
                          <a:xfrm>
                            <a:off x="761112" y="398559"/>
                            <a:ext cx="848881" cy="28552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Прямая соединительная линия 342"/>
                        <wps:cNvCnPr/>
                        <wps:spPr>
                          <a:xfrm flipH="1" flipV="1">
                            <a:off x="371616" y="1493546"/>
                            <a:ext cx="1227655" cy="2889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Прямая соединительная линия 344"/>
                        <wps:cNvCnPr/>
                        <wps:spPr>
                          <a:xfrm flipH="1">
                            <a:off x="1594290" y="695723"/>
                            <a:ext cx="5406" cy="82810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Полилиния 345"/>
                        <wps:cNvSpPr/>
                        <wps:spPr>
                          <a:xfrm>
                            <a:off x="360233" y="684081"/>
                            <a:ext cx="1596084" cy="1280305"/>
                          </a:xfrm>
                          <a:custGeom>
                            <a:avLst/>
                            <a:gdLst>
                              <a:gd name="connsiteX0" fmla="*/ 17461 w 1583281"/>
                              <a:gd name="connsiteY0" fmla="*/ 797349 h 1260927"/>
                              <a:gd name="connsiteX1" fmla="*/ 27400 w 1583281"/>
                              <a:gd name="connsiteY1" fmla="*/ 916618 h 1260927"/>
                              <a:gd name="connsiteX2" fmla="*/ 275878 w 1583281"/>
                              <a:gd name="connsiteY2" fmla="*/ 1175035 h 1260927"/>
                              <a:gd name="connsiteX3" fmla="*/ 733078 w 1583281"/>
                              <a:gd name="connsiteY3" fmla="*/ 1254549 h 1260927"/>
                              <a:gd name="connsiteX4" fmla="*/ 1220096 w 1583281"/>
                              <a:gd name="connsiteY4" fmla="*/ 1234670 h 1260927"/>
                              <a:gd name="connsiteX5" fmla="*/ 1518270 w 1583281"/>
                              <a:gd name="connsiteY5" fmla="*/ 1065705 h 1260927"/>
                              <a:gd name="connsiteX6" fmla="*/ 1577904 w 1583281"/>
                              <a:gd name="connsiteY6" fmla="*/ 548870 h 1260927"/>
                              <a:gd name="connsiteX7" fmla="*/ 1428817 w 1583281"/>
                              <a:gd name="connsiteY7" fmla="*/ 71792 h 1260927"/>
                              <a:gd name="connsiteX8" fmla="*/ 1389061 w 1583281"/>
                              <a:gd name="connsiteY8" fmla="*/ 2218 h 1260927"/>
                              <a:gd name="connsiteX9" fmla="*/ 1389061 w 1583281"/>
                              <a:gd name="connsiteY9" fmla="*/ 2218 h 1260927"/>
                              <a:gd name="connsiteX0" fmla="*/ 17461 w 1583281"/>
                              <a:gd name="connsiteY0" fmla="*/ 816727 h 1280305"/>
                              <a:gd name="connsiteX1" fmla="*/ 27400 w 1583281"/>
                              <a:gd name="connsiteY1" fmla="*/ 935996 h 1280305"/>
                              <a:gd name="connsiteX2" fmla="*/ 275878 w 1583281"/>
                              <a:gd name="connsiteY2" fmla="*/ 1194413 h 1280305"/>
                              <a:gd name="connsiteX3" fmla="*/ 733078 w 1583281"/>
                              <a:gd name="connsiteY3" fmla="*/ 1273927 h 1280305"/>
                              <a:gd name="connsiteX4" fmla="*/ 1220096 w 1583281"/>
                              <a:gd name="connsiteY4" fmla="*/ 1254048 h 1280305"/>
                              <a:gd name="connsiteX5" fmla="*/ 1518270 w 1583281"/>
                              <a:gd name="connsiteY5" fmla="*/ 1085083 h 1280305"/>
                              <a:gd name="connsiteX6" fmla="*/ 1577904 w 1583281"/>
                              <a:gd name="connsiteY6" fmla="*/ 568248 h 1280305"/>
                              <a:gd name="connsiteX7" fmla="*/ 1428817 w 1583281"/>
                              <a:gd name="connsiteY7" fmla="*/ 91170 h 1280305"/>
                              <a:gd name="connsiteX8" fmla="*/ 1389061 w 1583281"/>
                              <a:gd name="connsiteY8" fmla="*/ 21596 h 1280305"/>
                              <a:gd name="connsiteX9" fmla="*/ 1249761 w 1583281"/>
                              <a:gd name="connsiteY9" fmla="*/ 0 h 1280305"/>
                              <a:gd name="connsiteX0" fmla="*/ 17461 w 1583281"/>
                              <a:gd name="connsiteY0" fmla="*/ 816727 h 1280305"/>
                              <a:gd name="connsiteX1" fmla="*/ 27400 w 1583281"/>
                              <a:gd name="connsiteY1" fmla="*/ 935996 h 1280305"/>
                              <a:gd name="connsiteX2" fmla="*/ 275878 w 1583281"/>
                              <a:gd name="connsiteY2" fmla="*/ 1194413 h 1280305"/>
                              <a:gd name="connsiteX3" fmla="*/ 733078 w 1583281"/>
                              <a:gd name="connsiteY3" fmla="*/ 1273927 h 1280305"/>
                              <a:gd name="connsiteX4" fmla="*/ 1220096 w 1583281"/>
                              <a:gd name="connsiteY4" fmla="*/ 1254048 h 1280305"/>
                              <a:gd name="connsiteX5" fmla="*/ 1518270 w 1583281"/>
                              <a:gd name="connsiteY5" fmla="*/ 1085083 h 1280305"/>
                              <a:gd name="connsiteX6" fmla="*/ 1577904 w 1583281"/>
                              <a:gd name="connsiteY6" fmla="*/ 568248 h 1280305"/>
                              <a:gd name="connsiteX7" fmla="*/ 1428817 w 1583281"/>
                              <a:gd name="connsiteY7" fmla="*/ 91170 h 1280305"/>
                              <a:gd name="connsiteX8" fmla="*/ 1249761 w 1583281"/>
                              <a:gd name="connsiteY8" fmla="*/ 0 h 1280305"/>
                              <a:gd name="connsiteX0" fmla="*/ 17461 w 1596084"/>
                              <a:gd name="connsiteY0" fmla="*/ 816727 h 1280305"/>
                              <a:gd name="connsiteX1" fmla="*/ 27400 w 1596084"/>
                              <a:gd name="connsiteY1" fmla="*/ 935996 h 1280305"/>
                              <a:gd name="connsiteX2" fmla="*/ 275878 w 1596084"/>
                              <a:gd name="connsiteY2" fmla="*/ 1194413 h 1280305"/>
                              <a:gd name="connsiteX3" fmla="*/ 733078 w 1596084"/>
                              <a:gd name="connsiteY3" fmla="*/ 1273927 h 1280305"/>
                              <a:gd name="connsiteX4" fmla="*/ 1220096 w 1596084"/>
                              <a:gd name="connsiteY4" fmla="*/ 1254048 h 1280305"/>
                              <a:gd name="connsiteX5" fmla="*/ 1518270 w 1596084"/>
                              <a:gd name="connsiteY5" fmla="*/ 1085083 h 1280305"/>
                              <a:gd name="connsiteX6" fmla="*/ 1577904 w 1596084"/>
                              <a:gd name="connsiteY6" fmla="*/ 568248 h 1280305"/>
                              <a:gd name="connsiteX7" fmla="*/ 1249761 w 1596084"/>
                              <a:gd name="connsiteY7" fmla="*/ 0 h 12803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596084" h="1280305">
                                <a:moveTo>
                                  <a:pt x="17461" y="816727"/>
                                </a:moveTo>
                                <a:cubicBezTo>
                                  <a:pt x="896" y="844887"/>
                                  <a:pt x="-15669" y="873048"/>
                                  <a:pt x="27400" y="935996"/>
                                </a:cubicBezTo>
                                <a:cubicBezTo>
                                  <a:pt x="70469" y="998944"/>
                                  <a:pt x="158265" y="1138091"/>
                                  <a:pt x="275878" y="1194413"/>
                                </a:cubicBezTo>
                                <a:cubicBezTo>
                                  <a:pt x="393491" y="1250735"/>
                                  <a:pt x="575708" y="1263988"/>
                                  <a:pt x="733078" y="1273927"/>
                                </a:cubicBezTo>
                                <a:cubicBezTo>
                                  <a:pt x="890448" y="1283866"/>
                                  <a:pt x="1089231" y="1285522"/>
                                  <a:pt x="1220096" y="1254048"/>
                                </a:cubicBezTo>
                                <a:cubicBezTo>
                                  <a:pt x="1350961" y="1222574"/>
                                  <a:pt x="1458635" y="1199383"/>
                                  <a:pt x="1518270" y="1085083"/>
                                </a:cubicBezTo>
                                <a:cubicBezTo>
                                  <a:pt x="1577905" y="970783"/>
                                  <a:pt x="1622655" y="749095"/>
                                  <a:pt x="1577904" y="568248"/>
                                </a:cubicBezTo>
                                <a:cubicBezTo>
                                  <a:pt x="1533153" y="387401"/>
                                  <a:pt x="1318124" y="118385"/>
                                  <a:pt x="1249761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" name="Прямая со стрелкой 350"/>
                        <wps:cNvCnPr/>
                        <wps:spPr>
                          <a:xfrm flipH="1">
                            <a:off x="940789" y="1510281"/>
                            <a:ext cx="192264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1" name="Прямая со стрелкой 351"/>
                        <wps:cNvCnPr/>
                        <wps:spPr>
                          <a:xfrm>
                            <a:off x="1089321" y="829311"/>
                            <a:ext cx="43732" cy="7514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2" name="Прямая со стрелкой 352"/>
                        <wps:cNvCnPr/>
                        <wps:spPr>
                          <a:xfrm>
                            <a:off x="1089321" y="506715"/>
                            <a:ext cx="163015" cy="5092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3" name="Прямая со стрелкой 353"/>
                        <wps:cNvCnPr/>
                        <wps:spPr>
                          <a:xfrm flipV="1">
                            <a:off x="1589997" y="1034089"/>
                            <a:ext cx="0" cy="13842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4" name="Прямая со стрелкой 354"/>
                        <wps:cNvCnPr/>
                        <wps:spPr>
                          <a:xfrm>
                            <a:off x="1093311" y="1958008"/>
                            <a:ext cx="158795" cy="590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7" name="Поле 21"/>
                        <wps:cNvSpPr txBox="1"/>
                        <wps:spPr>
                          <a:xfrm>
                            <a:off x="869407" y="2050034"/>
                            <a:ext cx="753110" cy="2856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EE537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56" o:spid="_x0000_s1270" editas="canvas" style="position:absolute;left:0;text-align:left;margin-left:294.55pt;margin-top:43.35pt;width:177.65pt;height:183.9pt;z-index:251662336;mso-position-horizontal-relative:text;mso-position-vertical-relative:text" coordsize="22561,23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">
                <v:shape id="_x0000_s1271" type="#_x0000_t75" style="position:absolute;width:22561;height:23355;visibility:visible;mso-wrap-style:square">
                  <v:fill o:detectmouseclick="t"/>
                  <v:path o:connecttype="none"/>
                </v:shape>
                <v:shape id="Поле 21" o:spid="_x0000_s1272" type="#_x0000_t202" style="position:absolute;left:15879;top:4636;width:3525;height:2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sDbs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OI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ewNuxQAAANwAAAAPAAAAAAAAAAAAAAAAAJgCAABkcnMv&#10;ZG93bnJldi54bWxQSwUGAAAAAAQABAD1AAAAigMAAAAA&#10;" filled="f" stroked="f" strokeweight=".5pt">
                  <v:textbox>
                    <w:txbxContent>
                      <w:p w:rsidR="00EE5377" w:rsidRPr="001F10EA" w:rsidRDefault="00EE5377" w:rsidP="00EE5377">
                        <w:pPr>
                          <w:rPr>
                            <w:rFonts w:eastAsia="Times New Roman"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С</w:t>
                        </w:r>
                      </w:p>
                    </w:txbxContent>
                  </v:textbox>
                </v:shape>
                <v:shape id="Поле 21" o:spid="_x0000_s1273" type="#_x0000_t202" style="position:absolute;left:5885;top:1058;width:3524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em9c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RIn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83pvXHAAAA3AAAAA8AAAAAAAAAAAAAAAAAmAIAAGRy&#10;cy9kb3ducmV2LnhtbFBLBQYAAAAABAAEAPUAAACMAwAAAAA=&#10;" filled="f" stroked="f" strokeweight=".5pt">
                  <v:textbox>
                    <w:txbxContent>
                      <w:p w:rsidR="00EE5377" w:rsidRPr="001F10EA" w:rsidRDefault="00EE5377" w:rsidP="00EE5377">
                        <w:pPr>
                          <w:rPr>
                            <w:rFonts w:eastAsia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Поле 21" o:spid="_x0000_s1274" type="#_x0000_t202" style="position:absolute;left:756;top:13682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4+gc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uJ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DePoHHAAAA3AAAAA8AAAAAAAAAAAAAAAAAmAIAAGRy&#10;cy9kb3ducmV2LnhtbFBLBQYAAAAABAAEAPUAAACMAwAAAAA=&#10;" filled="f" stroked="f" strokeweight=".5pt">
                  <v:textbox>
                    <w:txbxContent>
                      <w:p w:rsidR="00EE5377" w:rsidRPr="001F10EA" w:rsidRDefault="00EE5377" w:rsidP="00EE5377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А</w:t>
                        </w:r>
                      </w:p>
                    </w:txbxContent>
                  </v:textbox>
                </v:shape>
                <v:shape id="Поле 21" o:spid="_x0000_s1275" type="#_x0000_t202" style="position:absolute;left:13928;top:15106;width:3518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KbG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b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SmxrHAAAA3AAAAA8AAAAAAAAAAAAAAAAAmAIAAGRy&#10;cy9kb3ducmV2LnhtbFBLBQYAAAAABAAEAPUAAACMAwAAAAA=&#10;" filled="f" stroked="f" strokeweight=".5pt">
                  <v:textbox>
                    <w:txbxContent>
                      <w:p w:rsidR="00EE5377" w:rsidRDefault="00EE5377" w:rsidP="00EE537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Е</w:t>
                        </w:r>
                      </w:p>
                    </w:txbxContent>
                  </v:textbox>
                </v:shape>
                <v:oval id="Овал 328" o:spid="_x0000_s1276" style="position:absolute;left:7369;top:3732;width:572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19IMQA&#10;AADcAAAADwAAAGRycy9kb3ducmV2LnhtbERPy2rCQBTdC/7DcAU3ohMtBImOoRGUQruoL2x3l8xt&#10;EszciZmppv36zqLg8nDey7QztbhR6yrLCqaTCARxbnXFhYLjYTOeg3AeWWNtmRT8kIN01e8tMdH2&#10;zju67X0hQgi7BBWU3jeJlC4vyaCb2IY4cF+2NegDbAupW7yHcFPLWRTF0mDFoaHEhtYl5Zf9t1Hw&#10;GW8yjt9fR/zWuDw7bfH343xVajjonhcgPHX+If53v2gFT7OwNpw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tfSDEAAAA3AAAAA8AAAAAAAAAAAAAAAAAmAIAAGRycy9k&#10;b3ducmV2LnhtbFBLBQYAAAAABAAEAPUAAACJAwAAAAA=&#10;" fillcolor="#4f81bd [3204]" strokecolor="#243f60 [1604]" strokeweight="2pt">
                  <v:textbox>
                    <w:txbxContent>
                      <w:p w:rsidR="00EE5377" w:rsidRDefault="00EE5377" w:rsidP="00EE537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332" o:spid="_x0000_s1277" style="position:absolute;left:3482;top:14602;width:572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cF8cA&#10;AADcAAAADwAAAGRycy9kb3ducmV2LnhtbESPT2vCQBTE7wW/w/IEL6VuVAgldRUtKIIe6p9SvT2y&#10;zyQ0+zZmV41+elco9DjMzG+Y4bgxpbhQ7QrLCnrdCARxanXBmYLddvb2DsJ5ZI2lZVJwIwfjUetl&#10;iIm2V17TZeMzESDsElSQe18lUro0J4Ouayvi4B1tbdAHWWdS13gNcFPKfhTF0mDBYSHHij5zSn83&#10;Z6PgEM+mHH8tX3lVuXT6Pcf7/uekVKfdTD5AeGr8f/ivvdAKBoM+PM+EIyBH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jc3BfHAAAA3AAAAA8AAAAAAAAAAAAAAAAAmAIAAGRy&#10;cy9kb3ducmV2LnhtbFBLBQYAAAAABAAEAPUAAACMAwAAAAA=&#10;" fillcolor="#4f81bd [3204]" strokecolor="#243f60 [1604]" strokeweight="2pt">
                  <v:textbox>
                    <w:txbxContent>
                      <w:p w:rsidR="00EE5377" w:rsidRDefault="00EE5377" w:rsidP="00EE537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334" o:spid="_x0000_s1278" style="position:absolute;left:15653;top:14750;width:572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nh+McA&#10;AADcAAAADwAAAGRycy9kb3ducmV2LnhtbESPQWvCQBSE70L/w/IEL6IbtQSJrqIFS6Ee1Laot0f2&#10;mYRm36bZVWN/vSsUehxm5htmOm9MKS5Uu8KygkE/AkGcWl1wpuDzY9Ubg3AeWWNpmRTcyMF89tSa&#10;YqLtlbd02flMBAi7BBXk3leJlC7NyaDr24o4eCdbG/RB1pnUNV4D3JRyGEWxNFhwWMixopec0u/d&#10;2Sg4xqslx5v3Lq8rly6/XvH3sP9RqtNuFhMQnhr/H/5rv2kFo9EzPM6EIyB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h54fjHAAAA3AAAAA8AAAAAAAAAAAAAAAAAmAIAAGRy&#10;cy9kb3ducmV2LnhtbFBLBQYAAAAABAAEAPUAAACMAwAAAAA=&#10;" fillcolor="#4f81bd [3204]" strokecolor="#243f60 [1604]" strokeweight="2pt">
                  <v:textbox>
                    <w:txbxContent>
                      <w:p w:rsidR="00EE5377" w:rsidRDefault="00EE5377" w:rsidP="00EE537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336" o:spid="_x0000_s1279" style="position:absolute;left:15713;top:6474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faFMcA&#10;AADcAAAADwAAAGRycy9kb3ducmV2LnhtbESPT2vCQBTE7wW/w/KEXqRuWiFI6ipasAh68E/Fentk&#10;n0kw+zbNrhr99K4g9DjMzG+YwagxpThT7QrLCt67EQji1OqCMwU/m+lbH4TzyBpLy6TgSg5Gw9bL&#10;ABNtL7yi89pnIkDYJagg975KpHRpTgZd11bEwTvY2qAPss6krvES4KaUH1EUS4MFh4UcK/rKKT2u&#10;T0bBPp5OOF7OO7yoXDrZfuPtd/en1Gu7GX+C8NT4//CzPdMKer0YHmfCEZDD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n2hTHAAAA3AAAAA8AAAAAAAAAAAAAAAAAmAIAAGRy&#10;cy9kb3ducmV2LnhtbFBLBQYAAAAABAAEAPUAAACMAwAAAAA=&#10;" fillcolor="#4f81bd [3204]" strokecolor="#243f60 [1604]" strokeweight="2pt">
                  <v:textbox>
                    <w:txbxContent>
                      <w:p w:rsidR="00EE5377" w:rsidRDefault="00EE5377" w:rsidP="00EE537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338" o:spid="_x0000_s1280" style="position:absolute;visibility:visible;mso-wrap-style:square" from="7609,3983" to="15786,14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jrlsQAAADcAAAADwAAAGRycy9kb3ducmV2LnhtbESPwU7DMAyG70i8Q2Qkbizdqk1Qlk0I&#10;DYHYaYXdrca01RqnS8IW3n4+IO1o/f4/+1uusxvUiULsPRuYTgpQxI23PbcGvr/eHh5BxYRscfBM&#10;Bv4ownp1e7PEyvoz7+hUp1YJhGOFBrqUxkrr2HTkME78SCzZjw8Ok4yh1TbgWeBu0LOiWGiHPcuF&#10;Dkd67ag51L9OKNP90en3wxPuP8M2bMpFnuejMfd3+eUZVKKcrsv/7Q9roCzlW5EREdCr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SOuWxAAAANwAAAAPAAAAAAAAAAAA&#10;AAAAAKECAABkcnMvZG93bnJldi54bWxQSwUGAAAAAAQABAD5AAAAkgMAAAAA&#10;" strokecolor="black [3040]"/>
                <v:line id="Прямая соединительная линия 341" o:spid="_x0000_s1281" style="position:absolute;visibility:visible;mso-wrap-style:square" from="7611,3985" to="16099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QxdsMAAADcAAAADwAAAGRycy9kb3ducmV2LnhtbESPT2sCMRTE7wW/Q3iCN81ubUVXo0ix&#10;tNST/+6PzXN3cfOyJqmm374pCD0OM/MbZrGKphU3cr6xrCAfZSCIS6sbrhQcD+/DKQgfkDW2lknB&#10;D3lYLXtPCyy0vfOObvtQiQRhX6CCOoSukNKXNRn0I9sRJ+9sncGQpKukdnhPcNPK5yybSIMNp4Ua&#10;O3qrqbzsv02i5KerkR+XGZ6+3NZtxpP4Gq9KDfpxPQcRKIb/8KP9qRWMX3L4O5OO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0MXbDAAAA3AAAAA8AAAAAAAAAAAAA&#10;AAAAoQIAAGRycy9kb3ducmV2LnhtbFBLBQYAAAAABAAEAPkAAACRAwAAAAA=&#10;" strokecolor="black [3040]"/>
                <v:line id="Прямая соединительная линия 342" o:spid="_x0000_s1282" style="position:absolute;flip:x y;visibility:visible;mso-wrap-style:square" from="3716,14935" to="15992,1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DkIcYAAADcAAAADwAAAGRycy9kb3ducmV2LnhtbESPQWvCQBSE7wX/w/IEL6VutEUkuopY&#10;BT1VbXPo7ZF9JsHs23R3jem/dwsFj8PMfMPMl52pRUvOV5YVjIYJCOLc6ooLBV+f25cpCB+QNdaW&#10;ScEveVguek9zTLW98ZHaUyhEhLBPUUEZQpNK6fOSDPqhbYijd7bOYIjSFVI7vEW4qeU4SSbSYMVx&#10;ocSG1iXll9PVKGimhZt8/BySTfbefu+fKXOZ2So16HerGYhAXXiE/9s7reD1bQx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Q5CHGAAAA3AAAAA8AAAAAAAAA&#10;AAAAAAAAoQIAAGRycy9kb3ducmV2LnhtbFBLBQYAAAAABAAEAPkAAACUAwAAAAA=&#10;" strokecolor="black [3040]"/>
                <v:line id="Прямая соединительная линия 344" o:spid="_x0000_s1283" style="position:absolute;flip:x;visibility:visible;mso-wrap-style:square" from="15942,6957" to="15996,15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FIeMUAAADcAAAADwAAAGRycy9kb3ducmV2LnhtbESPS4sCMRCE7wv+h9CCN834YF1Go4gg&#10;iOLiY/ewt2bS88BJZ5hEZ/z3RhD2WFTVV9R82ZpS3Kl2hWUFw0EEgjixuuBMwc9l0/8C4TyyxtIy&#10;KXiQg+Wi8zHHWNuGT3Q/+0wECLsYFeTeV7GULsnJoBvYijh4qa0N+iDrTOoamwA3pRxF0ac0WHBY&#10;yLGidU7J9XwzClJ3q9Z/v9qn093hdEj32Tc2R6V63XY1A+Gp9f/hd3urFYwnE3id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FIeMUAAADcAAAADwAAAAAAAAAA&#10;AAAAAAChAgAAZHJzL2Rvd25yZXYueG1sUEsFBgAAAAAEAAQA+QAAAJMDAAAAAA==&#10;" strokecolor="black [3040]"/>
                <v:shape id="Полилиния 345" o:spid="_x0000_s1284" style="position:absolute;left:3602;top:6840;width:15961;height:12803;visibility:visible;mso-wrap-style:square;v-text-anchor:middle" coordsize="1596084,1280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i2aMYA&#10;AADcAAAADwAAAGRycy9kb3ducmV2LnhtbESPT2vCQBDF7wW/wzJCb3WjtiLRVUQQe7F/VPQ67I5J&#10;NDsbsmuS9tN3C4UeH2/e782bLztbioZqXzhWMBwkIIi1MwVnCo6HzdMUhA/IBkvHpOCLPCwXvYc5&#10;psa1/EnNPmQiQtinqCAPoUql9Doni37gKuLoXVxtMURZZ9LU2Ea4LeUoSSbSYsGxIceK1jnp2/5u&#10;4xvt2+5jq7+v5Xp3Mue7fNfONko99rvVDESgLvwf/6VfjYLx8wv8jokE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fi2aMYAAADcAAAADwAAAAAAAAAAAAAAAACYAgAAZHJz&#10;L2Rvd25yZXYueG1sUEsFBgAAAAAEAAQA9QAAAIsDAAAAAA==&#10;" path="m17461,816727c896,844887,-15669,873048,27400,935996v43069,62948,130865,202095,248478,258417c393491,1250735,575708,1263988,733078,1273927v157370,9939,356153,11595,487018,-19879c1350961,1222574,1458635,1199383,1518270,1085083v59635,-114300,104385,-335988,59634,-516835c1533153,387401,1318124,118385,1249761,e" filled="f" strokecolor="black [3040]">
                  <v:path arrowok="t" o:connecttype="custom" o:connectlocs="17461,816727;27400,935996;275878,1194413;733078,1273927;1220096,1254048;1518270,1085083;1577904,568248;1249761,0" o:connectangles="0,0,0,0,0,0,0,0"/>
                </v:shape>
                <v:shape id="Прямая со стрелкой 350" o:spid="_x0000_s1285" type="#_x0000_t32" style="position:absolute;left:9407;top:15102;width:192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b5ucQAAADcAAAADwAAAGRycy9kb3ducmV2LnhtbERPXWvCMBR9F/Yfwh3szaazU0c1iihj&#10;E4UxJ4Jvl+balDU3tcm0+/fLg+Dj4XxP552txYVaXzlW8JykIIgLpysuFey/3/qvIHxA1lg7JgV/&#10;5GE+e+hNMdfuyl902YVSxBD2OSowITS5lL4wZNEnriGO3Mm1FkOEbSl1i9cYbms5SNORtFhxbDDY&#10;0NJQ8bP7tQpW68PL+NydP7P3o9kWlI2Pg8VGqafHbjEBEagLd/HN/aEVZMM4P56JR0DO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tvm5xAAAANwAAAAPAAAAAAAAAAAA&#10;AAAAAKECAABkcnMvZG93bnJldi54bWxQSwUGAAAAAAQABAD5AAAAkgMAAAAA&#10;" strokecolor="black [3040]">
                  <v:stroke endarrow="open"/>
                </v:shape>
                <v:shape id="Прямая со стрелкой 351" o:spid="_x0000_s1286" type="#_x0000_t32" style="position:absolute;left:10893;top:8293;width:437;height:7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y9UMYAAADcAAAADwAAAGRycy9kb3ducmV2LnhtbESPS2vDMBCE74X+B7GB3BrZDQ2pG9mU&#10;gCGH9JBH6XWxNraxtXItxY9/XxUKPQ4z8w2zyybTioF6V1tWEK8iEMSF1TWXCq6X/GkLwnlkja1l&#10;UjCTgyx9fNhhou3IJxrOvhQBwi5BBZX3XSKlKyoy6Fa2Iw7ezfYGfZB9KXWPY4CbVj5H0UYarDks&#10;VNjRvqKiOd+Ngsht8u/9pfkYrqU/Hb9kfphfP5VaLqb3NxCeJv8f/msftIL1Swy/Z8IRk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cvVDGAAAA3AAAAA8AAAAAAAAA&#10;AAAAAAAAoQIAAGRycy9kb3ducmV2LnhtbFBLBQYAAAAABAAEAPkAAACUAwAAAAA=&#10;" strokecolor="black [3040]">
                  <v:stroke endarrow="open"/>
                </v:shape>
                <v:shape id="Прямая со стрелкой 352" o:spid="_x0000_s1287" type="#_x0000_t32" style="position:absolute;left:10893;top:5067;width:1630;height:5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4jJ8MAAADcAAAADwAAAGRycy9kb3ducmV2LnhtbESPzarCMBSE9xd8h3AEd9dURdFqFBEK&#10;LnThH24PzbEtNie1ibW+vREu3OUwM98wi1VrStFQ7QrLCgb9CARxanXBmYLzKfmdgnAeWWNpmRS8&#10;ycFq2flZYKztiw/UHH0mAoRdjApy76tYSpfmZND1bUUcvJutDfog60zqGl8Bbko5jKKJNFhwWMix&#10;ok1O6f34NAoiN0kem9N935wzf9hdZbJ9zy5K9brteg7CU+v/w3/trVYwGg/heyYcAb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OIyfDAAAA3AAAAA8AAAAAAAAAAAAA&#10;AAAAoQIAAGRycy9kb3ducmV2LnhtbFBLBQYAAAAABAAEAPkAAACRAwAAAAA=&#10;" strokecolor="black [3040]">
                  <v:stroke endarrow="open"/>
                </v:shape>
                <v:shape id="Прямая со стрелкой 353" o:spid="_x0000_s1288" type="#_x0000_t32" style="position:absolute;left:15899;top:10340;width:0;height:13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RnzscAAADcAAAADwAAAGRycy9kb3ducmV2LnhtbESP3WoCMRSE7wu+QziF3tVs3VZlNYq0&#10;lCotiD8I3h02x83i5mTdpLq+fSMUvBxm5htmPG1tJc7U+NKxgpduAoI4d7rkQsF28/k8BOEDssbK&#10;MSm4kofppPMwxky7C6/ovA6FiBD2GSowIdSZlD43ZNF3XU0cvYNrLIYom0LqBi8RbivZS5K+tFhy&#10;XDBY07uh/Lj+tQo+FrvXwak9LdOvvfnJKR3se7NvpZ4e29kIRKA23MP/7blWkL6lcDsTj4Cc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ZGfOxwAAANwAAAAPAAAAAAAA&#10;AAAAAAAAAKECAABkcnMvZG93bnJldi54bWxQSwUGAAAAAAQABAD5AAAAlQMAAAAA&#10;" strokecolor="black [3040]">
                  <v:stroke endarrow="open"/>
                </v:shape>
                <v:shape id="Прямая со стрелкой 354" o:spid="_x0000_s1289" type="#_x0000_t32" style="position:absolute;left:10933;top:19580;width:1588;height: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seyMYAAADcAAAADwAAAGRycy9kb3ducmV2LnhtbESPQWvCQBSE74X+h+UVequbWhtq6hpE&#10;CHioB02K10f2NQlm36bZbRL/vSsUPA4z8w2zSifTioF611hW8DqLQBCXVjdcKSjy7OUDhPPIGlvL&#10;pOBCDtL148MKE21HPtBw9JUIEHYJKqi97xIpXVmTQTezHXHwfmxv0AfZV1L3OAa4aeU8imJpsOGw&#10;UGNH25rK8/HPKIhcnP1u8/N+KCp/+DrJbHdZfiv1/DRtPkF4mvw9/N/eaQVv7wu4nQlH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rHsjGAAAA3AAAAA8AAAAAAAAA&#10;AAAAAAAAoQIAAGRycy9kb3ducmV2LnhtbFBLBQYAAAAABAAEAPkAAACUAwAAAAA=&#10;" strokecolor="black [3040]">
                  <v:stroke endarrow="open"/>
                </v:shape>
                <v:shape id="Поле 21" o:spid="_x0000_s1290" type="#_x0000_t202" style="position:absolute;left:8694;top:20500;width:7531;height:2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rTi8cA&#10;AADcAAAADwAAAGRycy9kb3ducmV2LnhtbESPQWvCQBSE7wX/w/KE3upGizVEV5GAWEp70ObS2zP7&#10;TILZtzG7TdL++m5B8DjMzDfMajOYWnTUusqygukkAkGcW11xoSD73D3FIJxH1lhbJgU/5GCzHj2s&#10;MNG25wN1R1+IAGGXoILS+yaR0uUlGXQT2xAH72xbgz7ItpC6xT7ATS1nUfQiDVYcFkpsKC0pvxy/&#10;jYK3dPeBh9PMxL91un8/b5tr9jVX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gK04vHAAAA3AAAAA8AAAAAAAAAAAAAAAAAmAIAAGRy&#10;cy9kb3ducmV2LnhtbFBLBQYAAAAABAAEAPUAAACMAwAAAAA=&#10;" filled="f" stroked="f" strokeweight=".5pt">
                  <v:textbox>
                    <w:txbxContent>
                      <w:p w:rsidR="00EE5377" w:rsidRDefault="00EE5377" w:rsidP="00EE537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14F2C" w:rsidRPr="00B14F2C">
        <w:rPr>
          <w:rFonts w:ascii="Times New Roman" w:eastAsia="TimesNewRomanPSMT" w:hAnsi="Times New Roman" w:cs="Times New Roman"/>
          <w:b/>
          <w:sz w:val="28"/>
          <w:szCs w:val="28"/>
        </w:rPr>
        <w:t>2</w:t>
      </w:r>
      <w:r w:rsidR="00B14F2C">
        <w:rPr>
          <w:rFonts w:ascii="Times New Roman" w:eastAsia="TimesNewRomanPSMT" w:hAnsi="Times New Roman" w:cs="Times New Roman"/>
          <w:sz w:val="28"/>
          <w:szCs w:val="28"/>
        </w:rPr>
        <w:t>. Вычеркнуть все пронумерованные вершины и дуги, из них исходящие. В получившемся г</w:t>
      </w:r>
      <w:r w:rsidR="005170AB">
        <w:rPr>
          <w:rFonts w:ascii="Times New Roman" w:eastAsia="TimesNewRomanPSMT" w:hAnsi="Times New Roman" w:cs="Times New Roman"/>
          <w:sz w:val="28"/>
          <w:szCs w:val="28"/>
        </w:rPr>
        <w:t>рафе найдётся, по крайней м</w:t>
      </w:r>
      <w:r w:rsidR="005170AB">
        <w:rPr>
          <w:rFonts w:ascii="Times New Roman" w:eastAsia="TimesNewRomanPSMT" w:hAnsi="Times New Roman" w:cs="Times New Roman"/>
          <w:sz w:val="28"/>
          <w:szCs w:val="28"/>
        </w:rPr>
        <w:t>е</w:t>
      </w:r>
      <w:r w:rsidR="005170AB">
        <w:rPr>
          <w:rFonts w:ascii="Times New Roman" w:eastAsia="TimesNewRomanPSMT" w:hAnsi="Times New Roman" w:cs="Times New Roman"/>
          <w:sz w:val="28"/>
          <w:szCs w:val="28"/>
        </w:rPr>
        <w:t>ре 1 вершина, в которую не входит ни одна д</w:t>
      </w:r>
      <w:r w:rsidR="005170AB">
        <w:rPr>
          <w:rFonts w:ascii="Times New Roman" w:eastAsia="TimesNewRomanPSMT" w:hAnsi="Times New Roman" w:cs="Times New Roman"/>
          <w:sz w:val="28"/>
          <w:szCs w:val="28"/>
        </w:rPr>
        <w:t>у</w:t>
      </w:r>
      <w:r w:rsidR="005170AB">
        <w:rPr>
          <w:rFonts w:ascii="Times New Roman" w:eastAsia="TimesNewRomanPSMT" w:hAnsi="Times New Roman" w:cs="Times New Roman"/>
          <w:sz w:val="28"/>
          <w:szCs w:val="28"/>
        </w:rPr>
        <w:t>га. Этой вершине, входящей во 2-ю группу присвоить очередной номер и т.д. второй шаг повторять до тех пор, пока не будут упоряд</w:t>
      </w:r>
      <w:r w:rsidR="005170AB">
        <w:rPr>
          <w:rFonts w:ascii="Times New Roman" w:eastAsia="TimesNewRomanPSMT" w:hAnsi="Times New Roman" w:cs="Times New Roman"/>
          <w:sz w:val="28"/>
          <w:szCs w:val="28"/>
        </w:rPr>
        <w:t>о</w:t>
      </w:r>
      <w:r w:rsidR="005170AB">
        <w:rPr>
          <w:rFonts w:ascii="Times New Roman" w:eastAsia="TimesNewRomanPSMT" w:hAnsi="Times New Roman" w:cs="Times New Roman"/>
          <w:sz w:val="28"/>
          <w:szCs w:val="28"/>
        </w:rPr>
        <w:t>чены все вершины.</w:t>
      </w:r>
      <w:r w:rsidR="004976DA" w:rsidRPr="004976DA"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t xml:space="preserve"> </w:t>
      </w:r>
    </w:p>
    <w:p w:rsidR="005170AB" w:rsidRDefault="005170AB" w:rsidP="005170A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170AB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Пример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Упорядочить вершины орграфа </w:t>
      </w:r>
      <w:r w:rsidRPr="005170AB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7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  <w:r w:rsidR="004976DA" w:rsidRPr="004976DA"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t xml:space="preserve"> </w:t>
      </w:r>
    </w:p>
    <w:p w:rsidR="005170AB" w:rsidRDefault="00EE5377" w:rsidP="004976D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sz w:val="28"/>
          <w:szCs w:val="28"/>
        </w:rPr>
        <w:t>1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ершина </w:t>
      </w:r>
      <w:r w:rsidRPr="00EE5377">
        <w:rPr>
          <w:rFonts w:ascii="Times New Roman" w:eastAsia="TimesNewRomanPSMT" w:hAnsi="Times New Roman" w:cs="Times New Roman"/>
          <w:i/>
          <w:sz w:val="28"/>
          <w:szCs w:val="28"/>
        </w:rPr>
        <w:t>В</w:t>
      </w:r>
      <w:r>
        <w:rPr>
          <w:rFonts w:ascii="Times New Roman" w:eastAsia="TimesNewRomanPSMT" w:hAnsi="Times New Roman" w:cs="Times New Roman"/>
          <w:sz w:val="28"/>
          <w:szCs w:val="28"/>
        </w:rPr>
        <w:t>-не содержит входящих дуг, сл</w:t>
      </w:r>
      <w:r>
        <w:rPr>
          <w:rFonts w:ascii="Times New Roman" w:eastAsia="TimesNewRomanPSMT" w:hAnsi="Times New Roman" w:cs="Times New Roman"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довательно, отнесём её к 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первой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группе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EE5377" w:rsidRDefault="00EE5377" w:rsidP="005170A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sz w:val="28"/>
          <w:szCs w:val="28"/>
        </w:rPr>
        <w:t>2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вершину </w:t>
      </w:r>
      <w:r w:rsidRPr="00EE5377">
        <w:rPr>
          <w:rFonts w:ascii="Times New Roman" w:eastAsia="TimesNewRomanPSMT" w:hAnsi="Times New Roman" w:cs="Times New Roman"/>
          <w:i/>
          <w:sz w:val="28"/>
          <w:szCs w:val="28"/>
        </w:rPr>
        <w:t>В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все дуги, исх</w:t>
      </w:r>
      <w:r>
        <w:rPr>
          <w:rFonts w:ascii="Times New Roman" w:eastAsia="TimesNewRomanPSMT" w:hAnsi="Times New Roman" w:cs="Times New Roman"/>
          <w:sz w:val="28"/>
          <w:szCs w:val="28"/>
        </w:rPr>
        <w:t>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дящие из </w:t>
      </w:r>
      <w:r w:rsidRPr="00EE5377">
        <w:rPr>
          <w:rFonts w:ascii="Times New Roman" w:eastAsia="TimesNewRomanPSMT" w:hAnsi="Times New Roman" w:cs="Times New Roman"/>
          <w:i/>
          <w:sz w:val="28"/>
          <w:szCs w:val="28"/>
        </w:rPr>
        <w:t>В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граф на </w:t>
      </w:r>
      <w:r w:rsidRPr="00EE537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8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EE5377" w:rsidRDefault="008C15D8" w:rsidP="00EE537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6F47A563" wp14:editId="2AA0CAB1">
                <wp:simplePos x="0" y="0"/>
                <wp:positionH relativeFrom="column">
                  <wp:posOffset>4084320</wp:posOffset>
                </wp:positionH>
                <wp:positionV relativeFrom="paragraph">
                  <wp:posOffset>264795</wp:posOffset>
                </wp:positionV>
                <wp:extent cx="1957705" cy="1908175"/>
                <wp:effectExtent l="0" t="0" r="0" b="0"/>
                <wp:wrapSquare wrapText="bothSides"/>
                <wp:docPr id="377" name="Полотно 3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58" name="Поле 21"/>
                        <wps:cNvSpPr txBox="1"/>
                        <wps:spPr>
                          <a:xfrm>
                            <a:off x="1512342" y="36001"/>
                            <a:ext cx="352425" cy="293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4976DA">
                              <w:pPr>
                                <w:rPr>
                                  <w:rFonts w:eastAsia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0" name="Поле 21"/>
                        <wps:cNvSpPr txBox="1"/>
                        <wps:spPr>
                          <a:xfrm>
                            <a:off x="0" y="940630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4976D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Поле 21"/>
                        <wps:cNvSpPr txBox="1"/>
                        <wps:spPr>
                          <a:xfrm>
                            <a:off x="1317252" y="1083044"/>
                            <a:ext cx="351790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976D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Е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Овал 363"/>
                        <wps:cNvSpPr/>
                        <wps:spPr>
                          <a:xfrm>
                            <a:off x="272631" y="1032605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4976D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4" name="Овал 364"/>
                        <wps:cNvSpPr/>
                        <wps:spPr>
                          <a:xfrm>
                            <a:off x="1489745" y="1047441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4976DA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5" name="Овал 365"/>
                        <wps:cNvSpPr/>
                        <wps:spPr>
                          <a:xfrm>
                            <a:off x="1495693" y="219871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4976D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8" name="Прямая соединительная линия 368"/>
                        <wps:cNvCnPr/>
                        <wps:spPr>
                          <a:xfrm flipH="1" flipV="1">
                            <a:off x="295974" y="1065933"/>
                            <a:ext cx="1227655" cy="2889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9" name="Прямая соединительная линия 369"/>
                        <wps:cNvCnPr/>
                        <wps:spPr>
                          <a:xfrm flipH="1">
                            <a:off x="1518648" y="268110"/>
                            <a:ext cx="5406" cy="82810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0" name="Полилиния 370"/>
                        <wps:cNvSpPr/>
                        <wps:spPr>
                          <a:xfrm>
                            <a:off x="284591" y="256468"/>
                            <a:ext cx="1596084" cy="1280305"/>
                          </a:xfrm>
                          <a:custGeom>
                            <a:avLst/>
                            <a:gdLst>
                              <a:gd name="connsiteX0" fmla="*/ 17461 w 1583281"/>
                              <a:gd name="connsiteY0" fmla="*/ 797349 h 1260927"/>
                              <a:gd name="connsiteX1" fmla="*/ 27400 w 1583281"/>
                              <a:gd name="connsiteY1" fmla="*/ 916618 h 1260927"/>
                              <a:gd name="connsiteX2" fmla="*/ 275878 w 1583281"/>
                              <a:gd name="connsiteY2" fmla="*/ 1175035 h 1260927"/>
                              <a:gd name="connsiteX3" fmla="*/ 733078 w 1583281"/>
                              <a:gd name="connsiteY3" fmla="*/ 1254549 h 1260927"/>
                              <a:gd name="connsiteX4" fmla="*/ 1220096 w 1583281"/>
                              <a:gd name="connsiteY4" fmla="*/ 1234670 h 1260927"/>
                              <a:gd name="connsiteX5" fmla="*/ 1518270 w 1583281"/>
                              <a:gd name="connsiteY5" fmla="*/ 1065705 h 1260927"/>
                              <a:gd name="connsiteX6" fmla="*/ 1577904 w 1583281"/>
                              <a:gd name="connsiteY6" fmla="*/ 548870 h 1260927"/>
                              <a:gd name="connsiteX7" fmla="*/ 1428817 w 1583281"/>
                              <a:gd name="connsiteY7" fmla="*/ 71792 h 1260927"/>
                              <a:gd name="connsiteX8" fmla="*/ 1389061 w 1583281"/>
                              <a:gd name="connsiteY8" fmla="*/ 2218 h 1260927"/>
                              <a:gd name="connsiteX9" fmla="*/ 1389061 w 1583281"/>
                              <a:gd name="connsiteY9" fmla="*/ 2218 h 1260927"/>
                              <a:gd name="connsiteX0" fmla="*/ 17461 w 1583281"/>
                              <a:gd name="connsiteY0" fmla="*/ 816727 h 1280305"/>
                              <a:gd name="connsiteX1" fmla="*/ 27400 w 1583281"/>
                              <a:gd name="connsiteY1" fmla="*/ 935996 h 1280305"/>
                              <a:gd name="connsiteX2" fmla="*/ 275878 w 1583281"/>
                              <a:gd name="connsiteY2" fmla="*/ 1194413 h 1280305"/>
                              <a:gd name="connsiteX3" fmla="*/ 733078 w 1583281"/>
                              <a:gd name="connsiteY3" fmla="*/ 1273927 h 1280305"/>
                              <a:gd name="connsiteX4" fmla="*/ 1220096 w 1583281"/>
                              <a:gd name="connsiteY4" fmla="*/ 1254048 h 1280305"/>
                              <a:gd name="connsiteX5" fmla="*/ 1518270 w 1583281"/>
                              <a:gd name="connsiteY5" fmla="*/ 1085083 h 1280305"/>
                              <a:gd name="connsiteX6" fmla="*/ 1577904 w 1583281"/>
                              <a:gd name="connsiteY6" fmla="*/ 568248 h 1280305"/>
                              <a:gd name="connsiteX7" fmla="*/ 1428817 w 1583281"/>
                              <a:gd name="connsiteY7" fmla="*/ 91170 h 1280305"/>
                              <a:gd name="connsiteX8" fmla="*/ 1389061 w 1583281"/>
                              <a:gd name="connsiteY8" fmla="*/ 21596 h 1280305"/>
                              <a:gd name="connsiteX9" fmla="*/ 1249761 w 1583281"/>
                              <a:gd name="connsiteY9" fmla="*/ 0 h 1280305"/>
                              <a:gd name="connsiteX0" fmla="*/ 17461 w 1583281"/>
                              <a:gd name="connsiteY0" fmla="*/ 816727 h 1280305"/>
                              <a:gd name="connsiteX1" fmla="*/ 27400 w 1583281"/>
                              <a:gd name="connsiteY1" fmla="*/ 935996 h 1280305"/>
                              <a:gd name="connsiteX2" fmla="*/ 275878 w 1583281"/>
                              <a:gd name="connsiteY2" fmla="*/ 1194413 h 1280305"/>
                              <a:gd name="connsiteX3" fmla="*/ 733078 w 1583281"/>
                              <a:gd name="connsiteY3" fmla="*/ 1273927 h 1280305"/>
                              <a:gd name="connsiteX4" fmla="*/ 1220096 w 1583281"/>
                              <a:gd name="connsiteY4" fmla="*/ 1254048 h 1280305"/>
                              <a:gd name="connsiteX5" fmla="*/ 1518270 w 1583281"/>
                              <a:gd name="connsiteY5" fmla="*/ 1085083 h 1280305"/>
                              <a:gd name="connsiteX6" fmla="*/ 1577904 w 1583281"/>
                              <a:gd name="connsiteY6" fmla="*/ 568248 h 1280305"/>
                              <a:gd name="connsiteX7" fmla="*/ 1428817 w 1583281"/>
                              <a:gd name="connsiteY7" fmla="*/ 91170 h 1280305"/>
                              <a:gd name="connsiteX8" fmla="*/ 1249761 w 1583281"/>
                              <a:gd name="connsiteY8" fmla="*/ 0 h 1280305"/>
                              <a:gd name="connsiteX0" fmla="*/ 17461 w 1596084"/>
                              <a:gd name="connsiteY0" fmla="*/ 816727 h 1280305"/>
                              <a:gd name="connsiteX1" fmla="*/ 27400 w 1596084"/>
                              <a:gd name="connsiteY1" fmla="*/ 935996 h 1280305"/>
                              <a:gd name="connsiteX2" fmla="*/ 275878 w 1596084"/>
                              <a:gd name="connsiteY2" fmla="*/ 1194413 h 1280305"/>
                              <a:gd name="connsiteX3" fmla="*/ 733078 w 1596084"/>
                              <a:gd name="connsiteY3" fmla="*/ 1273927 h 1280305"/>
                              <a:gd name="connsiteX4" fmla="*/ 1220096 w 1596084"/>
                              <a:gd name="connsiteY4" fmla="*/ 1254048 h 1280305"/>
                              <a:gd name="connsiteX5" fmla="*/ 1518270 w 1596084"/>
                              <a:gd name="connsiteY5" fmla="*/ 1085083 h 1280305"/>
                              <a:gd name="connsiteX6" fmla="*/ 1577904 w 1596084"/>
                              <a:gd name="connsiteY6" fmla="*/ 568248 h 1280305"/>
                              <a:gd name="connsiteX7" fmla="*/ 1249761 w 1596084"/>
                              <a:gd name="connsiteY7" fmla="*/ 0 h 12803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596084" h="1280305">
                                <a:moveTo>
                                  <a:pt x="17461" y="816727"/>
                                </a:moveTo>
                                <a:cubicBezTo>
                                  <a:pt x="896" y="844887"/>
                                  <a:pt x="-15669" y="873048"/>
                                  <a:pt x="27400" y="935996"/>
                                </a:cubicBezTo>
                                <a:cubicBezTo>
                                  <a:pt x="70469" y="998944"/>
                                  <a:pt x="158265" y="1138091"/>
                                  <a:pt x="275878" y="1194413"/>
                                </a:cubicBezTo>
                                <a:cubicBezTo>
                                  <a:pt x="393491" y="1250735"/>
                                  <a:pt x="575708" y="1263988"/>
                                  <a:pt x="733078" y="1273927"/>
                                </a:cubicBezTo>
                                <a:cubicBezTo>
                                  <a:pt x="890448" y="1283866"/>
                                  <a:pt x="1089231" y="1285522"/>
                                  <a:pt x="1220096" y="1254048"/>
                                </a:cubicBezTo>
                                <a:cubicBezTo>
                                  <a:pt x="1350961" y="1222574"/>
                                  <a:pt x="1458635" y="1199383"/>
                                  <a:pt x="1518270" y="1085083"/>
                                </a:cubicBezTo>
                                <a:cubicBezTo>
                                  <a:pt x="1577905" y="970783"/>
                                  <a:pt x="1622655" y="749095"/>
                                  <a:pt x="1577904" y="568248"/>
                                </a:cubicBezTo>
                                <a:cubicBezTo>
                                  <a:pt x="1533153" y="387401"/>
                                  <a:pt x="1318124" y="118385"/>
                                  <a:pt x="1249761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1" name="Прямая со стрелкой 371"/>
                        <wps:cNvCnPr/>
                        <wps:spPr>
                          <a:xfrm flipH="1">
                            <a:off x="865147" y="1082668"/>
                            <a:ext cx="192264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4" name="Прямая со стрелкой 374"/>
                        <wps:cNvCnPr/>
                        <wps:spPr>
                          <a:xfrm flipV="1">
                            <a:off x="1514355" y="606476"/>
                            <a:ext cx="0" cy="13842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5" name="Прямая со стрелкой 375"/>
                        <wps:cNvCnPr/>
                        <wps:spPr>
                          <a:xfrm>
                            <a:off x="1017669" y="1530395"/>
                            <a:ext cx="158795" cy="590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6" name="Поле 21"/>
                        <wps:cNvSpPr txBox="1"/>
                        <wps:spPr>
                          <a:xfrm>
                            <a:off x="793765" y="1622421"/>
                            <a:ext cx="753110" cy="2856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976D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9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77" o:spid="_x0000_s1291" editas="canvas" style="position:absolute;left:0;text-align:left;margin-left:321.6pt;margin-top:20.85pt;width:154.15pt;height:150.25pt;z-index:251664384;mso-position-horizontal-relative:text;mso-position-vertical-relative:text" coordsize="19577,19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">
                <v:shape id="_x0000_s1292" type="#_x0000_t75" style="position:absolute;width:19577;height:19081;visibility:visible;mso-wrap-style:square">
                  <v:fill o:detectmouseclick="t"/>
                  <v:path o:connecttype="none"/>
                </v:shape>
                <v:shape id="Поле 21" o:spid="_x0000_s1293" type="#_x0000_t202" style="position:absolute;left:15123;top:360;width:3524;height:2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VH+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VR/nEAAAA3AAAAA8AAAAAAAAAAAAAAAAAmAIAAGRycy9k&#10;b3ducmV2LnhtbFBLBQYAAAAABAAEAPUAAACJAwAAAAA=&#10;" filled="f" stroked="f" strokeweight=".5pt">
                  <v:textbox>
                    <w:txbxContent>
                      <w:p w:rsidR="004976DA" w:rsidRPr="001F10EA" w:rsidRDefault="004976DA" w:rsidP="004976DA">
                        <w:pPr>
                          <w:rPr>
                            <w:rFonts w:eastAsia="Times New Roman"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С</w:t>
                        </w:r>
                      </w:p>
                    </w:txbxContent>
                  </v:textbox>
                </v:shape>
                <v:shape id="Поле 21" o:spid="_x0000_s1294" type="#_x0000_t202" style="position:absolute;top:9406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+BQs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PgULEAAAA3AAAAA8AAAAAAAAAAAAAAAAAmAIAAGRycy9k&#10;b3ducmV2LnhtbFBLBQYAAAAABAAEAPUAAACJAwAAAAA=&#10;" filled="f" stroked="f" strokeweight=".5pt">
                  <v:textbox>
                    <w:txbxContent>
                      <w:p w:rsidR="004976DA" w:rsidRPr="001F10EA" w:rsidRDefault="004976DA" w:rsidP="004976D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А</w:t>
                        </w:r>
                      </w:p>
                    </w:txbxContent>
                  </v:textbox>
                </v:shape>
                <v:shape id="Поле 21" o:spid="_x0000_s1295" type="#_x0000_t202" style="position:absolute;left:13172;top:10830;width:3518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Mk2cUA&#10;AADcAAAADwAAAGRycy9kb3ducmV2LnhtbESPQYvCMBSE78L+h/AEb5rqslKqUaQgLqIHXS97ezbP&#10;tti8dJuodX+9EQSPw8x8w0znranElRpXWlYwHEQgiDOrS84VHH6W/RiE88gaK8uk4E4O5rOPzhQT&#10;bW+8o+ve5yJA2CWooPC+TqR0WUEG3cDWxME72cagD7LJpW7wFuCmkqMoGkuDJYeFAmtKC8rO+4tR&#10;sE6XW9wdRyb+r9LV5rSo/w6/X0r1uu1iAsJT69/hV/tbK/gcD+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wyTZxQAAANwAAAAPAAAAAAAAAAAAAAAAAJgCAABkcnMv&#10;ZG93bnJldi54bWxQSwUGAAAAAAQABAD1AAAAigMAAAAA&#10;" filled="f" stroked="f" strokeweight=".5pt">
                  <v:textbox>
                    <w:txbxContent>
                      <w:p w:rsidR="004976DA" w:rsidRDefault="004976DA" w:rsidP="004976D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Е</w:t>
                        </w:r>
                      </w:p>
                    </w:txbxContent>
                  </v:textbox>
                </v:shape>
                <v:oval id="Овал 363" o:spid="_x0000_s1296" style="position:absolute;left:2726;top:10326;width:571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NWkccA&#10;AADcAAAADwAAAGRycy9kb3ducmV2LnhtbESPT2vCQBTE7wW/w/KEXqRuWiFI6ipasAh68E/Fentk&#10;n0kw+zbNrhr99K4g9DjMzG+YwagxpThT7QrLCt67EQji1OqCMwU/m+lbH4TzyBpLy6TgSg5Gw9bL&#10;ABNtL7yi89pnIkDYJagg975KpHRpTgZd11bEwTvY2qAPss6krvES4KaUH1EUS4MFh4UcK/rKKT2u&#10;T0bBPp5OOF7OO7yoXDrZfuPtd/en1Gu7GX+C8NT4//CzPdMKenEPHmfCEZDD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QjVpHHAAAA3AAAAA8AAAAAAAAAAAAAAAAAmAIAAGRy&#10;cy9kb3ducmV2LnhtbFBLBQYAAAAABAAEAPUAAACMAwAAAAA=&#10;" fillcolor="#4f81bd [3204]" strokecolor="#243f60 [1604]" strokeweight="2pt">
                  <v:textbox>
                    <w:txbxContent>
                      <w:p w:rsidR="004976DA" w:rsidRDefault="004976DA" w:rsidP="004976D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364" o:spid="_x0000_s1297" style="position:absolute;left:14897;top:10474;width:571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rO5ccA&#10;AADcAAAADwAAAGRycy9kb3ducmV2LnhtbESPT2vCQBTE70K/w/IKXkQ3agkSXaUKSkEP9R/a2yP7&#10;moRm38bsVmM/fbdQ8DjMzG+YyawxpbhS7QrLCvq9CARxanXBmYLDftkdgXAeWWNpmRTcycFs+tSa&#10;YKLtjbd03flMBAi7BBXk3leJlC7NyaDr2Yo4eJ+2NuiDrDOpa7wFuCnlIIpiabDgsJBjRYuc0q/d&#10;t1HwES/nHL+vO7ypXDo/rvDnfLoo1X5uXscgPDX+Ef5vv2kFw/gF/s6EI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vKzuXHAAAA3AAAAA8AAAAAAAAAAAAAAAAAmAIAAGRy&#10;cy9kb3ducmV2LnhtbFBLBQYAAAAABAAEAPUAAACMAwAAAAA=&#10;" fillcolor="#4f81bd [3204]" strokecolor="#243f60 [1604]" strokeweight="2pt">
                  <v:textbox>
                    <w:txbxContent>
                      <w:p w:rsidR="004976DA" w:rsidRDefault="004976DA" w:rsidP="004976DA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Овал 365" o:spid="_x0000_s1298" style="position:absolute;left:14956;top:2198;width:566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ZrfscA&#10;AADcAAAADwAAAGRycy9kb3ducmV2LnhtbESPT2vCQBTE70K/w/IKXkQ3Kg0SXaUKSkEP9R/a2yP7&#10;moRm38bsVmM/fbdQ8DjMzG+YyawxpbhS7QrLCvq9CARxanXBmYLDftkdgXAeWWNpmRTcycFs+tSa&#10;YKLtjbd03flMBAi7BBXk3leJlC7NyaDr2Yo4eJ+2NuiDrDOpa7wFuCnlIIpiabDgsJBjRYuc0q/d&#10;t1HwES/nHL+vO7ypXDo/rvDnfLoo1X5uXscgPDX+Ef5vv2kFw/gF/s6EI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SGa37HAAAA3AAAAA8AAAAAAAAAAAAAAAAAmAIAAGRy&#10;cy9kb3ducmV2LnhtbFBLBQYAAAAABAAEAPUAAACMAwAAAAA=&#10;" fillcolor="#4f81bd [3204]" strokecolor="#243f60 [1604]" strokeweight="2pt">
                  <v:textbox>
                    <w:txbxContent>
                      <w:p w:rsidR="004976DA" w:rsidRDefault="004976DA" w:rsidP="004976D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368" o:spid="_x0000_s1299" style="position:absolute;flip:x y;visibility:visible;mso-wrap-style:square" from="2959,10659" to="15236,10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2Pq8MAAADcAAAADwAAAGRycy9kb3ducmV2LnhtbERPz2vCMBS+D/Y/hDfwMjR1gyK1qYxt&#10;gp7c1B68PZpnW9a81CTW7r83h8GOH9/vfDWaTgzkfGtZwXyWgCCurG65VnA8rKcLED4ga+wsk4Jf&#10;8rAqHh9yzLS98TcN+1CLGMI+QwVNCH0mpa8aMuhntieO3Nk6gyFCV0vt8BbDTSdfkiSVBluODQ32&#10;9N5Q9bO/GgX9onbp7vKVfJYfw2n7TKUrzVqpydP4tgQRaAz/4j/3Rit4TePaeCYeAVn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Nj6vDAAAA3AAAAA8AAAAAAAAAAAAA&#10;AAAAoQIAAGRycy9kb3ducmV2LnhtbFBLBQYAAAAABAAEAPkAAACRAwAAAAA=&#10;" strokecolor="black [3040]"/>
                <v:line id="Прямая соединительная линия 369" o:spid="_x0000_s1300" style="position:absolute;flip:x;visibility:visible;mso-wrap-style:square" from="15186,2681" to="15240,10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W7hsUAAADcAAAADwAAAGRycy9kb3ducmV2LnhtbESPS4sCMRCE7wv+h9CCN82o4LqjUUQQ&#10;RHHxsXvYWzPpeeCkM0yiM/57Iwh7LKrqK2q+bE0p7lS7wrKC4SACQZxYXXCm4Oey6U9BOI+ssbRM&#10;Ch7kYLnofMwx1rbhE93PPhMBwi5GBbn3VSylS3Iy6Aa2Ig5eamuDPsg6k7rGJsBNKUdRNJEGCw4L&#10;OVa0zim5nm9GQepu1frvV/v0c3c4HdJ99o3NUalet13NQHhq/X/43d5qBePJF7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W7hsUAAADcAAAADwAAAAAAAAAA&#10;AAAAAAChAgAAZHJzL2Rvd25yZXYueG1sUEsFBgAAAAAEAAQA+QAAAJMDAAAAAA==&#10;" strokecolor="black [3040]"/>
                <v:shape id="Полилиния 370" o:spid="_x0000_s1301" style="position:absolute;left:2845;top:2564;width:15961;height:12803;visibility:visible;mso-wrap-style:square;v-text-anchor:middle" coordsize="1596084,1280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PfTcUA&#10;AADcAAAADwAAAGRycy9kb3ducmV2LnhtbESPwU7CQBCG7ya8w2ZIvMEWTMRUFkJIiF4QRKPXye7Y&#10;VruzTXdpq0/PHEg8Tv75v/lmuR58rTpqYxXYwGyagSK2wVVcGHh/200eQMWE7LAOTAZ+KcJ6NbpZ&#10;Yu5Cz6/UnVKhBMIxRwNlSk2udbQleYzT0BBL9hVaj0nGttCuxV7gvtbzLLvXHiuWCyU2tC3J/pzO&#10;XjT6l/3xyf5919v9h/s864MNvjPmdjxsHkElGtL/8rX97AzcLURfnhEC6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499NxQAAANwAAAAPAAAAAAAAAAAAAAAAAJgCAABkcnMv&#10;ZG93bnJldi54bWxQSwUGAAAAAAQABAD1AAAAigMAAAAA&#10;" path="m17461,816727c896,844887,-15669,873048,27400,935996v43069,62948,130865,202095,248478,258417c393491,1250735,575708,1263988,733078,1273927v157370,9939,356153,11595,487018,-19879c1350961,1222574,1458635,1199383,1518270,1085083v59635,-114300,104385,-335988,59634,-516835c1533153,387401,1318124,118385,1249761,e" filled="f" strokecolor="black [3040]">
                  <v:path arrowok="t" o:connecttype="custom" o:connectlocs="17461,816727;27400,935996;275878,1194413;733078,1273927;1220096,1254048;1518270,1085083;1577904,568248;1249761,0" o:connectangles="0,0,0,0,0,0,0,0"/>
                </v:shape>
                <v:shape id="Прямая со стрелкой 371" o:spid="_x0000_s1302" type="#_x0000_t32" style="position:absolute;left:8651;top:10826;width:192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8AQsYAAADcAAAADwAAAGRycy9kb3ducmV2LnhtbESPQWvCQBSE74X+h+UVeqsbjTQluopU&#10;pBULohXB2yP7zIZm38bsVuO/d4VCj8PMfMOMp52txZlaXzlW0O8lIIgLpysuFey+Fy9vIHxA1lg7&#10;JgVX8jCdPD6MMdfuwhs6b0MpIoR9jgpMCE0upS8MWfQ91xBH7+haiyHKtpS6xUuE21oOkuRVWqw4&#10;Lhhs6N1Q8bP9tQrmy/0wO3WndfpxMF8FpdlhMFsp9fzUzUYgAnXhP/zX/tQK0qwP9zPxCMj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PAELGAAAA3AAAAA8AAAAAAAAA&#10;AAAAAAAAoQIAAGRycy9kb3ducmV2LnhtbFBLBQYAAAAABAAEAPkAAACUAwAAAAA=&#10;" strokecolor="black [3040]">
                  <v:stroke endarrow="open"/>
                </v:shape>
                <v:shape id="Прямая со стрелкой 374" o:spid="_x0000_s1303" type="#_x0000_t32" style="position:absolute;left:15143;top:6064;width:0;height:13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ij2sYAAADcAAAADwAAAGRycy9kb3ducmV2LnhtbESPQWvCQBSE74X+h+UVequbGjEluooo&#10;xZYWRCuCt0f2mQ3Nvo3ZVeO/dwtCj8PMfMOMp52txZlaXzlW8NpLQBAXTldcKtj+vL+8gfABWWPt&#10;mBRcycN08vgwxly7C6/pvAmliBD2OSowITS5lL4wZNH3XEMcvYNrLYYo21LqFi8RbmvZT5KhtFhx&#10;XDDY0NxQ8bs5WQWLz90gO3bHVbrcm++C0mzfn30p9fzUzUYgAnXhP3xvf2gFaTaAvzPxCMj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4o9rGAAAA3AAAAA8AAAAAAAAA&#10;AAAAAAAAoQIAAGRycy9kb3ducmV2LnhtbFBLBQYAAAAABAAEAPkAAACUAwAAAAA=&#10;" strokecolor="black [3040]">
                  <v:stroke endarrow="open"/>
                </v:shape>
                <v:shape id="Прямая со стрелкой 375" o:spid="_x0000_s1304" type="#_x0000_t32" style="position:absolute;left:10176;top:15303;width:1588;height: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LnM8YAAADcAAAADwAAAGRycy9kb3ducmV2LnhtbESPQWvCQBSE74X+h+UVequbWkxr6ipF&#10;COSgBxNLr4/sMwlm36bZNSb/3i0UPA4z8w2z2oymFQP1rrGs4HUWgSAurW64UnAs0pcPEM4ja2wt&#10;k4KJHGzWjw8rTLS98oGG3FciQNglqKD2vkukdGVNBt3MdsTBO9neoA+yr6Tu8RrgppXzKIqlwYbD&#10;Qo0dbWsqz/nFKIhcnP5ui/N+OFb+sPuRaTYtv5V6fhq/PkF4Gv09/N/OtIK39wX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S5zPGAAAA3AAAAA8AAAAAAAAA&#10;AAAAAAAAoQIAAGRycy9kb3ducmV2LnhtbFBLBQYAAAAABAAEAPkAAACUAwAAAAA=&#10;" strokecolor="black [3040]">
                  <v:stroke endarrow="open"/>
                </v:shape>
                <v:shape id="Поле 21" o:spid="_x0000_s1305" type="#_x0000_t202" style="position:absolute;left:7937;top:16224;width:7531;height:2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MqcM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zzKnDHAAAA3AAAAA8AAAAAAAAAAAAAAAAAmAIAAGRy&#10;cy9kb3ducmV2LnhtbFBLBQYAAAAABAAEAPUAAACMAwAAAAA=&#10;" filled="f" stroked="f" strokeweight=".5pt">
                  <v:textbox>
                    <w:txbxContent>
                      <w:p w:rsidR="004976DA" w:rsidRDefault="004976DA" w:rsidP="004976D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E5377">
        <w:rPr>
          <w:rFonts w:ascii="Times New Roman" w:eastAsia="TimesNewRomanPSMT" w:hAnsi="Times New Roman" w:cs="Times New Roman"/>
          <w:sz w:val="28"/>
          <w:szCs w:val="28"/>
        </w:rPr>
        <w:t>В полученном графе опять находим ве</w:t>
      </w:r>
      <w:r w:rsidR="00EE5377">
        <w:rPr>
          <w:rFonts w:ascii="Times New Roman" w:eastAsia="TimesNewRomanPSMT" w:hAnsi="Times New Roman" w:cs="Times New Roman"/>
          <w:sz w:val="28"/>
          <w:szCs w:val="28"/>
        </w:rPr>
        <w:t>р</w:t>
      </w:r>
      <w:r w:rsidR="00EE5377">
        <w:rPr>
          <w:rFonts w:ascii="Times New Roman" w:eastAsia="TimesNewRomanPSMT" w:hAnsi="Times New Roman" w:cs="Times New Roman"/>
          <w:sz w:val="28"/>
          <w:szCs w:val="28"/>
        </w:rPr>
        <w:t>шины, в которые не заходит ни одна дуга. Это ве</w:t>
      </w:r>
      <w:r w:rsidR="00EE5377">
        <w:rPr>
          <w:rFonts w:ascii="Times New Roman" w:eastAsia="TimesNewRomanPSMT" w:hAnsi="Times New Roman" w:cs="Times New Roman"/>
          <w:sz w:val="28"/>
          <w:szCs w:val="28"/>
        </w:rPr>
        <w:t>р</w:t>
      </w:r>
      <w:r w:rsidR="00EE5377">
        <w:rPr>
          <w:rFonts w:ascii="Times New Roman" w:eastAsia="TimesNewRomanPSMT" w:hAnsi="Times New Roman" w:cs="Times New Roman"/>
          <w:sz w:val="28"/>
          <w:szCs w:val="28"/>
        </w:rPr>
        <w:t xml:space="preserve">шина </w:t>
      </w:r>
      <w:r w:rsidR="00EE5377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D</w:t>
      </w:r>
      <w:r w:rsidR="00EE5377">
        <w:rPr>
          <w:rFonts w:ascii="Times New Roman" w:eastAsia="TimesNewRomanPSMT" w:hAnsi="Times New Roman" w:cs="Times New Roman"/>
          <w:sz w:val="28"/>
          <w:szCs w:val="28"/>
        </w:rPr>
        <w:t xml:space="preserve">. Отнесём её ко </w:t>
      </w:r>
      <w:r w:rsidR="00EE5377"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второй группе</w:t>
      </w:r>
      <w:r w:rsidR="00EE5377">
        <w:rPr>
          <w:rFonts w:ascii="Times New Roman" w:eastAsia="TimesNewRomanPSMT" w:hAnsi="Times New Roman" w:cs="Times New Roman"/>
          <w:sz w:val="28"/>
          <w:szCs w:val="28"/>
        </w:rPr>
        <w:t xml:space="preserve">.  </w:t>
      </w:r>
    </w:p>
    <w:p w:rsidR="00EE5377" w:rsidRDefault="004976DA" w:rsidP="004976D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sz w:val="28"/>
          <w:szCs w:val="28"/>
        </w:rPr>
        <w:t>3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вершину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все дуги, исходящие из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граф на </w:t>
      </w:r>
      <w:r w:rsidRPr="00EE537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9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FA7721" w:rsidRDefault="00FA7721" w:rsidP="00FA772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 полученном графе опять находим вершины, в которые не заходит ни одна дуга. Это вершина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Отнесём её ко 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тр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етье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й группе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FA7721" w:rsidRDefault="00FA7721" w:rsidP="00FA772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sz w:val="28"/>
          <w:szCs w:val="28"/>
        </w:rPr>
        <w:t>4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вершину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все дуги, исходящие из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граф на </w:t>
      </w:r>
      <w:r w:rsidRPr="00EE537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10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FA7721" w:rsidRDefault="00816586" w:rsidP="00FA772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7CEC28EA" wp14:editId="0AEAA594">
                <wp:simplePos x="0" y="0"/>
                <wp:positionH relativeFrom="column">
                  <wp:posOffset>26670</wp:posOffset>
                </wp:positionH>
                <wp:positionV relativeFrom="paragraph">
                  <wp:posOffset>-12700</wp:posOffset>
                </wp:positionV>
                <wp:extent cx="1957705" cy="1908175"/>
                <wp:effectExtent l="0" t="0" r="0" b="0"/>
                <wp:wrapSquare wrapText="bothSides"/>
                <wp:docPr id="451" name="Полотно 4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8" name="Поле 21"/>
                        <wps:cNvSpPr txBox="1"/>
                        <wps:spPr>
                          <a:xfrm>
                            <a:off x="1512342" y="36001"/>
                            <a:ext cx="352425" cy="293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16586" w:rsidRPr="001F10EA" w:rsidRDefault="00816586" w:rsidP="00816586">
                              <w:pPr>
                                <w:rPr>
                                  <w:rFonts w:eastAsia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Поле 21"/>
                        <wps:cNvSpPr txBox="1"/>
                        <wps:spPr>
                          <a:xfrm>
                            <a:off x="0" y="940630"/>
                            <a:ext cx="352425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16586" w:rsidRPr="001F10EA" w:rsidRDefault="00816586" w:rsidP="00816586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5" name="Овал 285"/>
                        <wps:cNvSpPr/>
                        <wps:spPr>
                          <a:xfrm>
                            <a:off x="272631" y="1032605"/>
                            <a:ext cx="57150" cy="5713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16586" w:rsidRDefault="00816586" w:rsidP="0081658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9" name="Овал 399"/>
                        <wps:cNvSpPr/>
                        <wps:spPr>
                          <a:xfrm>
                            <a:off x="1495693" y="219871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16586" w:rsidRDefault="00816586" w:rsidP="0081658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" name="Полилиния 421"/>
                        <wps:cNvSpPr/>
                        <wps:spPr>
                          <a:xfrm>
                            <a:off x="284591" y="256468"/>
                            <a:ext cx="1596084" cy="1280305"/>
                          </a:xfrm>
                          <a:custGeom>
                            <a:avLst/>
                            <a:gdLst>
                              <a:gd name="connsiteX0" fmla="*/ 17461 w 1583281"/>
                              <a:gd name="connsiteY0" fmla="*/ 797349 h 1260927"/>
                              <a:gd name="connsiteX1" fmla="*/ 27400 w 1583281"/>
                              <a:gd name="connsiteY1" fmla="*/ 916618 h 1260927"/>
                              <a:gd name="connsiteX2" fmla="*/ 275878 w 1583281"/>
                              <a:gd name="connsiteY2" fmla="*/ 1175035 h 1260927"/>
                              <a:gd name="connsiteX3" fmla="*/ 733078 w 1583281"/>
                              <a:gd name="connsiteY3" fmla="*/ 1254549 h 1260927"/>
                              <a:gd name="connsiteX4" fmla="*/ 1220096 w 1583281"/>
                              <a:gd name="connsiteY4" fmla="*/ 1234670 h 1260927"/>
                              <a:gd name="connsiteX5" fmla="*/ 1518270 w 1583281"/>
                              <a:gd name="connsiteY5" fmla="*/ 1065705 h 1260927"/>
                              <a:gd name="connsiteX6" fmla="*/ 1577904 w 1583281"/>
                              <a:gd name="connsiteY6" fmla="*/ 548870 h 1260927"/>
                              <a:gd name="connsiteX7" fmla="*/ 1428817 w 1583281"/>
                              <a:gd name="connsiteY7" fmla="*/ 71792 h 1260927"/>
                              <a:gd name="connsiteX8" fmla="*/ 1389061 w 1583281"/>
                              <a:gd name="connsiteY8" fmla="*/ 2218 h 1260927"/>
                              <a:gd name="connsiteX9" fmla="*/ 1389061 w 1583281"/>
                              <a:gd name="connsiteY9" fmla="*/ 2218 h 1260927"/>
                              <a:gd name="connsiteX0" fmla="*/ 17461 w 1583281"/>
                              <a:gd name="connsiteY0" fmla="*/ 816727 h 1280305"/>
                              <a:gd name="connsiteX1" fmla="*/ 27400 w 1583281"/>
                              <a:gd name="connsiteY1" fmla="*/ 935996 h 1280305"/>
                              <a:gd name="connsiteX2" fmla="*/ 275878 w 1583281"/>
                              <a:gd name="connsiteY2" fmla="*/ 1194413 h 1280305"/>
                              <a:gd name="connsiteX3" fmla="*/ 733078 w 1583281"/>
                              <a:gd name="connsiteY3" fmla="*/ 1273927 h 1280305"/>
                              <a:gd name="connsiteX4" fmla="*/ 1220096 w 1583281"/>
                              <a:gd name="connsiteY4" fmla="*/ 1254048 h 1280305"/>
                              <a:gd name="connsiteX5" fmla="*/ 1518270 w 1583281"/>
                              <a:gd name="connsiteY5" fmla="*/ 1085083 h 1280305"/>
                              <a:gd name="connsiteX6" fmla="*/ 1577904 w 1583281"/>
                              <a:gd name="connsiteY6" fmla="*/ 568248 h 1280305"/>
                              <a:gd name="connsiteX7" fmla="*/ 1428817 w 1583281"/>
                              <a:gd name="connsiteY7" fmla="*/ 91170 h 1280305"/>
                              <a:gd name="connsiteX8" fmla="*/ 1389061 w 1583281"/>
                              <a:gd name="connsiteY8" fmla="*/ 21596 h 1280305"/>
                              <a:gd name="connsiteX9" fmla="*/ 1249761 w 1583281"/>
                              <a:gd name="connsiteY9" fmla="*/ 0 h 1280305"/>
                              <a:gd name="connsiteX0" fmla="*/ 17461 w 1583281"/>
                              <a:gd name="connsiteY0" fmla="*/ 816727 h 1280305"/>
                              <a:gd name="connsiteX1" fmla="*/ 27400 w 1583281"/>
                              <a:gd name="connsiteY1" fmla="*/ 935996 h 1280305"/>
                              <a:gd name="connsiteX2" fmla="*/ 275878 w 1583281"/>
                              <a:gd name="connsiteY2" fmla="*/ 1194413 h 1280305"/>
                              <a:gd name="connsiteX3" fmla="*/ 733078 w 1583281"/>
                              <a:gd name="connsiteY3" fmla="*/ 1273927 h 1280305"/>
                              <a:gd name="connsiteX4" fmla="*/ 1220096 w 1583281"/>
                              <a:gd name="connsiteY4" fmla="*/ 1254048 h 1280305"/>
                              <a:gd name="connsiteX5" fmla="*/ 1518270 w 1583281"/>
                              <a:gd name="connsiteY5" fmla="*/ 1085083 h 1280305"/>
                              <a:gd name="connsiteX6" fmla="*/ 1577904 w 1583281"/>
                              <a:gd name="connsiteY6" fmla="*/ 568248 h 1280305"/>
                              <a:gd name="connsiteX7" fmla="*/ 1428817 w 1583281"/>
                              <a:gd name="connsiteY7" fmla="*/ 91170 h 1280305"/>
                              <a:gd name="connsiteX8" fmla="*/ 1249761 w 1583281"/>
                              <a:gd name="connsiteY8" fmla="*/ 0 h 1280305"/>
                              <a:gd name="connsiteX0" fmla="*/ 17461 w 1596084"/>
                              <a:gd name="connsiteY0" fmla="*/ 816727 h 1280305"/>
                              <a:gd name="connsiteX1" fmla="*/ 27400 w 1596084"/>
                              <a:gd name="connsiteY1" fmla="*/ 935996 h 1280305"/>
                              <a:gd name="connsiteX2" fmla="*/ 275878 w 1596084"/>
                              <a:gd name="connsiteY2" fmla="*/ 1194413 h 1280305"/>
                              <a:gd name="connsiteX3" fmla="*/ 733078 w 1596084"/>
                              <a:gd name="connsiteY3" fmla="*/ 1273927 h 1280305"/>
                              <a:gd name="connsiteX4" fmla="*/ 1220096 w 1596084"/>
                              <a:gd name="connsiteY4" fmla="*/ 1254048 h 1280305"/>
                              <a:gd name="connsiteX5" fmla="*/ 1518270 w 1596084"/>
                              <a:gd name="connsiteY5" fmla="*/ 1085083 h 1280305"/>
                              <a:gd name="connsiteX6" fmla="*/ 1577904 w 1596084"/>
                              <a:gd name="connsiteY6" fmla="*/ 568248 h 1280305"/>
                              <a:gd name="connsiteX7" fmla="*/ 1249761 w 1596084"/>
                              <a:gd name="connsiteY7" fmla="*/ 0 h 12803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596084" h="1280305">
                                <a:moveTo>
                                  <a:pt x="17461" y="816727"/>
                                </a:moveTo>
                                <a:cubicBezTo>
                                  <a:pt x="896" y="844887"/>
                                  <a:pt x="-15669" y="873048"/>
                                  <a:pt x="27400" y="935996"/>
                                </a:cubicBezTo>
                                <a:cubicBezTo>
                                  <a:pt x="70469" y="998944"/>
                                  <a:pt x="158265" y="1138091"/>
                                  <a:pt x="275878" y="1194413"/>
                                </a:cubicBezTo>
                                <a:cubicBezTo>
                                  <a:pt x="393491" y="1250735"/>
                                  <a:pt x="575708" y="1263988"/>
                                  <a:pt x="733078" y="1273927"/>
                                </a:cubicBezTo>
                                <a:cubicBezTo>
                                  <a:pt x="890448" y="1283866"/>
                                  <a:pt x="1089231" y="1285522"/>
                                  <a:pt x="1220096" y="1254048"/>
                                </a:cubicBezTo>
                                <a:cubicBezTo>
                                  <a:pt x="1350961" y="1222574"/>
                                  <a:pt x="1458635" y="1199383"/>
                                  <a:pt x="1518270" y="1085083"/>
                                </a:cubicBezTo>
                                <a:cubicBezTo>
                                  <a:pt x="1577905" y="970783"/>
                                  <a:pt x="1622655" y="749095"/>
                                  <a:pt x="1577904" y="568248"/>
                                </a:cubicBezTo>
                                <a:cubicBezTo>
                                  <a:pt x="1533153" y="387401"/>
                                  <a:pt x="1318124" y="118385"/>
                                  <a:pt x="1249761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9" name="Прямая со стрелкой 449"/>
                        <wps:cNvCnPr/>
                        <wps:spPr>
                          <a:xfrm>
                            <a:off x="1017669" y="1530395"/>
                            <a:ext cx="158795" cy="590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0" name="Поле 21"/>
                        <wps:cNvSpPr txBox="1"/>
                        <wps:spPr>
                          <a:xfrm>
                            <a:off x="793765" y="1622421"/>
                            <a:ext cx="753110" cy="2856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16586" w:rsidRDefault="00816586" w:rsidP="00816586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451" o:spid="_x0000_s1306" editas="canvas" style="position:absolute;left:0;text-align:left;margin-left:2.1pt;margin-top:-1pt;width:154.15pt;height:150.25pt;z-index:251671552;mso-position-horizontal-relative:text;mso-position-vertical-relative:text" coordsize="19577,19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">
                <v:shape id="_x0000_s1307" type="#_x0000_t75" style="position:absolute;width:19577;height:19081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21" o:spid="_x0000_s1308" type="#_x0000_t202" style="position:absolute;left:15123;top:360;width:3524;height:2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EpGM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t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RRKRjHAAAA3AAAAA8AAAAAAAAAAAAAAAAAmAIAAGRy&#10;cy9kb3ducmV2LnhtbFBLBQYAAAAABAAEAPUAAACMAwAAAAA=&#10;" filled="f" stroked="f" strokeweight=".5pt">
                  <v:textbox>
                    <w:txbxContent>
                      <w:p w:rsidR="00816586" w:rsidRPr="001F10EA" w:rsidRDefault="00816586" w:rsidP="00816586">
                        <w:pPr>
                          <w:rPr>
                            <w:rFonts w:eastAsia="Times New Roman"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С</w:t>
                        </w:r>
                      </w:p>
                    </w:txbxContent>
                  </v:textbox>
                </v:shape>
                <v:shape id="Поле 21" o:spid="_x0000_s1309" type="#_x0000_t202" style="position:absolute;top:9406;width:3524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2Mg8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4QT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YyDwgAAANwAAAAPAAAAAAAAAAAAAAAAAJgCAABkcnMvZG93&#10;bnJldi54bWxQSwUGAAAAAAQABAD1AAAAhwMAAAAA&#10;" filled="f" stroked="f" strokeweight=".5pt">
                  <v:textbox>
                    <w:txbxContent>
                      <w:p w:rsidR="00816586" w:rsidRPr="001F10EA" w:rsidRDefault="00816586" w:rsidP="00816586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А</w:t>
                        </w:r>
                      </w:p>
                    </w:txbxContent>
                  </v:textbox>
                </v:shape>
                <v:oval id="Овал 285" o:spid="_x0000_s1310" style="position:absolute;left:2726;top:10326;width:571;height: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uCGccA&#10;AADcAAAADwAAAGRycy9kb3ducmV2LnhtbESPT2vCQBTE7wW/w/IEL6VuFAySuooWFEEP9U+p3h7Z&#10;ZxKafRuzq0Y/vVso9DjMzG+Y0aQxpbhS7QrLCnrdCARxanXBmYL9bv42BOE8ssbSMim4k4PJuPUy&#10;wkTbG2/ouvWZCBB2CSrIva8SKV2ak0HXtRVx8E62NuiDrDOpa7wFuCllP4piabDgsJBjRR85pT/b&#10;i1FwjOczjj9Xr7yuXDr7WuDj8H1WqtNupu8gPDX+P/zXXmoF/eEAfs+EIyDHT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JrghnHAAAA3AAAAA8AAAAAAAAAAAAAAAAAmAIAAGRy&#10;cy9kb3ducmV2LnhtbFBLBQYAAAAABAAEAPUAAACMAwAAAAA=&#10;" fillcolor="#4f81bd [3204]" strokecolor="#243f60 [1604]" strokeweight="2pt">
                  <v:textbox>
                    <w:txbxContent>
                      <w:p w:rsidR="00816586" w:rsidRDefault="00816586" w:rsidP="0081658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399" o:spid="_x0000_s1311" style="position:absolute;left:14956;top:2198;width:566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4RXMcA&#10;AADcAAAADwAAAGRycy9kb3ducmV2LnhtbESPQWvCQBSE70L/w/IKvYhuqhA0uooWLAV7UGup3h7Z&#10;ZxLMvo3ZVaO/visUehxm5htmPG1MKS5Uu8KygtduBII4tbrgTMH2a9EZgHAeWWNpmRTcyMF08tQa&#10;Y6Ltldd02fhMBAi7BBXk3leJlC7NyaDr2oo4eAdbG/RB1pnUNV4D3JSyF0WxNFhwWMixorec0uPm&#10;bBTs48Wc49WyzZ+VS+ff73jf/ZyUenluZiMQnhr/H/5rf2gF/eEQHmfCEZCT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eEVzHAAAA3AAAAA8AAAAAAAAAAAAAAAAAmAIAAGRy&#10;cy9kb3ducmV2LnhtbFBLBQYAAAAABAAEAPUAAACMAwAAAAA=&#10;" fillcolor="#4f81bd [3204]" strokecolor="#243f60 [1604]" strokeweight="2pt">
                  <v:textbox>
                    <w:txbxContent>
                      <w:p w:rsidR="00816586" w:rsidRDefault="00816586" w:rsidP="0081658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илиния 421" o:spid="_x0000_s1312" style="position:absolute;left:2845;top:2564;width:15961;height:12803;visibility:visible;mso-wrap-style:square;v-text-anchor:middle" coordsize="1596084,1280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aYrsUA&#10;AADcAAAADwAAAGRycy9kb3ducmV2LnhtbESPQWvCQBCF70L/wzKF3nSjiEh0E4pQ6sVabanXYXea&#10;pM3OhuyaRH99VxB6fLx535u3zgdbi45aXzlWMJ0kIIi1MxUXCj4/XsZLED4gG6wdk4ILecizh9Ea&#10;U+N6PlB3DIWIEPYpKihDaFIpvS7Jop+4hjh63661GKJsC2la7CPc1nKWJAtpseLYUGJDm5L07/Fs&#10;4xv92+79VV9/6s3uy5zOcq+d7ZR6ehyeVyACDeH/+J7eGgXz2RRuYyIB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tpiuxQAAANwAAAAPAAAAAAAAAAAAAAAAAJgCAABkcnMv&#10;ZG93bnJldi54bWxQSwUGAAAAAAQABAD1AAAAigMAAAAA&#10;" path="m17461,816727c896,844887,-15669,873048,27400,935996v43069,62948,130865,202095,248478,258417c393491,1250735,575708,1263988,733078,1273927v157370,9939,356153,11595,487018,-19879c1350961,1222574,1458635,1199383,1518270,1085083v59635,-114300,104385,-335988,59634,-516835c1533153,387401,1318124,118385,1249761,e" filled="f" strokecolor="black [3040]">
                  <v:path arrowok="t" o:connecttype="custom" o:connectlocs="17461,816727;27400,935996;275878,1194413;733078,1273927;1220096,1254048;1518270,1085083;1577904,568248;1249761,0" o:connectangles="0,0,0,0,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449" o:spid="_x0000_s1313" type="#_x0000_t32" style="position:absolute;left:10176;top:15303;width:1588;height: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nq7sIAAADcAAAADwAAAGRycy9kb3ducmV2LnhtbESPzarCMBSE94LvEI7gTlMvIlqNIkLB&#10;hS78w+2hObbF5qQ2ubW+vREEl8PMfMMsVq0pRUO1KywrGA0jEMSp1QVnCs6nZDAF4TyyxtIyKXiR&#10;g9Wy21lgrO2TD9QcfSYChF2MCnLvq1hKl+Zk0A1tRRy8m60N+iDrTOoanwFuSvkXRRNpsOCwkGNF&#10;m5zS+/HfKIjcJHlsTvd9c878YXeVyfY1uyjV77XrOQhPrf+Fv+2tVjAez+BzJhw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Bnq7sIAAADcAAAADwAAAAAAAAAAAAAA&#10;AAChAgAAZHJzL2Rvd25yZXYueG1sUEsFBgAAAAAEAAQA+QAAAJADAAAAAA==&#10;" strokecolor="black [3040]">
                  <v:stroke endarrow="open"/>
                </v:shape>
                <v:shape id="Поле 21" o:spid="_x0000_s1314" type="#_x0000_t202" style="position:absolute;left:7937;top:16224;width:7531;height:2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mGms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JhprEAAAA3AAAAA8AAAAAAAAAAAAAAAAAmAIAAGRycy9k&#10;b3ducmV2LnhtbFBLBQYAAAAABAAEAPUAAACJAwAAAAA=&#10;" filled="f" stroked="f" strokeweight=".5pt">
                  <v:textbox>
                    <w:txbxContent>
                      <w:p w:rsidR="00816586" w:rsidRDefault="00816586" w:rsidP="00816586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 xml:space="preserve">Рис. </w:t>
                        </w: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1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C15D8" w:rsidRPr="00FA7721">
        <w:rPr>
          <w:rFonts w:ascii="Times New Roman" w:eastAsia="TimesNewRomanPSMT" w:hAnsi="Times New Roman" w:cs="Times New Roman"/>
          <w:b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 wp14:anchorId="6F37ECAF" wp14:editId="4F7FE358">
                <wp:simplePos x="0" y="0"/>
                <wp:positionH relativeFrom="column">
                  <wp:posOffset>4048125</wp:posOffset>
                </wp:positionH>
                <wp:positionV relativeFrom="paragraph">
                  <wp:posOffset>64770</wp:posOffset>
                </wp:positionV>
                <wp:extent cx="1957705" cy="894080"/>
                <wp:effectExtent l="0" t="0" r="0" b="1270"/>
                <wp:wrapSquare wrapText="bothSides"/>
                <wp:docPr id="392" name="Полотно 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79" name="Поле 21"/>
                        <wps:cNvSpPr txBox="1"/>
                        <wps:spPr>
                          <a:xfrm>
                            <a:off x="1512342" y="36001"/>
                            <a:ext cx="352425" cy="2930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F10EA" w:rsidRDefault="002D4D66" w:rsidP="00FA7721">
                              <w:pPr>
                                <w:rPr>
                                  <w:rFonts w:eastAsia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position w:val="-12"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4" name="Овал 384"/>
                        <wps:cNvSpPr/>
                        <wps:spPr>
                          <a:xfrm>
                            <a:off x="1495693" y="219871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FA7721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1" name="Поле 21"/>
                        <wps:cNvSpPr txBox="1"/>
                        <wps:spPr>
                          <a:xfrm>
                            <a:off x="594982" y="608630"/>
                            <a:ext cx="753110" cy="2856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FA7721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92" o:spid="_x0000_s1306" editas="canvas" style="position:absolute;left:0;text-align:left;margin-left:318.75pt;margin-top:5.1pt;width:154.15pt;height:70.4pt;z-index:251666432;mso-position-horizontal-relative:text;mso-position-vertical-relative:text" coordsize="19577,8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">
                <v:shape id="_x0000_s1307" type="#_x0000_t75" style="position:absolute;width:19577;height:8940;visibility:visible;mso-wrap-style:square">
                  <v:fill o:detectmouseclick="t"/>
                  <v:path o:connecttype="none"/>
                </v:shape>
                <v:shape id="Поле 21" o:spid="_x0000_s1308" type="#_x0000_t202" style="position:absolute;left:15123;top:360;width:3524;height:2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+A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1svgLHAAAA3AAAAA8AAAAAAAAAAAAAAAAAmAIAAGRy&#10;cy9kb3ducmV2LnhtbFBLBQYAAAAABAAEAPUAAACMAwAAAAA=&#10;" filled="f" stroked="f" strokeweight=".5pt">
                  <v:textbox>
                    <w:txbxContent>
                      <w:p w:rsidR="00FA7721" w:rsidRPr="001F10EA" w:rsidRDefault="00FA7721" w:rsidP="00FA7721">
                        <w:pPr>
                          <w:rPr>
                            <w:rFonts w:eastAsia="Times New Roman"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i/>
                            <w:position w:val="-12"/>
                            <w:sz w:val="28"/>
                            <w:szCs w:val="28"/>
                          </w:rPr>
                          <w:t>С</w:t>
                        </w:r>
                      </w:p>
                    </w:txbxContent>
                  </v:textbox>
                </v:shape>
                <v:oval id="Овал 384" o:spid="_x0000_s1309" style="position:absolute;left:14956;top:2198;width:566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YoH8cA&#10;AADcAAAADwAAAGRycy9kb3ducmV2LnhtbESPQWvCQBSE70L/w/IKXkQ3rRJCdJVaUAR7sNZSvT2y&#10;zyQ0+zbNrpr6692C0OMwM98wk1lrKnGmxpWWFTwNIhDEmdUl5wp2H4t+AsJ5ZI2VZVLwSw5m04fO&#10;BFNtL/xO563PRYCwS1FB4X2dSumyggy6ga2Jg3e0jUEfZJNL3eAlwE0ln6MolgZLDgsF1vRaUPa9&#10;PRkFh3gx53iz7vFb7bL55xKv+68fpbqP7csYhKfW/4fv7ZVWMExG8HcmHAE5v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vGKB/HAAAA3AAAAA8AAAAAAAAAAAAAAAAAmAIAAGRy&#10;cy9kb3ducmV2LnhtbFBLBQYAAAAABAAEAPUAAACMAwAAAAA=&#10;" fillcolor="#4f81bd [3204]" strokecolor="#243f60 [1604]" strokeweight="2pt">
                  <v:textbox>
                    <w:txbxContent>
                      <w:p w:rsidR="00FA7721" w:rsidRDefault="00FA7721" w:rsidP="00FA7721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310" type="#_x0000_t202" style="position:absolute;left:5949;top:6086;width:7531;height:2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ZU/sYA&#10;AADcAAAADwAAAGRycy9kb3ducmV2LnhtbESPT4vCMBTE7wt+h/AEb2uqi4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xZU/sYAAADcAAAADwAAAAAAAAAAAAAAAACYAgAAZHJz&#10;L2Rvd25yZXYueG1sUEsFBgAAAAAEAAQA9QAAAIsDAAAAAA==&#10;" filled="f" stroked="f" strokeweight=".5pt">
                  <v:textbox>
                    <w:txbxContent>
                      <w:p w:rsidR="00FA7721" w:rsidRDefault="00FA7721" w:rsidP="00FA7721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 xml:space="preserve">Рис. </w:t>
                        </w:r>
                        <w:r w:rsidR="008C15D8"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1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A7721">
        <w:rPr>
          <w:rFonts w:ascii="Times New Roman" w:eastAsia="TimesNewRomanPSMT" w:hAnsi="Times New Roman" w:cs="Times New Roman"/>
          <w:sz w:val="28"/>
          <w:szCs w:val="28"/>
        </w:rPr>
        <w:t>В полученном графе опять находим верш</w:t>
      </w:r>
      <w:r w:rsidR="00FA7721">
        <w:rPr>
          <w:rFonts w:ascii="Times New Roman" w:eastAsia="TimesNewRomanPSMT" w:hAnsi="Times New Roman" w:cs="Times New Roman"/>
          <w:sz w:val="28"/>
          <w:szCs w:val="28"/>
        </w:rPr>
        <w:t>и</w:t>
      </w:r>
      <w:r w:rsidR="00FA7721">
        <w:rPr>
          <w:rFonts w:ascii="Times New Roman" w:eastAsia="TimesNewRomanPSMT" w:hAnsi="Times New Roman" w:cs="Times New Roman"/>
          <w:sz w:val="28"/>
          <w:szCs w:val="28"/>
        </w:rPr>
        <w:t xml:space="preserve">ны, в которые не заходит ни одна дуга. Это вершина </w:t>
      </w:r>
      <w:r w:rsidR="008C15D8">
        <w:rPr>
          <w:rFonts w:ascii="Times New Roman" w:eastAsia="TimesNewRomanPSMT" w:hAnsi="Times New Roman" w:cs="Times New Roman"/>
          <w:i/>
          <w:sz w:val="28"/>
          <w:szCs w:val="28"/>
        </w:rPr>
        <w:t>А</w:t>
      </w:r>
      <w:r w:rsidR="00FA7721">
        <w:rPr>
          <w:rFonts w:ascii="Times New Roman" w:eastAsia="TimesNewRomanPSMT" w:hAnsi="Times New Roman" w:cs="Times New Roman"/>
          <w:sz w:val="28"/>
          <w:szCs w:val="28"/>
        </w:rPr>
        <w:t>. Отн</w:t>
      </w:r>
      <w:r w:rsidR="00FA7721">
        <w:rPr>
          <w:rFonts w:ascii="Times New Roman" w:eastAsia="TimesNewRomanPSMT" w:hAnsi="Times New Roman" w:cs="Times New Roman"/>
          <w:sz w:val="28"/>
          <w:szCs w:val="28"/>
        </w:rPr>
        <w:t>е</w:t>
      </w:r>
      <w:r w:rsidR="00FA7721">
        <w:rPr>
          <w:rFonts w:ascii="Times New Roman" w:eastAsia="TimesNewRomanPSMT" w:hAnsi="Times New Roman" w:cs="Times New Roman"/>
          <w:sz w:val="28"/>
          <w:szCs w:val="28"/>
        </w:rPr>
        <w:t xml:space="preserve">сём её ко </w:t>
      </w:r>
      <w:r w:rsidR="008C15D8">
        <w:rPr>
          <w:rFonts w:ascii="Times New Roman" w:eastAsia="TimesNewRomanPSMT" w:hAnsi="Times New Roman" w:cs="Times New Roman"/>
          <w:sz w:val="28"/>
          <w:szCs w:val="28"/>
          <w:u w:val="single"/>
        </w:rPr>
        <w:t>ч</w:t>
      </w:r>
      <w:r w:rsidR="00FA7721">
        <w:rPr>
          <w:rFonts w:ascii="Times New Roman" w:eastAsia="TimesNewRomanPSMT" w:hAnsi="Times New Roman" w:cs="Times New Roman"/>
          <w:sz w:val="28"/>
          <w:szCs w:val="28"/>
          <w:u w:val="single"/>
        </w:rPr>
        <w:t>ет</w:t>
      </w:r>
      <w:r w:rsidR="008C15D8">
        <w:rPr>
          <w:rFonts w:ascii="Times New Roman" w:eastAsia="TimesNewRomanPSMT" w:hAnsi="Times New Roman" w:cs="Times New Roman"/>
          <w:sz w:val="28"/>
          <w:szCs w:val="28"/>
          <w:u w:val="single"/>
        </w:rPr>
        <w:t>вёрто</w:t>
      </w:r>
      <w:r w:rsidR="00FA7721"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й группе</w:t>
      </w:r>
      <w:r w:rsidR="00FA772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8C15D8" w:rsidRDefault="008C15D8" w:rsidP="008C15D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5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вершину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все дуги, исходящие из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граф на </w:t>
      </w:r>
      <w:r w:rsidRPr="00EE537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11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8C15D8" w:rsidRDefault="008C15D8" w:rsidP="008C15D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Находим вершины, в которые не заходит ни одна дуга. Это вершина С. Отнесём её к </w:t>
      </w:r>
      <w:r w:rsidRPr="008C15D8">
        <w:rPr>
          <w:rFonts w:ascii="Times New Roman" w:eastAsia="TimesNewRomanPSMT" w:hAnsi="Times New Roman" w:cs="Times New Roman"/>
          <w:sz w:val="28"/>
          <w:szCs w:val="28"/>
          <w:u w:val="single"/>
        </w:rPr>
        <w:t>пятой группе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EE5377" w:rsidRDefault="008C15D8" w:rsidP="008C15D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Изоморфный граф с упорядоченными вершинами представлен на </w:t>
      </w:r>
      <w:r w:rsidRPr="008C15D8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12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4976DA" w:rsidRDefault="00BD7FE1" w:rsidP="005170A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6057900" cy="2491071"/>
                <wp:effectExtent l="0" t="0" r="0" b="5080"/>
                <wp:docPr id="13" name="Полотно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87" name="Поле 21"/>
                        <wps:cNvSpPr txBox="1"/>
                        <wps:spPr>
                          <a:xfrm>
                            <a:off x="2633776" y="2206269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Прямая со стрелкой 154"/>
                        <wps:cNvCnPr>
                          <a:stCxn id="148" idx="3"/>
                          <a:endCxn id="148" idx="3"/>
                        </wps:cNvCnPr>
                        <wps:spPr>
                          <a:xfrm>
                            <a:off x="1967251" y="849704"/>
                            <a:ext cx="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Прямая со стрелкой 157"/>
                        <wps:cNvCnPr>
                          <a:endCxn id="329" idx="4"/>
                        </wps:cNvCnPr>
                        <wps:spPr>
                          <a:xfrm>
                            <a:off x="4720756" y="623432"/>
                            <a:ext cx="166319" cy="8689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Прямая со стрелкой 160"/>
                        <wps:cNvCnPr>
                          <a:stCxn id="330" idx="3"/>
                          <a:endCxn id="330" idx="3"/>
                        </wps:cNvCnPr>
                        <wps:spPr>
                          <a:xfrm>
                            <a:off x="4361254" y="1635380"/>
                            <a:ext cx="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210" name="Группа 210"/>
                        <wpg:cNvGrpSpPr/>
                        <wpg:grpSpPr>
                          <a:xfrm>
                            <a:off x="70000" y="121440"/>
                            <a:ext cx="5947804" cy="1811850"/>
                            <a:chOff x="28575" y="2350290"/>
                            <a:chExt cx="5947804" cy="1811850"/>
                          </a:xfrm>
                        </wpg:grpSpPr>
                        <wps:wsp>
                          <wps:cNvPr id="329" name="Полилиния 329"/>
                          <wps:cNvSpPr/>
                          <wps:spPr>
                            <a:xfrm>
                              <a:off x="408828" y="2350290"/>
                              <a:ext cx="5171213" cy="1157048"/>
                            </a:xfrm>
                            <a:custGeom>
                              <a:avLst/>
                              <a:gdLst>
                                <a:gd name="connsiteX0" fmla="*/ 0 w 2464904"/>
                                <a:gd name="connsiteY0" fmla="*/ 476354 h 476354"/>
                                <a:gd name="connsiteX1" fmla="*/ 49696 w 2464904"/>
                                <a:gd name="connsiteY1" fmla="*/ 347145 h 476354"/>
                                <a:gd name="connsiteX2" fmla="*/ 198783 w 2464904"/>
                                <a:gd name="connsiteY2" fmla="*/ 158302 h 476354"/>
                                <a:gd name="connsiteX3" fmla="*/ 496957 w 2464904"/>
                                <a:gd name="connsiteY3" fmla="*/ 48971 h 476354"/>
                                <a:gd name="connsiteX4" fmla="*/ 1282148 w 2464904"/>
                                <a:gd name="connsiteY4" fmla="*/ 9215 h 476354"/>
                                <a:gd name="connsiteX5" fmla="*/ 2117035 w 2464904"/>
                                <a:gd name="connsiteY5" fmla="*/ 217936 h 476354"/>
                                <a:gd name="connsiteX6" fmla="*/ 2464904 w 2464904"/>
                                <a:gd name="connsiteY6" fmla="*/ 436597 h 476354"/>
                                <a:gd name="connsiteX7" fmla="*/ 2464904 w 2464904"/>
                                <a:gd name="connsiteY7" fmla="*/ 436597 h 476354"/>
                                <a:gd name="connsiteX0" fmla="*/ 0 w 2464904"/>
                                <a:gd name="connsiteY0" fmla="*/ 494760 h 494760"/>
                                <a:gd name="connsiteX1" fmla="*/ 49696 w 2464904"/>
                                <a:gd name="connsiteY1" fmla="*/ 365551 h 494760"/>
                                <a:gd name="connsiteX2" fmla="*/ 198783 w 2464904"/>
                                <a:gd name="connsiteY2" fmla="*/ 176708 h 494760"/>
                                <a:gd name="connsiteX3" fmla="*/ 745500 w 2464904"/>
                                <a:gd name="connsiteY3" fmla="*/ 18406 h 494760"/>
                                <a:gd name="connsiteX4" fmla="*/ 1282148 w 2464904"/>
                                <a:gd name="connsiteY4" fmla="*/ 27621 h 494760"/>
                                <a:gd name="connsiteX5" fmla="*/ 2117035 w 2464904"/>
                                <a:gd name="connsiteY5" fmla="*/ 236342 h 494760"/>
                                <a:gd name="connsiteX6" fmla="*/ 2464904 w 2464904"/>
                                <a:gd name="connsiteY6" fmla="*/ 455003 h 494760"/>
                                <a:gd name="connsiteX7" fmla="*/ 2464904 w 2464904"/>
                                <a:gd name="connsiteY7" fmla="*/ 455003 h 494760"/>
                                <a:gd name="connsiteX0" fmla="*/ 0 w 2464904"/>
                                <a:gd name="connsiteY0" fmla="*/ 495536 h 495536"/>
                                <a:gd name="connsiteX1" fmla="*/ 49696 w 2464904"/>
                                <a:gd name="connsiteY1" fmla="*/ 366327 h 495536"/>
                                <a:gd name="connsiteX2" fmla="*/ 308141 w 2464904"/>
                                <a:gd name="connsiteY2" fmla="*/ 189203 h 495536"/>
                                <a:gd name="connsiteX3" fmla="*/ 745500 w 2464904"/>
                                <a:gd name="connsiteY3" fmla="*/ 19182 h 495536"/>
                                <a:gd name="connsiteX4" fmla="*/ 1282148 w 2464904"/>
                                <a:gd name="connsiteY4" fmla="*/ 28397 h 495536"/>
                                <a:gd name="connsiteX5" fmla="*/ 2117035 w 2464904"/>
                                <a:gd name="connsiteY5" fmla="*/ 237118 h 495536"/>
                                <a:gd name="connsiteX6" fmla="*/ 2464904 w 2464904"/>
                                <a:gd name="connsiteY6" fmla="*/ 455779 h 495536"/>
                                <a:gd name="connsiteX7" fmla="*/ 2464904 w 2464904"/>
                                <a:gd name="connsiteY7" fmla="*/ 455779 h 495536"/>
                                <a:gd name="connsiteX0" fmla="*/ 0 w 2464904"/>
                                <a:gd name="connsiteY0" fmla="*/ 495536 h 495536"/>
                                <a:gd name="connsiteX1" fmla="*/ 308141 w 2464904"/>
                                <a:gd name="connsiteY1" fmla="*/ 189203 h 495536"/>
                                <a:gd name="connsiteX2" fmla="*/ 745500 w 2464904"/>
                                <a:gd name="connsiteY2" fmla="*/ 19182 h 495536"/>
                                <a:gd name="connsiteX3" fmla="*/ 1282148 w 2464904"/>
                                <a:gd name="connsiteY3" fmla="*/ 28397 h 495536"/>
                                <a:gd name="connsiteX4" fmla="*/ 2117035 w 2464904"/>
                                <a:gd name="connsiteY4" fmla="*/ 237118 h 495536"/>
                                <a:gd name="connsiteX5" fmla="*/ 2464904 w 2464904"/>
                                <a:gd name="connsiteY5" fmla="*/ 455779 h 495536"/>
                                <a:gd name="connsiteX6" fmla="*/ 2464904 w 2464904"/>
                                <a:gd name="connsiteY6" fmla="*/ 455779 h 495536"/>
                                <a:gd name="connsiteX0" fmla="*/ 0 w 2464904"/>
                                <a:gd name="connsiteY0" fmla="*/ 484587 h 484587"/>
                                <a:gd name="connsiteX1" fmla="*/ 308141 w 2464904"/>
                                <a:gd name="connsiteY1" fmla="*/ 178254 h 484587"/>
                                <a:gd name="connsiteX2" fmla="*/ 745500 w 2464904"/>
                                <a:gd name="connsiteY2" fmla="*/ 8233 h 484587"/>
                                <a:gd name="connsiteX3" fmla="*/ 1544431 w 2464904"/>
                                <a:gd name="connsiteY3" fmla="*/ 47265 h 484587"/>
                                <a:gd name="connsiteX4" fmla="*/ 2117035 w 2464904"/>
                                <a:gd name="connsiteY4" fmla="*/ 226169 h 484587"/>
                                <a:gd name="connsiteX5" fmla="*/ 2464904 w 2464904"/>
                                <a:gd name="connsiteY5" fmla="*/ 444830 h 484587"/>
                                <a:gd name="connsiteX6" fmla="*/ 2464904 w 2464904"/>
                                <a:gd name="connsiteY6" fmla="*/ 444830 h 484587"/>
                                <a:gd name="connsiteX0" fmla="*/ 0 w 2464904"/>
                                <a:gd name="connsiteY0" fmla="*/ 440839 h 440839"/>
                                <a:gd name="connsiteX1" fmla="*/ 308141 w 2464904"/>
                                <a:gd name="connsiteY1" fmla="*/ 134506 h 440839"/>
                                <a:gd name="connsiteX2" fmla="*/ 894664 w 2464904"/>
                                <a:gd name="connsiteY2" fmla="*/ 68941 h 440839"/>
                                <a:gd name="connsiteX3" fmla="*/ 1544431 w 2464904"/>
                                <a:gd name="connsiteY3" fmla="*/ 3517 h 440839"/>
                                <a:gd name="connsiteX4" fmla="*/ 2117035 w 2464904"/>
                                <a:gd name="connsiteY4" fmla="*/ 182421 h 440839"/>
                                <a:gd name="connsiteX5" fmla="*/ 2464904 w 2464904"/>
                                <a:gd name="connsiteY5" fmla="*/ 401082 h 440839"/>
                                <a:gd name="connsiteX6" fmla="*/ 2464904 w 2464904"/>
                                <a:gd name="connsiteY6" fmla="*/ 401082 h 440839"/>
                                <a:gd name="connsiteX0" fmla="*/ 0 w 2464904"/>
                                <a:gd name="connsiteY0" fmla="*/ 458672 h 458672"/>
                                <a:gd name="connsiteX1" fmla="*/ 308141 w 2464904"/>
                                <a:gd name="connsiteY1" fmla="*/ 152339 h 458672"/>
                                <a:gd name="connsiteX2" fmla="*/ 914622 w 2464904"/>
                                <a:gd name="connsiteY2" fmla="*/ 17833 h 458672"/>
                                <a:gd name="connsiteX3" fmla="*/ 1544431 w 2464904"/>
                                <a:gd name="connsiteY3" fmla="*/ 21350 h 458672"/>
                                <a:gd name="connsiteX4" fmla="*/ 2117035 w 2464904"/>
                                <a:gd name="connsiteY4" fmla="*/ 200254 h 458672"/>
                                <a:gd name="connsiteX5" fmla="*/ 2464904 w 2464904"/>
                                <a:gd name="connsiteY5" fmla="*/ 418915 h 458672"/>
                                <a:gd name="connsiteX6" fmla="*/ 2464904 w 2464904"/>
                                <a:gd name="connsiteY6" fmla="*/ 418915 h 458672"/>
                                <a:gd name="connsiteX0" fmla="*/ 0 w 2464904"/>
                                <a:gd name="connsiteY0" fmla="*/ 459648 h 459648"/>
                                <a:gd name="connsiteX1" fmla="*/ 407568 w 2464904"/>
                                <a:gd name="connsiteY1" fmla="*/ 168974 h 459648"/>
                                <a:gd name="connsiteX2" fmla="*/ 914622 w 2464904"/>
                                <a:gd name="connsiteY2" fmla="*/ 18809 h 459648"/>
                                <a:gd name="connsiteX3" fmla="*/ 1544431 w 2464904"/>
                                <a:gd name="connsiteY3" fmla="*/ 22326 h 459648"/>
                                <a:gd name="connsiteX4" fmla="*/ 2117035 w 2464904"/>
                                <a:gd name="connsiteY4" fmla="*/ 201230 h 459648"/>
                                <a:gd name="connsiteX5" fmla="*/ 2464904 w 2464904"/>
                                <a:gd name="connsiteY5" fmla="*/ 419891 h 459648"/>
                                <a:gd name="connsiteX6" fmla="*/ 2464904 w 2464904"/>
                                <a:gd name="connsiteY6" fmla="*/ 419891 h 459648"/>
                                <a:gd name="connsiteX0" fmla="*/ 0 w 2464904"/>
                                <a:gd name="connsiteY0" fmla="*/ 459648 h 463983"/>
                                <a:gd name="connsiteX1" fmla="*/ 407568 w 2464904"/>
                                <a:gd name="connsiteY1" fmla="*/ 168974 h 463983"/>
                                <a:gd name="connsiteX2" fmla="*/ 914622 w 2464904"/>
                                <a:gd name="connsiteY2" fmla="*/ 18809 h 463983"/>
                                <a:gd name="connsiteX3" fmla="*/ 1544431 w 2464904"/>
                                <a:gd name="connsiteY3" fmla="*/ 22326 h 463983"/>
                                <a:gd name="connsiteX4" fmla="*/ 2117035 w 2464904"/>
                                <a:gd name="connsiteY4" fmla="*/ 201230 h 463983"/>
                                <a:gd name="connsiteX5" fmla="*/ 2464904 w 2464904"/>
                                <a:gd name="connsiteY5" fmla="*/ 419891 h 463983"/>
                                <a:gd name="connsiteX6" fmla="*/ 2450977 w 2464904"/>
                                <a:gd name="connsiteY6" fmla="*/ 463983 h 463983"/>
                                <a:gd name="connsiteX0" fmla="*/ 0 w 2450977"/>
                                <a:gd name="connsiteY0" fmla="*/ 459648 h 463983"/>
                                <a:gd name="connsiteX1" fmla="*/ 407568 w 2450977"/>
                                <a:gd name="connsiteY1" fmla="*/ 168974 h 463983"/>
                                <a:gd name="connsiteX2" fmla="*/ 914622 w 2450977"/>
                                <a:gd name="connsiteY2" fmla="*/ 18809 h 463983"/>
                                <a:gd name="connsiteX3" fmla="*/ 1544431 w 2450977"/>
                                <a:gd name="connsiteY3" fmla="*/ 22326 h 463983"/>
                                <a:gd name="connsiteX4" fmla="*/ 2117035 w 2450977"/>
                                <a:gd name="connsiteY4" fmla="*/ 201230 h 463983"/>
                                <a:gd name="connsiteX5" fmla="*/ 2450977 w 2450977"/>
                                <a:gd name="connsiteY5" fmla="*/ 463983 h 463983"/>
                                <a:gd name="connsiteX0" fmla="*/ 0 w 2450977"/>
                                <a:gd name="connsiteY0" fmla="*/ 461657 h 465992"/>
                                <a:gd name="connsiteX1" fmla="*/ 407568 w 2450977"/>
                                <a:gd name="connsiteY1" fmla="*/ 170983 h 465992"/>
                                <a:gd name="connsiteX2" fmla="*/ 914622 w 2450977"/>
                                <a:gd name="connsiteY2" fmla="*/ 20818 h 465992"/>
                                <a:gd name="connsiteX3" fmla="*/ 1544431 w 2450977"/>
                                <a:gd name="connsiteY3" fmla="*/ 24335 h 465992"/>
                                <a:gd name="connsiteX4" fmla="*/ 2102901 w 2450977"/>
                                <a:gd name="connsiteY4" fmla="*/ 234964 h 465992"/>
                                <a:gd name="connsiteX5" fmla="*/ 2450977 w 2450977"/>
                                <a:gd name="connsiteY5" fmla="*/ 465992 h 465992"/>
                                <a:gd name="connsiteX0" fmla="*/ 0 w 2450977"/>
                                <a:gd name="connsiteY0" fmla="*/ 461657 h 461657"/>
                                <a:gd name="connsiteX1" fmla="*/ 407568 w 2450977"/>
                                <a:gd name="connsiteY1" fmla="*/ 170983 h 461657"/>
                                <a:gd name="connsiteX2" fmla="*/ 914622 w 2450977"/>
                                <a:gd name="connsiteY2" fmla="*/ 20818 h 461657"/>
                                <a:gd name="connsiteX3" fmla="*/ 1544431 w 2450977"/>
                                <a:gd name="connsiteY3" fmla="*/ 24335 h 461657"/>
                                <a:gd name="connsiteX4" fmla="*/ 2102901 w 2450977"/>
                                <a:gd name="connsiteY4" fmla="*/ 234964 h 461657"/>
                                <a:gd name="connsiteX5" fmla="*/ 2450977 w 2450977"/>
                                <a:gd name="connsiteY5" fmla="*/ 454095 h 46165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450977" h="461657">
                                  <a:moveTo>
                                    <a:pt x="0" y="461657"/>
                                  </a:moveTo>
                                  <a:cubicBezTo>
                                    <a:pt x="64196" y="397838"/>
                                    <a:pt x="255131" y="244456"/>
                                    <a:pt x="407568" y="170983"/>
                                  </a:cubicBezTo>
                                  <a:cubicBezTo>
                                    <a:pt x="560005" y="97510"/>
                                    <a:pt x="725145" y="45259"/>
                                    <a:pt x="914622" y="20818"/>
                                  </a:cubicBezTo>
                                  <a:cubicBezTo>
                                    <a:pt x="1104099" y="-3623"/>
                                    <a:pt x="1346384" y="-11356"/>
                                    <a:pt x="1544431" y="24335"/>
                                  </a:cubicBezTo>
                                  <a:cubicBezTo>
                                    <a:pt x="1742478" y="60026"/>
                                    <a:pt x="1951810" y="163337"/>
                                    <a:pt x="2102901" y="234964"/>
                                  </a:cubicBezTo>
                                  <a:cubicBezTo>
                                    <a:pt x="2253992" y="306591"/>
                                    <a:pt x="2381406" y="399355"/>
                                    <a:pt x="2450977" y="454095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D4D66" w:rsidRPr="002D4038" w:rsidRDefault="002D4D66" w:rsidP="0067035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9" name="Группа 209"/>
                          <wpg:cNvGrpSpPr/>
                          <wpg:grpSpPr>
                            <a:xfrm>
                              <a:off x="28575" y="2784795"/>
                              <a:ext cx="5947804" cy="1377345"/>
                              <a:chOff x="28575" y="2784795"/>
                              <a:chExt cx="5947804" cy="1377345"/>
                            </a:xfrm>
                          </wpg:grpSpPr>
                          <wpg:grpSp>
                            <wpg:cNvPr id="208" name="Группа 208"/>
                            <wpg:cNvGrpSpPr/>
                            <wpg:grpSpPr>
                              <a:xfrm>
                                <a:off x="358429" y="2784795"/>
                                <a:ext cx="3973096" cy="748721"/>
                                <a:chOff x="414945" y="2435618"/>
                                <a:chExt cx="3973096" cy="748721"/>
                              </a:xfrm>
                            </wpg:grpSpPr>
                            <wps:wsp>
                              <wps:cNvPr id="327" name="Полилиния 327"/>
                              <wps:cNvSpPr/>
                              <wps:spPr>
                                <a:xfrm>
                                  <a:off x="414945" y="2435618"/>
                                  <a:ext cx="3973096" cy="748721"/>
                                </a:xfrm>
                                <a:custGeom>
                                  <a:avLst/>
                                  <a:gdLst>
                                    <a:gd name="connsiteX0" fmla="*/ 0 w 2464904"/>
                                    <a:gd name="connsiteY0" fmla="*/ 476354 h 476354"/>
                                    <a:gd name="connsiteX1" fmla="*/ 49696 w 2464904"/>
                                    <a:gd name="connsiteY1" fmla="*/ 347145 h 476354"/>
                                    <a:gd name="connsiteX2" fmla="*/ 198783 w 2464904"/>
                                    <a:gd name="connsiteY2" fmla="*/ 158302 h 476354"/>
                                    <a:gd name="connsiteX3" fmla="*/ 496957 w 2464904"/>
                                    <a:gd name="connsiteY3" fmla="*/ 48971 h 476354"/>
                                    <a:gd name="connsiteX4" fmla="*/ 1282148 w 2464904"/>
                                    <a:gd name="connsiteY4" fmla="*/ 9215 h 476354"/>
                                    <a:gd name="connsiteX5" fmla="*/ 2117035 w 2464904"/>
                                    <a:gd name="connsiteY5" fmla="*/ 217936 h 476354"/>
                                    <a:gd name="connsiteX6" fmla="*/ 2464904 w 2464904"/>
                                    <a:gd name="connsiteY6" fmla="*/ 436597 h 476354"/>
                                    <a:gd name="connsiteX7" fmla="*/ 2464904 w 2464904"/>
                                    <a:gd name="connsiteY7" fmla="*/ 436597 h 476354"/>
                                    <a:gd name="connsiteX0" fmla="*/ 0 w 2464904"/>
                                    <a:gd name="connsiteY0" fmla="*/ 494760 h 494760"/>
                                    <a:gd name="connsiteX1" fmla="*/ 49696 w 2464904"/>
                                    <a:gd name="connsiteY1" fmla="*/ 365551 h 494760"/>
                                    <a:gd name="connsiteX2" fmla="*/ 198783 w 2464904"/>
                                    <a:gd name="connsiteY2" fmla="*/ 176708 h 494760"/>
                                    <a:gd name="connsiteX3" fmla="*/ 745500 w 2464904"/>
                                    <a:gd name="connsiteY3" fmla="*/ 18406 h 494760"/>
                                    <a:gd name="connsiteX4" fmla="*/ 1282148 w 2464904"/>
                                    <a:gd name="connsiteY4" fmla="*/ 27621 h 494760"/>
                                    <a:gd name="connsiteX5" fmla="*/ 2117035 w 2464904"/>
                                    <a:gd name="connsiteY5" fmla="*/ 236342 h 494760"/>
                                    <a:gd name="connsiteX6" fmla="*/ 2464904 w 2464904"/>
                                    <a:gd name="connsiteY6" fmla="*/ 455003 h 494760"/>
                                    <a:gd name="connsiteX7" fmla="*/ 2464904 w 2464904"/>
                                    <a:gd name="connsiteY7" fmla="*/ 455003 h 494760"/>
                                    <a:gd name="connsiteX0" fmla="*/ 0 w 2464904"/>
                                    <a:gd name="connsiteY0" fmla="*/ 495536 h 495536"/>
                                    <a:gd name="connsiteX1" fmla="*/ 49696 w 2464904"/>
                                    <a:gd name="connsiteY1" fmla="*/ 366327 h 495536"/>
                                    <a:gd name="connsiteX2" fmla="*/ 308141 w 2464904"/>
                                    <a:gd name="connsiteY2" fmla="*/ 189203 h 495536"/>
                                    <a:gd name="connsiteX3" fmla="*/ 745500 w 2464904"/>
                                    <a:gd name="connsiteY3" fmla="*/ 19182 h 495536"/>
                                    <a:gd name="connsiteX4" fmla="*/ 1282148 w 2464904"/>
                                    <a:gd name="connsiteY4" fmla="*/ 28397 h 495536"/>
                                    <a:gd name="connsiteX5" fmla="*/ 2117035 w 2464904"/>
                                    <a:gd name="connsiteY5" fmla="*/ 237118 h 495536"/>
                                    <a:gd name="connsiteX6" fmla="*/ 2464904 w 2464904"/>
                                    <a:gd name="connsiteY6" fmla="*/ 455779 h 495536"/>
                                    <a:gd name="connsiteX7" fmla="*/ 2464904 w 2464904"/>
                                    <a:gd name="connsiteY7" fmla="*/ 455779 h 495536"/>
                                    <a:gd name="connsiteX0" fmla="*/ 0 w 2464904"/>
                                    <a:gd name="connsiteY0" fmla="*/ 495536 h 495536"/>
                                    <a:gd name="connsiteX1" fmla="*/ 308141 w 2464904"/>
                                    <a:gd name="connsiteY1" fmla="*/ 189203 h 495536"/>
                                    <a:gd name="connsiteX2" fmla="*/ 745500 w 2464904"/>
                                    <a:gd name="connsiteY2" fmla="*/ 19182 h 495536"/>
                                    <a:gd name="connsiteX3" fmla="*/ 1282148 w 2464904"/>
                                    <a:gd name="connsiteY3" fmla="*/ 28397 h 495536"/>
                                    <a:gd name="connsiteX4" fmla="*/ 2117035 w 2464904"/>
                                    <a:gd name="connsiteY4" fmla="*/ 237118 h 495536"/>
                                    <a:gd name="connsiteX5" fmla="*/ 2464904 w 2464904"/>
                                    <a:gd name="connsiteY5" fmla="*/ 455779 h 495536"/>
                                    <a:gd name="connsiteX6" fmla="*/ 2464904 w 2464904"/>
                                    <a:gd name="connsiteY6" fmla="*/ 455779 h 495536"/>
                                    <a:gd name="connsiteX0" fmla="*/ 0 w 2464904"/>
                                    <a:gd name="connsiteY0" fmla="*/ 484587 h 484587"/>
                                    <a:gd name="connsiteX1" fmla="*/ 308141 w 2464904"/>
                                    <a:gd name="connsiteY1" fmla="*/ 178254 h 484587"/>
                                    <a:gd name="connsiteX2" fmla="*/ 745500 w 2464904"/>
                                    <a:gd name="connsiteY2" fmla="*/ 8233 h 484587"/>
                                    <a:gd name="connsiteX3" fmla="*/ 1544431 w 2464904"/>
                                    <a:gd name="connsiteY3" fmla="*/ 47265 h 484587"/>
                                    <a:gd name="connsiteX4" fmla="*/ 2117035 w 2464904"/>
                                    <a:gd name="connsiteY4" fmla="*/ 226169 h 484587"/>
                                    <a:gd name="connsiteX5" fmla="*/ 2464904 w 2464904"/>
                                    <a:gd name="connsiteY5" fmla="*/ 444830 h 484587"/>
                                    <a:gd name="connsiteX6" fmla="*/ 2464904 w 2464904"/>
                                    <a:gd name="connsiteY6" fmla="*/ 444830 h 484587"/>
                                    <a:gd name="connsiteX0" fmla="*/ 0 w 2464904"/>
                                    <a:gd name="connsiteY0" fmla="*/ 440839 h 440839"/>
                                    <a:gd name="connsiteX1" fmla="*/ 308141 w 2464904"/>
                                    <a:gd name="connsiteY1" fmla="*/ 134506 h 440839"/>
                                    <a:gd name="connsiteX2" fmla="*/ 894664 w 2464904"/>
                                    <a:gd name="connsiteY2" fmla="*/ 68941 h 440839"/>
                                    <a:gd name="connsiteX3" fmla="*/ 1544431 w 2464904"/>
                                    <a:gd name="connsiteY3" fmla="*/ 3517 h 440839"/>
                                    <a:gd name="connsiteX4" fmla="*/ 2117035 w 2464904"/>
                                    <a:gd name="connsiteY4" fmla="*/ 182421 h 440839"/>
                                    <a:gd name="connsiteX5" fmla="*/ 2464904 w 2464904"/>
                                    <a:gd name="connsiteY5" fmla="*/ 401082 h 440839"/>
                                    <a:gd name="connsiteX6" fmla="*/ 2464904 w 2464904"/>
                                    <a:gd name="connsiteY6" fmla="*/ 401082 h 440839"/>
                                    <a:gd name="connsiteX0" fmla="*/ 0 w 2464904"/>
                                    <a:gd name="connsiteY0" fmla="*/ 458672 h 458672"/>
                                    <a:gd name="connsiteX1" fmla="*/ 308141 w 2464904"/>
                                    <a:gd name="connsiteY1" fmla="*/ 152339 h 458672"/>
                                    <a:gd name="connsiteX2" fmla="*/ 914622 w 2464904"/>
                                    <a:gd name="connsiteY2" fmla="*/ 17833 h 458672"/>
                                    <a:gd name="connsiteX3" fmla="*/ 1544431 w 2464904"/>
                                    <a:gd name="connsiteY3" fmla="*/ 21350 h 458672"/>
                                    <a:gd name="connsiteX4" fmla="*/ 2117035 w 2464904"/>
                                    <a:gd name="connsiteY4" fmla="*/ 200254 h 458672"/>
                                    <a:gd name="connsiteX5" fmla="*/ 2464904 w 2464904"/>
                                    <a:gd name="connsiteY5" fmla="*/ 418915 h 458672"/>
                                    <a:gd name="connsiteX6" fmla="*/ 2464904 w 2464904"/>
                                    <a:gd name="connsiteY6" fmla="*/ 418915 h 458672"/>
                                    <a:gd name="connsiteX0" fmla="*/ 0 w 2464904"/>
                                    <a:gd name="connsiteY0" fmla="*/ 459648 h 459648"/>
                                    <a:gd name="connsiteX1" fmla="*/ 407568 w 2464904"/>
                                    <a:gd name="connsiteY1" fmla="*/ 168974 h 459648"/>
                                    <a:gd name="connsiteX2" fmla="*/ 914622 w 2464904"/>
                                    <a:gd name="connsiteY2" fmla="*/ 18809 h 459648"/>
                                    <a:gd name="connsiteX3" fmla="*/ 1544431 w 2464904"/>
                                    <a:gd name="connsiteY3" fmla="*/ 22326 h 459648"/>
                                    <a:gd name="connsiteX4" fmla="*/ 2117035 w 2464904"/>
                                    <a:gd name="connsiteY4" fmla="*/ 201230 h 459648"/>
                                    <a:gd name="connsiteX5" fmla="*/ 2464904 w 2464904"/>
                                    <a:gd name="connsiteY5" fmla="*/ 419891 h 459648"/>
                                    <a:gd name="connsiteX6" fmla="*/ 2464904 w 2464904"/>
                                    <a:gd name="connsiteY6" fmla="*/ 419891 h 45964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</a:cxnLst>
                                  <a:rect l="l" t="t" r="r" b="b"/>
                                  <a:pathLst>
                                    <a:path w="2464904" h="459648">
                                      <a:moveTo>
                                        <a:pt x="0" y="459648"/>
                                      </a:moveTo>
                                      <a:cubicBezTo>
                                        <a:pt x="64196" y="395829"/>
                                        <a:pt x="255131" y="242447"/>
                                        <a:pt x="407568" y="168974"/>
                                      </a:cubicBezTo>
                                      <a:cubicBezTo>
                                        <a:pt x="560005" y="95501"/>
                                        <a:pt x="725145" y="43250"/>
                                        <a:pt x="914622" y="18809"/>
                                      </a:cubicBezTo>
                                      <a:cubicBezTo>
                                        <a:pt x="1104099" y="-5632"/>
                                        <a:pt x="1344029" y="-8077"/>
                                        <a:pt x="1544431" y="22326"/>
                                      </a:cubicBezTo>
                                      <a:cubicBezTo>
                                        <a:pt x="1744833" y="52729"/>
                                        <a:pt x="1963623" y="134969"/>
                                        <a:pt x="2117035" y="201230"/>
                                      </a:cubicBezTo>
                                      <a:cubicBezTo>
                                        <a:pt x="2270447" y="267491"/>
                                        <a:pt x="2464904" y="419891"/>
                                        <a:pt x="2464904" y="419891"/>
                                      </a:cubicBezTo>
                                      <a:lnTo>
                                        <a:pt x="2464904" y="419891"/>
                                      </a:lnTo>
                                    </a:path>
                                  </a:pathLst>
                                </a:cu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txbx>
                                <w:txbxContent>
                                  <w:p w:rsidR="002D4D66" w:rsidRDefault="002D4D66" w:rsidP="0067035C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6" name="Прямая со стрелкой 156"/>
                              <wps:cNvCnPr/>
                              <wps:spPr>
                                <a:xfrm>
                                  <a:off x="3556158" y="2651623"/>
                                  <a:ext cx="118958" cy="4585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207" name="Группа 207"/>
                            <wpg:cNvGrpSpPr/>
                            <wpg:grpSpPr>
                              <a:xfrm>
                                <a:off x="28575" y="3056228"/>
                                <a:ext cx="5947804" cy="1105912"/>
                                <a:chOff x="28575" y="3056228"/>
                                <a:chExt cx="5947804" cy="1105912"/>
                              </a:xfrm>
                            </wpg:grpSpPr>
                            <wps:wsp>
                              <wps:cNvPr id="161" name="Прямая со стрелкой 161"/>
                              <wps:cNvCnPr/>
                              <wps:spPr>
                                <a:xfrm flipV="1">
                                  <a:off x="4572000" y="3814869"/>
                                  <a:ext cx="67005" cy="1523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06" name="Группа 206"/>
                              <wpg:cNvGrpSpPr/>
                              <wpg:grpSpPr>
                                <a:xfrm>
                                  <a:off x="28575" y="3056228"/>
                                  <a:ext cx="5947804" cy="1105912"/>
                                  <a:chOff x="0" y="1701115"/>
                                  <a:chExt cx="5947804" cy="1105912"/>
                                </a:xfrm>
                              </wpg:grpSpPr>
                              <wpg:grpSp>
                                <wpg:cNvPr id="171" name="Группа 171"/>
                                <wpg:cNvGrpSpPr/>
                                <wpg:grpSpPr>
                                  <a:xfrm>
                                    <a:off x="352820" y="1701115"/>
                                    <a:ext cx="2464904" cy="459648"/>
                                    <a:chOff x="367748" y="1702042"/>
                                    <a:chExt cx="2464904" cy="459648"/>
                                  </a:xfrm>
                                </wpg:grpSpPr>
                                <wps:wsp>
                                  <wps:cNvPr id="148" name="Полилиния 148"/>
                                  <wps:cNvSpPr/>
                                  <wps:spPr>
                                    <a:xfrm>
                                      <a:off x="367748" y="1702042"/>
                                      <a:ext cx="2464904" cy="459648"/>
                                    </a:xfrm>
                                    <a:custGeom>
                                      <a:avLst/>
                                      <a:gdLst>
                                        <a:gd name="connsiteX0" fmla="*/ 0 w 2464904"/>
                                        <a:gd name="connsiteY0" fmla="*/ 476354 h 476354"/>
                                        <a:gd name="connsiteX1" fmla="*/ 49696 w 2464904"/>
                                        <a:gd name="connsiteY1" fmla="*/ 347145 h 476354"/>
                                        <a:gd name="connsiteX2" fmla="*/ 198783 w 2464904"/>
                                        <a:gd name="connsiteY2" fmla="*/ 158302 h 476354"/>
                                        <a:gd name="connsiteX3" fmla="*/ 496957 w 2464904"/>
                                        <a:gd name="connsiteY3" fmla="*/ 48971 h 476354"/>
                                        <a:gd name="connsiteX4" fmla="*/ 1282148 w 2464904"/>
                                        <a:gd name="connsiteY4" fmla="*/ 9215 h 476354"/>
                                        <a:gd name="connsiteX5" fmla="*/ 2117035 w 2464904"/>
                                        <a:gd name="connsiteY5" fmla="*/ 217936 h 476354"/>
                                        <a:gd name="connsiteX6" fmla="*/ 2464904 w 2464904"/>
                                        <a:gd name="connsiteY6" fmla="*/ 436597 h 476354"/>
                                        <a:gd name="connsiteX7" fmla="*/ 2464904 w 2464904"/>
                                        <a:gd name="connsiteY7" fmla="*/ 436597 h 476354"/>
                                        <a:gd name="connsiteX0" fmla="*/ 0 w 2464904"/>
                                        <a:gd name="connsiteY0" fmla="*/ 494760 h 494760"/>
                                        <a:gd name="connsiteX1" fmla="*/ 49696 w 2464904"/>
                                        <a:gd name="connsiteY1" fmla="*/ 365551 h 494760"/>
                                        <a:gd name="connsiteX2" fmla="*/ 198783 w 2464904"/>
                                        <a:gd name="connsiteY2" fmla="*/ 176708 h 494760"/>
                                        <a:gd name="connsiteX3" fmla="*/ 745500 w 2464904"/>
                                        <a:gd name="connsiteY3" fmla="*/ 18406 h 494760"/>
                                        <a:gd name="connsiteX4" fmla="*/ 1282148 w 2464904"/>
                                        <a:gd name="connsiteY4" fmla="*/ 27621 h 494760"/>
                                        <a:gd name="connsiteX5" fmla="*/ 2117035 w 2464904"/>
                                        <a:gd name="connsiteY5" fmla="*/ 236342 h 494760"/>
                                        <a:gd name="connsiteX6" fmla="*/ 2464904 w 2464904"/>
                                        <a:gd name="connsiteY6" fmla="*/ 455003 h 494760"/>
                                        <a:gd name="connsiteX7" fmla="*/ 2464904 w 2464904"/>
                                        <a:gd name="connsiteY7" fmla="*/ 455003 h 494760"/>
                                        <a:gd name="connsiteX0" fmla="*/ 0 w 2464904"/>
                                        <a:gd name="connsiteY0" fmla="*/ 495536 h 495536"/>
                                        <a:gd name="connsiteX1" fmla="*/ 49696 w 2464904"/>
                                        <a:gd name="connsiteY1" fmla="*/ 366327 h 495536"/>
                                        <a:gd name="connsiteX2" fmla="*/ 308141 w 2464904"/>
                                        <a:gd name="connsiteY2" fmla="*/ 189203 h 495536"/>
                                        <a:gd name="connsiteX3" fmla="*/ 745500 w 2464904"/>
                                        <a:gd name="connsiteY3" fmla="*/ 19182 h 495536"/>
                                        <a:gd name="connsiteX4" fmla="*/ 1282148 w 2464904"/>
                                        <a:gd name="connsiteY4" fmla="*/ 28397 h 495536"/>
                                        <a:gd name="connsiteX5" fmla="*/ 2117035 w 2464904"/>
                                        <a:gd name="connsiteY5" fmla="*/ 237118 h 495536"/>
                                        <a:gd name="connsiteX6" fmla="*/ 2464904 w 2464904"/>
                                        <a:gd name="connsiteY6" fmla="*/ 455779 h 495536"/>
                                        <a:gd name="connsiteX7" fmla="*/ 2464904 w 2464904"/>
                                        <a:gd name="connsiteY7" fmla="*/ 455779 h 495536"/>
                                        <a:gd name="connsiteX0" fmla="*/ 0 w 2464904"/>
                                        <a:gd name="connsiteY0" fmla="*/ 495536 h 495536"/>
                                        <a:gd name="connsiteX1" fmla="*/ 308141 w 2464904"/>
                                        <a:gd name="connsiteY1" fmla="*/ 189203 h 495536"/>
                                        <a:gd name="connsiteX2" fmla="*/ 745500 w 2464904"/>
                                        <a:gd name="connsiteY2" fmla="*/ 19182 h 495536"/>
                                        <a:gd name="connsiteX3" fmla="*/ 1282148 w 2464904"/>
                                        <a:gd name="connsiteY3" fmla="*/ 28397 h 495536"/>
                                        <a:gd name="connsiteX4" fmla="*/ 2117035 w 2464904"/>
                                        <a:gd name="connsiteY4" fmla="*/ 237118 h 495536"/>
                                        <a:gd name="connsiteX5" fmla="*/ 2464904 w 2464904"/>
                                        <a:gd name="connsiteY5" fmla="*/ 455779 h 495536"/>
                                        <a:gd name="connsiteX6" fmla="*/ 2464904 w 2464904"/>
                                        <a:gd name="connsiteY6" fmla="*/ 455779 h 495536"/>
                                        <a:gd name="connsiteX0" fmla="*/ 0 w 2464904"/>
                                        <a:gd name="connsiteY0" fmla="*/ 484587 h 484587"/>
                                        <a:gd name="connsiteX1" fmla="*/ 308141 w 2464904"/>
                                        <a:gd name="connsiteY1" fmla="*/ 178254 h 484587"/>
                                        <a:gd name="connsiteX2" fmla="*/ 745500 w 2464904"/>
                                        <a:gd name="connsiteY2" fmla="*/ 8233 h 484587"/>
                                        <a:gd name="connsiteX3" fmla="*/ 1544431 w 2464904"/>
                                        <a:gd name="connsiteY3" fmla="*/ 47265 h 484587"/>
                                        <a:gd name="connsiteX4" fmla="*/ 2117035 w 2464904"/>
                                        <a:gd name="connsiteY4" fmla="*/ 226169 h 484587"/>
                                        <a:gd name="connsiteX5" fmla="*/ 2464904 w 2464904"/>
                                        <a:gd name="connsiteY5" fmla="*/ 444830 h 484587"/>
                                        <a:gd name="connsiteX6" fmla="*/ 2464904 w 2464904"/>
                                        <a:gd name="connsiteY6" fmla="*/ 444830 h 484587"/>
                                        <a:gd name="connsiteX0" fmla="*/ 0 w 2464904"/>
                                        <a:gd name="connsiteY0" fmla="*/ 440839 h 440839"/>
                                        <a:gd name="connsiteX1" fmla="*/ 308141 w 2464904"/>
                                        <a:gd name="connsiteY1" fmla="*/ 134506 h 440839"/>
                                        <a:gd name="connsiteX2" fmla="*/ 894664 w 2464904"/>
                                        <a:gd name="connsiteY2" fmla="*/ 68941 h 440839"/>
                                        <a:gd name="connsiteX3" fmla="*/ 1544431 w 2464904"/>
                                        <a:gd name="connsiteY3" fmla="*/ 3517 h 440839"/>
                                        <a:gd name="connsiteX4" fmla="*/ 2117035 w 2464904"/>
                                        <a:gd name="connsiteY4" fmla="*/ 182421 h 440839"/>
                                        <a:gd name="connsiteX5" fmla="*/ 2464904 w 2464904"/>
                                        <a:gd name="connsiteY5" fmla="*/ 401082 h 440839"/>
                                        <a:gd name="connsiteX6" fmla="*/ 2464904 w 2464904"/>
                                        <a:gd name="connsiteY6" fmla="*/ 401082 h 440839"/>
                                        <a:gd name="connsiteX0" fmla="*/ 0 w 2464904"/>
                                        <a:gd name="connsiteY0" fmla="*/ 458672 h 458672"/>
                                        <a:gd name="connsiteX1" fmla="*/ 308141 w 2464904"/>
                                        <a:gd name="connsiteY1" fmla="*/ 152339 h 458672"/>
                                        <a:gd name="connsiteX2" fmla="*/ 914622 w 2464904"/>
                                        <a:gd name="connsiteY2" fmla="*/ 17833 h 458672"/>
                                        <a:gd name="connsiteX3" fmla="*/ 1544431 w 2464904"/>
                                        <a:gd name="connsiteY3" fmla="*/ 21350 h 458672"/>
                                        <a:gd name="connsiteX4" fmla="*/ 2117035 w 2464904"/>
                                        <a:gd name="connsiteY4" fmla="*/ 200254 h 458672"/>
                                        <a:gd name="connsiteX5" fmla="*/ 2464904 w 2464904"/>
                                        <a:gd name="connsiteY5" fmla="*/ 418915 h 458672"/>
                                        <a:gd name="connsiteX6" fmla="*/ 2464904 w 2464904"/>
                                        <a:gd name="connsiteY6" fmla="*/ 418915 h 458672"/>
                                        <a:gd name="connsiteX0" fmla="*/ 0 w 2464904"/>
                                        <a:gd name="connsiteY0" fmla="*/ 459648 h 459648"/>
                                        <a:gd name="connsiteX1" fmla="*/ 407568 w 2464904"/>
                                        <a:gd name="connsiteY1" fmla="*/ 168974 h 459648"/>
                                        <a:gd name="connsiteX2" fmla="*/ 914622 w 2464904"/>
                                        <a:gd name="connsiteY2" fmla="*/ 18809 h 459648"/>
                                        <a:gd name="connsiteX3" fmla="*/ 1544431 w 2464904"/>
                                        <a:gd name="connsiteY3" fmla="*/ 22326 h 459648"/>
                                        <a:gd name="connsiteX4" fmla="*/ 2117035 w 2464904"/>
                                        <a:gd name="connsiteY4" fmla="*/ 201230 h 459648"/>
                                        <a:gd name="connsiteX5" fmla="*/ 2464904 w 2464904"/>
                                        <a:gd name="connsiteY5" fmla="*/ 419891 h 459648"/>
                                        <a:gd name="connsiteX6" fmla="*/ 2464904 w 2464904"/>
                                        <a:gd name="connsiteY6" fmla="*/ 419891 h 45964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</a:cxnLst>
                                      <a:rect l="l" t="t" r="r" b="b"/>
                                      <a:pathLst>
                                        <a:path w="2464904" h="459648">
                                          <a:moveTo>
                                            <a:pt x="0" y="459648"/>
                                          </a:moveTo>
                                          <a:cubicBezTo>
                                            <a:pt x="64196" y="395829"/>
                                            <a:pt x="255131" y="242447"/>
                                            <a:pt x="407568" y="168974"/>
                                          </a:cubicBezTo>
                                          <a:cubicBezTo>
                                            <a:pt x="560005" y="95501"/>
                                            <a:pt x="725145" y="43250"/>
                                            <a:pt x="914622" y="18809"/>
                                          </a:cubicBezTo>
                                          <a:cubicBezTo>
                                            <a:pt x="1104099" y="-5632"/>
                                            <a:pt x="1344029" y="-8077"/>
                                            <a:pt x="1544431" y="22326"/>
                                          </a:cubicBezTo>
                                          <a:cubicBezTo>
                                            <a:pt x="1744833" y="52729"/>
                                            <a:pt x="1963623" y="134969"/>
                                            <a:pt x="2117035" y="201230"/>
                                          </a:cubicBezTo>
                                          <a:cubicBezTo>
                                            <a:pt x="2270447" y="267491"/>
                                            <a:pt x="2464904" y="419891"/>
                                            <a:pt x="2464904" y="419891"/>
                                          </a:cubicBezTo>
                                          <a:lnTo>
                                            <a:pt x="2464904" y="419891"/>
                                          </a:ln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5" name="Прямая со стрелкой 155"/>
                                  <wps:cNvCnPr/>
                                  <wps:spPr>
                                    <a:xfrm flipV="1">
                                      <a:off x="1579959" y="1705159"/>
                                      <a:ext cx="109598" cy="1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205" name="Группа 205"/>
                                <wpg:cNvGrpSpPr/>
                                <wpg:grpSpPr>
                                  <a:xfrm>
                                    <a:off x="0" y="1789792"/>
                                    <a:ext cx="5947804" cy="1017235"/>
                                    <a:chOff x="0" y="1789792"/>
                                    <a:chExt cx="5947804" cy="1017235"/>
                                  </a:xfrm>
                                </wpg:grpSpPr>
                                <wps:wsp>
                                  <wps:cNvPr id="288" name="Поле 21"/>
                                  <wps:cNvSpPr txBox="1"/>
                                  <wps:spPr>
                                    <a:xfrm>
                                      <a:off x="4329621" y="1855357"/>
                                      <a:ext cx="367748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2D4D66" w:rsidRPr="00221BB4" w:rsidRDefault="002D4D66" w:rsidP="00221BB4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 w:rsidRPr="00221BB4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А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9" name="Поле 21"/>
                                  <wps:cNvSpPr txBox="1"/>
                                  <wps:spPr>
                                    <a:xfrm>
                                      <a:off x="0" y="1970412"/>
                                      <a:ext cx="367665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2D4D66" w:rsidRDefault="002D4D66" w:rsidP="00221BB4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В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90" name="Поле 21"/>
                                  <wps:cNvSpPr txBox="1"/>
                                  <wps:spPr>
                                    <a:xfrm>
                                      <a:off x="5580139" y="1965100"/>
                                      <a:ext cx="367665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2D4D66" w:rsidRDefault="002D4D66" w:rsidP="00221BB4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С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96" name="Поле 21"/>
                                  <wps:cNvSpPr txBox="1"/>
                                  <wps:spPr>
                                    <a:xfrm>
                                      <a:off x="1544515" y="1871016"/>
                                      <a:ext cx="367665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2D4D66" w:rsidRPr="00221BB4" w:rsidRDefault="002D4D66" w:rsidP="00221BB4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8" name="Поле 21"/>
                                  <wps:cNvSpPr txBox="1"/>
                                  <wps:spPr>
                                    <a:xfrm>
                                      <a:off x="2820693" y="1859053"/>
                                      <a:ext cx="367665" cy="285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2D4D66" w:rsidRPr="00221BB4" w:rsidRDefault="002D4D66" w:rsidP="00221BB4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  <w:rPr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204" name="Группа 204"/>
                                  <wpg:cNvGrpSpPr/>
                                  <wpg:grpSpPr>
                                    <a:xfrm>
                                      <a:off x="332175" y="1789792"/>
                                      <a:ext cx="5253474" cy="1017235"/>
                                      <a:chOff x="332175" y="1789792"/>
                                      <a:chExt cx="5253474" cy="1017235"/>
                                    </a:xfrm>
                                  </wpg:grpSpPr>
                                  <wpg:grpSp>
                                    <wpg:cNvPr id="202" name="Группа 202"/>
                                    <wpg:cNvGrpSpPr/>
                                    <wpg:grpSpPr>
                                      <a:xfrm>
                                        <a:off x="332175" y="1819131"/>
                                        <a:ext cx="5253474" cy="879271"/>
                                        <a:chOff x="332175" y="1819131"/>
                                        <a:chExt cx="5253474" cy="879271"/>
                                      </a:xfrm>
                                    </wpg:grpSpPr>
                                    <wpg:grpSp>
                                      <wpg:cNvPr id="173" name="Группа 173"/>
                                      <wpg:cNvGrpSpPr/>
                                      <wpg:grpSpPr>
                                        <a:xfrm>
                                          <a:off x="332175" y="1819131"/>
                                          <a:ext cx="5253474" cy="879271"/>
                                          <a:chOff x="332175" y="1819131"/>
                                          <a:chExt cx="5253474" cy="879271"/>
                                        </a:xfrm>
                                      </wpg:grpSpPr>
                                      <wps:wsp>
                                        <wps:cNvPr id="280" name="Овал 280"/>
                                        <wps:cNvSpPr/>
                                        <wps:spPr>
                                          <a:xfrm>
                                            <a:off x="1544532" y="2121933"/>
                                            <a:ext cx="56515" cy="5651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dk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2D4D66" w:rsidRDefault="002D4D66" w:rsidP="00BD7FE1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81" name="Овал 281"/>
                                        <wps:cNvSpPr/>
                                        <wps:spPr>
                                          <a:xfrm>
                                            <a:off x="332175" y="2121933"/>
                                            <a:ext cx="56515" cy="5651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dk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2D4D66" w:rsidRDefault="002D4D66" w:rsidP="00BD7FE1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82" name="Овал 282"/>
                                        <wps:cNvSpPr/>
                                        <wps:spPr>
                                          <a:xfrm>
                                            <a:off x="2793991" y="2095236"/>
                                            <a:ext cx="56515" cy="5651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dk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2D4D66" w:rsidRDefault="002D4D66" w:rsidP="00BD7FE1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83" name="Овал 283"/>
                                        <wps:cNvSpPr/>
                                        <wps:spPr>
                                          <a:xfrm>
                                            <a:off x="5529134" y="2095236"/>
                                            <a:ext cx="56515" cy="5651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dk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2D4D66" w:rsidRDefault="002D4D66" w:rsidP="00BD7FE1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86" name="Овал 286"/>
                                        <wps:cNvSpPr/>
                                        <wps:spPr>
                                          <a:xfrm>
                                            <a:off x="4302947" y="2095571"/>
                                            <a:ext cx="56515" cy="56515"/>
                                          </a:xfrm>
                                          <a:prstGeom prst="ellipse">
                                            <a:avLst/>
                                          </a:prstGeom>
                                        </wps:spPr>
                                        <wps:style>
                                          <a:lnRef idx="2">
                                            <a:schemeClr val="dk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2D4D66" w:rsidRDefault="002D4D66" w:rsidP="00221BB4">
                                              <w:pPr>
                                                <w:pStyle w:val="a3"/>
                                                <w:spacing w:before="0" w:beforeAutospacing="0" w:after="200" w:afterAutospacing="0" w:line="276" w:lineRule="auto"/>
                                              </w:pPr>
                                              <w:r>
                                                <w:rPr>
                                                  <w:rFonts w:eastAsia="Times New Roman"/>
                                                  <w:sz w:val="22"/>
                                                  <w:szCs w:val="22"/>
                                                </w:rPr>
                                                <w:t> 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46" name="Прямая соединительная линия 146"/>
                                        <wps:cNvCnPr/>
                                        <wps:spPr>
                                          <a:xfrm flipV="1">
                                            <a:off x="367748" y="2121933"/>
                                            <a:ext cx="5173171" cy="29818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47" name="Прямая соединительная линия 147"/>
                                        <wps:cNvCnPr/>
                                        <wps:spPr>
                                          <a:xfrm flipV="1">
                                            <a:off x="371902" y="1819131"/>
                                            <a:ext cx="0" cy="8792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20" name="Прямая соединительная линия 320"/>
                                        <wps:cNvCnPr/>
                                        <wps:spPr>
                                          <a:xfrm flipV="1">
                                            <a:off x="2818450" y="1819131"/>
                                            <a:ext cx="0" cy="8788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150" name="Прямая со стрелкой 150"/>
                                      <wps:cNvCnPr/>
                                      <wps:spPr>
                                        <a:xfrm>
                                          <a:off x="948608" y="2147528"/>
                                          <a:ext cx="104758" cy="45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51" name="Прямая со стрелкой 151"/>
                                      <wps:cNvCnPr/>
                                      <wps:spPr>
                                        <a:xfrm>
                                          <a:off x="2078355" y="2142377"/>
                                          <a:ext cx="88907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52" name="Прямая со стрелкой 152"/>
                                      <wps:cNvCnPr/>
                                      <wps:spPr>
                                        <a:xfrm>
                                          <a:off x="3421380" y="2133778"/>
                                          <a:ext cx="106402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53" name="Прямая со стрелкой 153"/>
                                      <wps:cNvCnPr/>
                                      <wps:spPr>
                                        <a:xfrm>
                                          <a:off x="4719484" y="2127754"/>
                                          <a:ext cx="10905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203" name="Группа 203"/>
                                    <wpg:cNvGrpSpPr/>
                                    <wpg:grpSpPr>
                                      <a:xfrm>
                                        <a:off x="1569082" y="1789792"/>
                                        <a:ext cx="4015839" cy="1017235"/>
                                        <a:chOff x="1569082" y="1789792"/>
                                        <a:chExt cx="4015839" cy="1017235"/>
                                      </a:xfrm>
                                    </wpg:grpSpPr>
                                    <wps:wsp>
                                      <wps:cNvPr id="319" name="Прямая соединительная линия 319"/>
                                      <wps:cNvCnPr/>
                                      <wps:spPr>
                                        <a:xfrm flipV="1">
                                          <a:off x="1569082" y="1819131"/>
                                          <a:ext cx="0" cy="87884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1" name="Прямая соединительная линия 321"/>
                                      <wps:cNvCnPr/>
                                      <wps:spPr>
                                        <a:xfrm flipV="1">
                                          <a:off x="4342378" y="1829239"/>
                                          <a:ext cx="0" cy="87884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6" name="Прямая соединительная линия 326"/>
                                      <wps:cNvCnPr/>
                                      <wps:spPr>
                                        <a:xfrm flipV="1">
                                          <a:off x="5570784" y="1789792"/>
                                          <a:ext cx="0" cy="87884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49" name="Полилиния 149"/>
                                      <wps:cNvSpPr/>
                                      <wps:spPr>
                                        <a:xfrm>
                                          <a:off x="1580185" y="2121933"/>
                                          <a:ext cx="3975652" cy="685094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3975652"/>
                                            <a:gd name="connsiteY0" fmla="*/ 39757 h 596984"/>
                                            <a:gd name="connsiteX1" fmla="*/ 168965 w 3975652"/>
                                            <a:gd name="connsiteY1" fmla="*/ 208722 h 596984"/>
                                            <a:gd name="connsiteX2" fmla="*/ 506896 w 3975652"/>
                                            <a:gd name="connsiteY2" fmla="*/ 357809 h 596984"/>
                                            <a:gd name="connsiteX3" fmla="*/ 1103243 w 3975652"/>
                                            <a:gd name="connsiteY3" fmla="*/ 516835 h 596984"/>
                                            <a:gd name="connsiteX4" fmla="*/ 2117035 w 3975652"/>
                                            <a:gd name="connsiteY4" fmla="*/ 596348 h 596984"/>
                                            <a:gd name="connsiteX5" fmla="*/ 2862470 w 3975652"/>
                                            <a:gd name="connsiteY5" fmla="*/ 477078 h 596984"/>
                                            <a:gd name="connsiteX6" fmla="*/ 3538330 w 3975652"/>
                                            <a:gd name="connsiteY6" fmla="*/ 278296 h 596984"/>
                                            <a:gd name="connsiteX7" fmla="*/ 3975652 w 3975652"/>
                                            <a:gd name="connsiteY7" fmla="*/ 0 h 596984"/>
                                            <a:gd name="connsiteX0" fmla="*/ 0 w 3975652"/>
                                            <a:gd name="connsiteY0" fmla="*/ 39757 h 596369"/>
                                            <a:gd name="connsiteX1" fmla="*/ 168965 w 3975652"/>
                                            <a:gd name="connsiteY1" fmla="*/ 208722 h 596369"/>
                                            <a:gd name="connsiteX2" fmla="*/ 506896 w 3975652"/>
                                            <a:gd name="connsiteY2" fmla="*/ 357809 h 596369"/>
                                            <a:gd name="connsiteX3" fmla="*/ 1103243 w 3975652"/>
                                            <a:gd name="connsiteY3" fmla="*/ 516835 h 596369"/>
                                            <a:gd name="connsiteX4" fmla="*/ 2117035 w 3975652"/>
                                            <a:gd name="connsiteY4" fmla="*/ 596348 h 596369"/>
                                            <a:gd name="connsiteX5" fmla="*/ 2922109 w 3975652"/>
                                            <a:gd name="connsiteY5" fmla="*/ 510236 h 596369"/>
                                            <a:gd name="connsiteX6" fmla="*/ 3538330 w 3975652"/>
                                            <a:gd name="connsiteY6" fmla="*/ 278296 h 596369"/>
                                            <a:gd name="connsiteX7" fmla="*/ 3975652 w 3975652"/>
                                            <a:gd name="connsiteY7" fmla="*/ 0 h 596369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975652" h="596369">
                                              <a:moveTo>
                                                <a:pt x="0" y="39757"/>
                                              </a:moveTo>
                                              <a:cubicBezTo>
                                                <a:pt x="42241" y="97735"/>
                                                <a:pt x="84482" y="155713"/>
                                                <a:pt x="168965" y="208722"/>
                                              </a:cubicBezTo>
                                              <a:cubicBezTo>
                                                <a:pt x="253448" y="261731"/>
                                                <a:pt x="351183" y="306457"/>
                                                <a:pt x="506896" y="357809"/>
                                              </a:cubicBezTo>
                                              <a:cubicBezTo>
                                                <a:pt x="662609" y="409161"/>
                                                <a:pt x="834887" y="477079"/>
                                                <a:pt x="1103243" y="516835"/>
                                              </a:cubicBezTo>
                                              <a:cubicBezTo>
                                                <a:pt x="1371600" y="556592"/>
                                                <a:pt x="1813891" y="597448"/>
                                                <a:pt x="2117035" y="596348"/>
                                              </a:cubicBezTo>
                                              <a:cubicBezTo>
                                                <a:pt x="2420179" y="595248"/>
                                                <a:pt x="2685227" y="563245"/>
                                                <a:pt x="2922109" y="510236"/>
                                              </a:cubicBezTo>
                                              <a:cubicBezTo>
                                                <a:pt x="3158991" y="457227"/>
                                                <a:pt x="3362740" y="363335"/>
                                                <a:pt x="3538330" y="278296"/>
                                              </a:cubicBezTo>
                                              <a:cubicBezTo>
                                                <a:pt x="3713921" y="193257"/>
                                                <a:pt x="3849756" y="99391"/>
                                                <a:pt x="3975652" y="0"/>
                                              </a:cubicBezTo>
                                            </a:path>
                                          </a:pathLst>
                                        </a:cu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0" name="Полилиния 330"/>
                                      <wps:cNvSpPr/>
                                      <wps:spPr>
                                        <a:xfrm>
                                          <a:off x="2817718" y="2095236"/>
                                          <a:ext cx="2767203" cy="41606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3975652"/>
                                            <a:gd name="connsiteY0" fmla="*/ 39757 h 596984"/>
                                            <a:gd name="connsiteX1" fmla="*/ 168965 w 3975652"/>
                                            <a:gd name="connsiteY1" fmla="*/ 208722 h 596984"/>
                                            <a:gd name="connsiteX2" fmla="*/ 506896 w 3975652"/>
                                            <a:gd name="connsiteY2" fmla="*/ 357809 h 596984"/>
                                            <a:gd name="connsiteX3" fmla="*/ 1103243 w 3975652"/>
                                            <a:gd name="connsiteY3" fmla="*/ 516835 h 596984"/>
                                            <a:gd name="connsiteX4" fmla="*/ 2117035 w 3975652"/>
                                            <a:gd name="connsiteY4" fmla="*/ 596348 h 596984"/>
                                            <a:gd name="connsiteX5" fmla="*/ 2862470 w 3975652"/>
                                            <a:gd name="connsiteY5" fmla="*/ 477078 h 596984"/>
                                            <a:gd name="connsiteX6" fmla="*/ 3538330 w 3975652"/>
                                            <a:gd name="connsiteY6" fmla="*/ 278296 h 596984"/>
                                            <a:gd name="connsiteX7" fmla="*/ 3975652 w 3975652"/>
                                            <a:gd name="connsiteY7" fmla="*/ 0 h 596984"/>
                                            <a:gd name="connsiteX0" fmla="*/ 0 w 3975652"/>
                                            <a:gd name="connsiteY0" fmla="*/ 39757 h 596356"/>
                                            <a:gd name="connsiteX1" fmla="*/ 168965 w 3975652"/>
                                            <a:gd name="connsiteY1" fmla="*/ 208722 h 596356"/>
                                            <a:gd name="connsiteX2" fmla="*/ 506896 w 3975652"/>
                                            <a:gd name="connsiteY2" fmla="*/ 357809 h 596356"/>
                                            <a:gd name="connsiteX3" fmla="*/ 1103243 w 3975652"/>
                                            <a:gd name="connsiteY3" fmla="*/ 516835 h 596356"/>
                                            <a:gd name="connsiteX4" fmla="*/ 2117035 w 3975652"/>
                                            <a:gd name="connsiteY4" fmla="*/ 596348 h 596356"/>
                                            <a:gd name="connsiteX5" fmla="*/ 2905312 w 3975652"/>
                                            <a:gd name="connsiteY5" fmla="*/ 520042 h 596356"/>
                                            <a:gd name="connsiteX6" fmla="*/ 3538330 w 3975652"/>
                                            <a:gd name="connsiteY6" fmla="*/ 278296 h 596356"/>
                                            <a:gd name="connsiteX7" fmla="*/ 3975652 w 3975652"/>
                                            <a:gd name="connsiteY7" fmla="*/ 0 h 596356"/>
                                            <a:gd name="connsiteX0" fmla="*/ 0 w 3975652"/>
                                            <a:gd name="connsiteY0" fmla="*/ 39757 h 596356"/>
                                            <a:gd name="connsiteX1" fmla="*/ 168965 w 3975652"/>
                                            <a:gd name="connsiteY1" fmla="*/ 208722 h 596356"/>
                                            <a:gd name="connsiteX2" fmla="*/ 506896 w 3975652"/>
                                            <a:gd name="connsiteY2" fmla="*/ 357809 h 596356"/>
                                            <a:gd name="connsiteX3" fmla="*/ 1117524 w 3975652"/>
                                            <a:gd name="connsiteY3" fmla="*/ 516835 h 596356"/>
                                            <a:gd name="connsiteX4" fmla="*/ 2117035 w 3975652"/>
                                            <a:gd name="connsiteY4" fmla="*/ 596348 h 596356"/>
                                            <a:gd name="connsiteX5" fmla="*/ 2905312 w 3975652"/>
                                            <a:gd name="connsiteY5" fmla="*/ 520042 h 596356"/>
                                            <a:gd name="connsiteX6" fmla="*/ 3538330 w 3975652"/>
                                            <a:gd name="connsiteY6" fmla="*/ 278296 h 596356"/>
                                            <a:gd name="connsiteX7" fmla="*/ 3975652 w 3975652"/>
                                            <a:gd name="connsiteY7" fmla="*/ 0 h 596356"/>
                                            <a:gd name="connsiteX0" fmla="*/ 0 w 3975652"/>
                                            <a:gd name="connsiteY0" fmla="*/ 39757 h 596356"/>
                                            <a:gd name="connsiteX1" fmla="*/ 168965 w 3975652"/>
                                            <a:gd name="connsiteY1" fmla="*/ 208722 h 596356"/>
                                            <a:gd name="connsiteX2" fmla="*/ 1117524 w 3975652"/>
                                            <a:gd name="connsiteY2" fmla="*/ 516835 h 596356"/>
                                            <a:gd name="connsiteX3" fmla="*/ 2117035 w 3975652"/>
                                            <a:gd name="connsiteY3" fmla="*/ 596348 h 596356"/>
                                            <a:gd name="connsiteX4" fmla="*/ 2905312 w 3975652"/>
                                            <a:gd name="connsiteY4" fmla="*/ 520042 h 596356"/>
                                            <a:gd name="connsiteX5" fmla="*/ 3538330 w 3975652"/>
                                            <a:gd name="connsiteY5" fmla="*/ 278296 h 596356"/>
                                            <a:gd name="connsiteX6" fmla="*/ 3975652 w 3975652"/>
                                            <a:gd name="connsiteY6" fmla="*/ 0 h 596356"/>
                                            <a:gd name="connsiteX0" fmla="*/ 0 w 3975652"/>
                                            <a:gd name="connsiteY0" fmla="*/ 39757 h 596356"/>
                                            <a:gd name="connsiteX1" fmla="*/ 311773 w 3975652"/>
                                            <a:gd name="connsiteY1" fmla="*/ 230958 h 596356"/>
                                            <a:gd name="connsiteX2" fmla="*/ 1117524 w 3975652"/>
                                            <a:gd name="connsiteY2" fmla="*/ 516835 h 596356"/>
                                            <a:gd name="connsiteX3" fmla="*/ 2117035 w 3975652"/>
                                            <a:gd name="connsiteY3" fmla="*/ 596348 h 596356"/>
                                            <a:gd name="connsiteX4" fmla="*/ 2905312 w 3975652"/>
                                            <a:gd name="connsiteY4" fmla="*/ 520042 h 596356"/>
                                            <a:gd name="connsiteX5" fmla="*/ 3538330 w 3975652"/>
                                            <a:gd name="connsiteY5" fmla="*/ 278296 h 596356"/>
                                            <a:gd name="connsiteX6" fmla="*/ 3975652 w 3975652"/>
                                            <a:gd name="connsiteY6" fmla="*/ 0 h 596356"/>
                                            <a:gd name="connsiteX0" fmla="*/ 0 w 3975652"/>
                                            <a:gd name="connsiteY0" fmla="*/ 39757 h 599496"/>
                                            <a:gd name="connsiteX1" fmla="*/ 311773 w 3975652"/>
                                            <a:gd name="connsiteY1" fmla="*/ 230958 h 599496"/>
                                            <a:gd name="connsiteX2" fmla="*/ 1117524 w 3975652"/>
                                            <a:gd name="connsiteY2" fmla="*/ 516835 h 599496"/>
                                            <a:gd name="connsiteX3" fmla="*/ 2117035 w 3975652"/>
                                            <a:gd name="connsiteY3" fmla="*/ 596348 h 599496"/>
                                            <a:gd name="connsiteX4" fmla="*/ 2948154 w 3975652"/>
                                            <a:gd name="connsiteY4" fmla="*/ 434116 h 599496"/>
                                            <a:gd name="connsiteX5" fmla="*/ 3538330 w 3975652"/>
                                            <a:gd name="connsiteY5" fmla="*/ 278296 h 599496"/>
                                            <a:gd name="connsiteX6" fmla="*/ 3975652 w 3975652"/>
                                            <a:gd name="connsiteY6" fmla="*/ 0 h 599496"/>
                                            <a:gd name="connsiteX0" fmla="*/ 0 w 3975652"/>
                                            <a:gd name="connsiteY0" fmla="*/ 39757 h 599495"/>
                                            <a:gd name="connsiteX1" fmla="*/ 311773 w 3975652"/>
                                            <a:gd name="connsiteY1" fmla="*/ 230958 h 599495"/>
                                            <a:gd name="connsiteX2" fmla="*/ 1117524 w 3975652"/>
                                            <a:gd name="connsiteY2" fmla="*/ 516835 h 599495"/>
                                            <a:gd name="connsiteX3" fmla="*/ 2117035 w 3975652"/>
                                            <a:gd name="connsiteY3" fmla="*/ 596348 h 599495"/>
                                            <a:gd name="connsiteX4" fmla="*/ 2948154 w 3975652"/>
                                            <a:gd name="connsiteY4" fmla="*/ 434116 h 599495"/>
                                            <a:gd name="connsiteX5" fmla="*/ 3538330 w 3975652"/>
                                            <a:gd name="connsiteY5" fmla="*/ 223303 h 599495"/>
                                            <a:gd name="connsiteX6" fmla="*/ 3975652 w 3975652"/>
                                            <a:gd name="connsiteY6" fmla="*/ 0 h 59949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975652" h="599495">
                                              <a:moveTo>
                                                <a:pt x="0" y="39757"/>
                                              </a:moveTo>
                                              <a:cubicBezTo>
                                                <a:pt x="42241" y="97735"/>
                                                <a:pt x="125519" y="151445"/>
                                                <a:pt x="311773" y="230958"/>
                                              </a:cubicBezTo>
                                              <a:cubicBezTo>
                                                <a:pt x="498027" y="310471"/>
                                                <a:pt x="816647" y="455937"/>
                                                <a:pt x="1117524" y="516835"/>
                                              </a:cubicBezTo>
                                              <a:cubicBezTo>
                                                <a:pt x="1418401" y="577733"/>
                                                <a:pt x="1811930" y="610134"/>
                                                <a:pt x="2117035" y="596348"/>
                                              </a:cubicBezTo>
                                              <a:cubicBezTo>
                                                <a:pt x="2422140" y="582562"/>
                                                <a:pt x="2711272" y="496290"/>
                                                <a:pt x="2948154" y="434116"/>
                                              </a:cubicBezTo>
                                              <a:cubicBezTo>
                                                <a:pt x="3185037" y="371942"/>
                                                <a:pt x="3352800" y="302816"/>
                                                <a:pt x="3538330" y="223303"/>
                                              </a:cubicBezTo>
                                              <a:cubicBezTo>
                                                <a:pt x="3723860" y="143790"/>
                                                <a:pt x="3849756" y="99391"/>
                                                <a:pt x="3975652" y="0"/>
                                              </a:cubicBezTo>
                                            </a:path>
                                          </a:pathLst>
                                        </a:cu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txbx>
                                        <w:txbxContent>
                                          <w:p w:rsidR="002D4D66" w:rsidRDefault="002D4D66" w:rsidP="0067035C">
                                            <w:pPr>
                                              <w:rPr>
                                                <w:rFonts w:eastAsia="Times New Roman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69" name="Прямая со стрелкой 169"/>
                                      <wps:cNvCnPr>
                                        <a:stCxn id="149" idx="4"/>
                                      </wps:cNvCnPr>
                                      <wps:spPr>
                                        <a:xfrm>
                                          <a:off x="3697220" y="2807003"/>
                                          <a:ext cx="14292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3" o:spid="_x0000_s1311" editas="canvas" style="width:477pt;height:196.15pt;mso-position-horizontal-relative:char;mso-position-vertical-relative:line" coordsize="60579,24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">
                <v:shape id="_x0000_s1312" type="#_x0000_t75" style="position:absolute;width:60579;height:2490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21" o:spid="_x0000_s1313" type="#_x0000_t202" style="position:absolute;left:26337;top:22062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vwUccA&#10;AADcAAAADwAAAGRycy9kb3ducmV2LnhtbESPT2vCQBTE74V+h+UVeqsbA21DdCMSkEppD2ou3p7Z&#10;lz+YfZtmV0399G6h4HGYmd8w88VoOnGmwbWWFUwnEQji0uqWawXFbvWSgHAeWWNnmRT8koNF9vgw&#10;x1TbC2/ovPW1CBB2KSpovO9TKV3ZkEE3sT1x8Co7GPRBDrXUA14C3HQyjqI3abDlsNBgT3lD5XF7&#10;Mgo+89U3bg6xSa5d/vFVLfufYv+q1PPTuJyB8DT6e/i/vdYK4uQd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L8FHHAAAA3AAAAA8AAAAAAAAAAAAAAAAAmAIAAGRy&#10;cy9kb3ducmV2LnhtbFBLBQYAAAAABAAEAPUAAACMAwAAAAA=&#10;" filled="f" stroked="f" strokeweight=".5pt">
                  <v:textbox>
                    <w:txbxContent>
                      <w:p w:rsidR="002D4D66" w:rsidRPr="00221BB4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1</w:t>
                        </w: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154" o:spid="_x0000_s1314" type="#_x0000_t32" style="position:absolute;left:19672;top:8497;width: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IWBMEAAADcAAAADwAAAGRycy9kb3ducmV2LnhtbERPTYvCMBC9L/gfwgje1lTXSqlGEaGs&#10;V91d0NvYjG2xmZQm1frvjSDsbR7vc5br3tTiRq2rLCuYjCMQxLnVFRcKfn+yzwSE88gaa8uk4EEO&#10;1qvBxxJTbe+8p9vBFyKEsEtRQel9k0rp8pIMurFtiAN3sa1BH2BbSN3iPYSbWk6jaC4NVhwaSmxo&#10;W1J+PXRGwdfl3H8nfiOT7Gi3XRfH8V92Umo07DcLEJ56/y9+u3c6zI9n8HomXC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chYEwQAAANwAAAAPAAAAAAAAAAAAAAAA&#10;AKECAABkcnMvZG93bnJldi54bWxQSwUGAAAAAAQABAD5AAAAjwMAAAAA&#10;" strokecolor="#4579b8 [3044]">
                  <v:stroke endarrow="open"/>
                </v:shape>
                <v:shape id="Прямая со стрелкой 157" o:spid="_x0000_s1315" type="#_x0000_t32" style="position:absolute;left:47207;top:6234;width:1663;height:8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3uXsIAAADcAAAADwAAAGRycy9kb3ducmV2LnhtbERPS4vCMBC+C/6HMMLebOqCj+02iggF&#10;D+vBF3sdmtm22Ey6Taz13xtB8DYf33PSVW9q0VHrKssKJlEMgji3uuJCwemYjRcgnEfWWFsmBXdy&#10;sFoOBykm2t54T93BFyKEsEtQQel9k0jp8pIMusg2xIH7s61BH2BbSN3iLYSbWn7G8UwarDg0lNjQ&#10;pqT8crgaBbGbZf+b42XXnQq///mV2fb+dVbqY9Svv0F46v1b/HJvdZg/ncPzmXCB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n3uXsIAAADcAAAADwAAAAAAAAAAAAAA&#10;AAChAgAAZHJzL2Rvd25yZXYueG1sUEsFBgAAAAAEAAQA+QAAAJADAAAAAA==&#10;" strokecolor="black [3040]">
                  <v:stroke endarrow="open"/>
                </v:shape>
                <v:shape id="Прямая со стрелкой 160" o:spid="_x0000_s1316" type="#_x0000_t32" style="position:absolute;left:43612;top:16353;width: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XausQAAADcAAAADwAAAGRycy9kb3ducmV2LnhtbESPT2vCQBDF74V+h2UKvdWNlUhIXUWE&#10;UK/1D+htmh2TYHY2ZDeafvvOQfA2w3vz3m8Wq9G16kZ9aDwbmE4SUMSltw1XBg774iMDFSKyxdYz&#10;GfijAKvl68sCc+vv/EO3XayUhHDI0UAdY5drHcqaHIaJ74hFu/jeYZS1r7Tt8S7hrtWfSTLXDhuW&#10;hho72tRUXneDMzC7/I7fWVzrrDj5zTCkaXoszsa8v43rL1CRxvg0P663VvDngi/PyAR6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Jdq6xAAAANwAAAAPAAAAAAAAAAAA&#10;AAAAAKECAABkcnMvZG93bnJldi54bWxQSwUGAAAAAAQABAD5AAAAkgMAAAAA&#10;" strokecolor="#4579b8 [3044]">
                  <v:stroke endarrow="open"/>
                </v:shape>
                <v:group id="Группа 210" o:spid="_x0000_s1317" style="position:absolute;left:700;top:1214;width:59478;height:18118" coordorigin="285,23502" coordsize="59478,18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shape id="Полилиния 329" o:spid="_x0000_s1318" style="position:absolute;left:4088;top:23502;width:51712;height:11571;visibility:visible;mso-wrap-style:square;v-text-anchor:middle" coordsize="2450977,46165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LimsMA&#10;AADcAAAADwAAAGRycy9kb3ducmV2LnhtbESPQWsCMRSE7wX/Q3iCt5pVobSrUURQ9tptoddn8txd&#10;3Lysm2jW/vpGEHocZuYbZrUZbCtu1PvGsYLZNANBrJ1puFLw/bV/fQfhA7LB1jEpuJOHzXr0ssLc&#10;uMifdCtDJRKEfY4K6hC6XEqva7Lop64jTt7J9RZDkn0lTY8xwW0r51n2Ji02nBZq7GhXkz6XV6sg&#10;/kS9+10UlyE7lPpYHIs4006pyXjYLkEEGsJ/+NkujILF/AMeZ9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LimsMAAADcAAAADwAAAAAAAAAAAAAAAACYAgAAZHJzL2Rv&#10;d25yZXYueG1sUEsFBgAAAAAEAAQA9QAAAIgDAAAAAA==&#10;" adj="-11796480,,5400" path="m,461657c64196,397838,255131,244456,407568,170983,560005,97510,725145,45259,914622,20818v189477,-24441,431762,-32174,629809,3517c1742478,60026,1951810,163337,2102901,234964v151091,71627,278505,164391,348076,219131e" filled="f" strokecolor="black [3040]">
                    <v:stroke joinstyle="miter"/>
                    <v:formulas/>
                    <v:path arrowok="t" o:connecttype="custom" o:connectlocs="0,1157048;859911,428534;1929722,52176;3258530,60991;4436822,588889;5171213,1138095" o:connectangles="0,0,0,0,0,0" textboxrect="0,0,2450977,461657"/>
                    <v:textbox>
                      <w:txbxContent>
                        <w:p w:rsidR="002D4D66" w:rsidRPr="002D4038" w:rsidRDefault="002D4D66" w:rsidP="0067035C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group id="Группа 209" o:spid="_x0000_s1319" style="position:absolute;left:285;top:27847;width:59478;height:13774" coordorigin="285,27847" coordsize="59478,13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group id="Группа 208" o:spid="_x0000_s1320" style="position:absolute;left:3584;top:27847;width:39731;height:7488" coordorigin="4149,24356" coordsize="39730,74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    <v:shape id="Полилиния 327" o:spid="_x0000_s1321" style="position:absolute;left:4149;top:24356;width:39731;height:7487;visibility:visible;mso-wrap-style:square;v-text-anchor:middle" coordsize="2464904,45964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/97MUA&#10;AADcAAAADwAAAGRycy9kb3ducmV2LnhtbESP0WrCQBRE3wv+w3IFX4pumkKV6CpBqpQWpFE/4JK9&#10;JsHs3bC7xvj33UKhj8PMnGFWm8G0oifnG8sKXmYJCOLS6oYrBefTbroA4QOyxtYyKXiQh8169LTC&#10;TNs7F9QfQyUihH2GCuoQukxKX9Zk0M9sRxy9i3UGQ5SuktrhPcJNK9MkeZMGG44LNXa0ram8Hm9G&#10;wadLb4f353nZL2xRmP3hOz995UpNxkO+BBFoCP/hv/aHVvCazuH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3/3sxQAAANwAAAAPAAAAAAAAAAAAAAAAAJgCAABkcnMv&#10;ZG93bnJldi54bWxQSwUGAAAAAAQABAD1AAAAigMAAAAA&#10;" adj="-11796480,,5400" path="m,459648c64196,395829,255131,242447,407568,168974,560005,95501,725145,43250,914622,18809v189477,-24441,429407,-26886,629809,3517c1744833,52729,1963623,134969,2117035,201230v153412,66261,347869,218661,347869,218661l2464904,419891e" filled="f" strokecolor="black [3040]">
                        <v:stroke joinstyle="miter"/>
                        <v:formulas/>
                        <v:path arrowok="t" o:connecttype="custom" o:connectlocs="0,748721;656945,275242;1474248,30638;2489416,36367;3412378,327784;3973096,683961;3973096,683961" o:connectangles="0,0,0,0,0,0,0" textboxrect="0,0,2464904,459648"/>
                        <v:textbox>
                          <w:txbxContent>
                            <w:p w:rsidR="002D4D66" w:rsidRDefault="002D4D66" w:rsidP="0067035C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shape>
                      <v:shape id="Прямая со стрелкой 156" o:spid="_x0000_s1322" type="#_x0000_t32" style="position:absolute;left:35561;top:26516;width:1190;height:4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yIrb8AAADcAAAADwAAAGRycy9kb3ducmV2LnhtbERPTYvCMBC9L/gfwgje1lSLrlSjyKog&#10;3tYVz0MztqXNpCTZWv+9EYS9zeN9zmrTm0Z05HxlWcFknIAgzq2uuFBw+T18LkD4gKyxsUwKHuRh&#10;sx58rDDT9s4/1J1DIWII+wwVlCG0mZQ+L8mgH9uWOHI36wyGCF0htcN7DDeNnCbJXBqsODaU2NJ3&#10;SXl9/jMKKk4DT3fpgU772n0V17qz6UWp0bDfLkEE6sO/+O0+6jh/NofXM/ECuX4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OyIrb8AAADcAAAADwAAAAAAAAAAAAAAAACh&#10;AgAAZHJzL2Rvd25yZXYueG1sUEsFBgAAAAAEAAQA+QAAAI0DAAAAAA==&#10;" strokecolor="black [3213]">
                        <v:stroke endarrow="open"/>
                      </v:shape>
                    </v:group>
                    <v:group id="Группа 207" o:spid="_x0000_s1323" style="position:absolute;left:285;top:30562;width:59478;height:11059" coordorigin="285,30562" coordsize="59478,1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    <v:shape id="Прямая со стрелкой 161" o:spid="_x0000_s1324" type="#_x0000_t32" style="position:absolute;left:45720;top:38148;width:670;height:1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L4fsQAAADcAAAADwAAAGRycy9kb3ducmV2LnhtbERP22oCMRB9L/Qfwgh9q1m1qKxGkZZi&#10;RaF4QfBt2IybpZvJuom6/r0RhL7N4VxnPG1sKS5U+8Kxgk47AUGcOV1wrmC3/X4fgvABWWPpmBTc&#10;yMN08voyxlS7K6/psgm5iCHsU1RgQqhSKX1myKJvu4o4ckdXWwwR1rnUNV5juC1lN0n60mLBscFg&#10;RZ+Gsr/N2Sr4Wuw/Bqfm9NubH8wqo97g0J0tlXprNbMRiEBN+Bc/3T86zu934PFMvEB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Uvh+xAAAANwAAAAPAAAAAAAAAAAA&#10;AAAAAKECAABkcnMvZG93bnJldi54bWxQSwUGAAAAAAQABAD5AAAAkgMAAAAA&#10;" strokecolor="black [3040]">
                        <v:stroke endarrow="open"/>
                      </v:shape>
                      <v:group id="Группа 206" o:spid="_x0000_s1325" style="position:absolute;left:285;top:30562;width:59478;height:11059" coordorigin=",17011" coordsize="59478,1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    <v:group id="Группа 171" o:spid="_x0000_s1326" style="position:absolute;left:3528;top:17011;width:24649;height:4596" coordorigin="3677,17020" coordsize="24649,45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        <v:shape id="Полилиния 148" o:spid="_x0000_s1327" style="position:absolute;left:3677;top:17020;width:24649;height:4596;visibility:visible;mso-wrap-style:square;v-text-anchor:middle" coordsize="2464904,4596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4+psQA&#10;AADcAAAADwAAAGRycy9kb3ducmV2LnhtbESPQWsCMRCF74X+hzCF3mq2RUS2RhFB6EEpXe19SKa7&#10;sZvJdhPX9d93DoK3Gd6b975ZrMbQqoH65CMbeJ0UoIhtdJ5rA8fD9mUOKmVkh21kMnClBKvl48MC&#10;Sxcv/EVDlWslIZxKNNDk3JVaJ9tQwDSJHbFoP7EPmGXta+16vEh4aPVbUcx0QM/S0GBHm4bsb3UO&#10;BvR164fd6W/2Xfiqsyf7yXurjXl+GtfvoDKN+W6+XX84wZ8KrTwjE+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ePqbEAAAA3AAAAA8AAAAAAAAAAAAAAAAAmAIAAGRycy9k&#10;b3ducmV2LnhtbFBLBQYAAAAABAAEAPUAAACJAwAAAAA=&#10;" path="m,459648c64196,395829,255131,242447,407568,168974,560005,95501,725145,43250,914622,18809v189477,-24441,429407,-26886,629809,3517c1744833,52729,1963623,134969,2117035,201230v153412,66261,347869,218661,347869,218661l2464904,419891e" filled="f" strokecolor="black [3040]">
                            <v:path arrowok="t" o:connecttype="custom" o:connectlocs="0,459648;407568,168974;914622,18809;1544431,22326;2117035,201230;2464904,419891;2464904,419891" o:connectangles="0,0,0,0,0,0,0"/>
                          </v:shape>
                          <v:shape id="Прямая со стрелкой 155" o:spid="_x0000_s1328" type="#_x0000_t32" style="position:absolute;left:15799;top:17051;width:109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U0wMUAAADcAAAADwAAAGRycy9kb3ducmV2LnhtbERP22oCMRB9F/oPYQp902y9dMvWKGIR&#10;LRaKWgq+DZvpZnEzWTdR1783QqFvczjXGU9bW4kzNb50rOC5l4Agzp0uuVDwvVt0X0H4gKyxckwK&#10;ruRhOnnojDHT7sIbOm9DIWII+wwVmBDqTEqfG7Loe64mjtyvayyGCJtC6gYvMdxWsp8kL9JiybHB&#10;YE1zQ/lhe7IK3j9+humxPX4NlnvzmdMg3fdna6WeHtvZG4hAbfgX/7lXOs4fjeD+TLxAT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U0wMUAAADcAAAADwAAAAAAAAAA&#10;AAAAAAChAgAAZHJzL2Rvd25yZXYueG1sUEsFBgAAAAAEAAQA+QAAAJMDAAAAAA==&#10;" strokecolor="black [3040]">
                            <v:stroke endarrow="open"/>
                          </v:shape>
                        </v:group>
                        <v:group id="Группа 205" o:spid="_x0000_s1329" style="position:absolute;top:17897;width:59478;height:10173" coordorigin=",17897" coordsize="59478,10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      <v:shape id="Поле 21" o:spid="_x0000_s1330" type="#_x0000_t202" style="position:absolute;left:43296;top:18553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RkI8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S1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RkI8MAAADcAAAADwAAAAAAAAAAAAAAAACYAgAAZHJzL2Rv&#10;d25yZXYueG1sUEsFBgAAAAAEAAQA9QAAAIgDAAAAAA==&#10;" filled="f" stroked="f" strokeweight=".5pt">
                            <v:textbox>
                              <w:txbxContent>
                                <w:p w:rsidR="002D4D66" w:rsidRPr="00221BB4" w:rsidRDefault="002D4D66" w:rsidP="00221BB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 w:rsidRPr="00221BB4"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А</w:t>
                                  </w:r>
                                </w:p>
                              </w:txbxContent>
                            </v:textbox>
                          </v:shape>
                          <v:shape id="Поле 21" o:spid="_x0000_s1331" type="#_x0000_t202" style="position:absolute;top:19704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jBuMYA&#10;AADcAAAADwAAAGRycy9kb3ducmV2LnhtbESPT2vCQBTE7wW/w/IEb3VjQInRVSQgFWkP/rl4e2af&#10;STD7Nma3mvrpu4WCx2FmfsPMl52pxZ1aV1lWMBpGIIhzqysuFBwP6/cEhPPIGmvLpOCHHCwXvbc5&#10;pto+eEf3vS9EgLBLUUHpfZNK6fKSDLqhbYiDd7GtQR9kW0jd4iPATS3jKJpIgxWHhRIbykrKr/tv&#10;o2Cbrb9wd45N8qyzj8/LqrkdT2OlBv1uNQPhqfOv8H97oxXEyRT+zo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ljBuMYAAADcAAAADwAAAAAAAAAAAAAAAACYAgAAZHJz&#10;L2Rvd25yZXYueG1sUEsFBgAAAAAEAAQA9QAAAIsDAAAAAA==&#10;" filled="f" stroked="f" strokeweight=".5pt">
                            <v:textbox>
                              <w:txbxContent>
                                <w:p w:rsidR="002D4D66" w:rsidRDefault="002D4D66" w:rsidP="00221BB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В</w:t>
                                  </w:r>
                                </w:p>
                              </w:txbxContent>
                            </v:textbox>
                          </v:shape>
                          <v:shape id="Поле 21" o:spid="_x0000_s1332" type="#_x0000_t202" style="position:absolute;left:55801;top:19651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v++MQA&#10;AADcAAAADwAAAGRycy9kb3ducmV2LnhtbERPTWvCQBC9F/wPywi9NZsGKjbNKhIQS7EHYy69TbNj&#10;EpqdjdmtSf317qHg8fG+s/VkOnGhwbWWFTxHMQjiyuqWawXlcfu0BOE8ssbOMin4Iwfr1ewhw1Tb&#10;kQ90KXwtQgi7FBU03veplK5qyKCLbE8cuJMdDPoAh1rqAccQbjqZxPFCGmw5NDTYU95Q9VP8GgUf&#10;+fYTD9+JWV67fLc/bfpz+fWi1ON82ryB8DT5u/jf/a4VJK9hfjgTj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7/vjEAAAA3AAAAA8AAAAAAAAAAAAAAAAAmAIAAGRycy9k&#10;b3ducmV2LnhtbFBLBQYAAAAABAAEAPUAAACJAwAAAAA=&#10;" filled="f" stroked="f" strokeweight=".5pt">
                            <v:textbox>
                              <w:txbxContent>
                                <w:p w:rsidR="002D4D66" w:rsidRDefault="002D4D66" w:rsidP="00221BB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С</w:t>
                                  </w:r>
                                </w:p>
                              </w:txbxContent>
                            </v:textbox>
                          </v:shape>
                          <v:shape id="Поле 21" o:spid="_x0000_s1333" type="#_x0000_t202" style="position:absolute;left:15445;top:18710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7DF8cA&#10;AADcAAAADwAAAGRycy9kb3ducmV2LnhtbESPQWvCQBSE70L/w/IKvenGQINNXUUCoUXsweilt9fs&#10;Mwlm36bZrYn++m6h4HGYmW+Y5Xo0rbhQ7xrLCuazCARxaXXDlYLjIZ8uQDiPrLG1TAqu5GC9epgs&#10;MdV24D1dCl+JAGGXooLa+y6V0pU1GXQz2xEH72R7gz7IvpK6xyHATSvjKEqkwYbDQo0dZTWV5+LH&#10;KNhm+Qfuv2KzuLXZ2+606b6Pn89KPT2Om1cQnkZ/D/+337WC+CWBvzPhCM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oewxfHAAAA3AAAAA8AAAAAAAAAAAAAAAAAmAIAAGRy&#10;cy9kb3ducmV2LnhtbFBLBQYAAAAABAAEAPUAAACMAwAAAAA=&#10;" filled="f" stroked="f" strokeweight=".5pt">
                            <v:textbox>
                              <w:txbxContent>
                                <w:p w:rsidR="002D4D66" w:rsidRPr="00221BB4" w:rsidRDefault="002D4D66" w:rsidP="00221BB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Поле 21" o:spid="_x0000_s1334" type="#_x0000_t202" style="position:absolute;left:28206;top:18590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/+OcMA&#10;AADcAAAADwAAAGRycy9kb3ducmV2LnhtbERPTWvCQBC9F/wPywje6iaW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/+OcMAAADcAAAADwAAAAAAAAAAAAAAAACYAgAAZHJzL2Rv&#10;d25yZXYueG1sUEsFBgAAAAAEAAQA9QAAAIgDAAAAAA==&#10;" filled="f" stroked="f" strokeweight=".5pt">
                            <v:textbox>
                              <w:txbxContent>
                                <w:p w:rsidR="002D4D66" w:rsidRPr="00221BB4" w:rsidRDefault="002D4D66" w:rsidP="00221BB4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iCs/>
                                      <w:sz w:val="28"/>
                                      <w:szCs w:val="28"/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group id="Группа 204" o:spid="_x0000_s1335" style="position:absolute;left:3321;top:17897;width:52535;height:10173" coordorigin="3321,17897" coordsize="52534,10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          <v:group id="Группа 202" o:spid="_x0000_s1336" style="position:absolute;left:3321;top:18191;width:52535;height:8793" coordorigin="3321,18191" coordsize="52534,87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          <v:group id="Группа 173" o:spid="_x0000_s1337" style="position:absolute;left:3321;top:18191;width:52535;height:8793" coordorigin="3321,18191" coordsize="52534,87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        <v:oval id="Овал 280" o:spid="_x0000_s1338" style="position:absolute;left:15445;top:21219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ByOMEA&#10;AADcAAAADwAAAGRycy9kb3ducmV2LnhtbERPPW+DMBDdK/U/WFepW2PKkCIaJ2orIaFkKkn3A18w&#10;DT4j7AL99/EQKePT+97sFtuLiUbfOVbwukpAEDdOd9wqOB2LlwyED8gae8ek4J887LaPDxvMtZv5&#10;m6YqtCKGsM9RgQlhyKX0jSGLfuUG4sid3WgxRDi2Uo84x3DbyzRJ1tJix7HB4EBfhppL9WcVuOJQ&#10;6zdzvJQ/vyV3dfU57c9Gqeen5eMdRKAl3MU3d6kVpFmcH8/EI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UwcjjBAAAA3AAAAA8AAAAAAAAAAAAAAAAAmAIAAGRycy9kb3du&#10;cmV2LnhtbFBLBQYAAAAABAAEAPUAAACGAwAAAAA=&#10;" fillcolor="black [3200]" strokecolor="black [1600]" strokeweight="2pt">
                                  <v:textbox>
                                    <w:txbxContent>
                                      <w:p w:rsidR="002D4D66" w:rsidRDefault="002D4D66" w:rsidP="00BD7FE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oval>
                                <v:oval id="Овал 281" o:spid="_x0000_s1339" style="position:absolute;left:3321;top:21219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zXo8IA&#10;AADcAAAADwAAAGRycy9kb3ducmV2LnhtbESPQYvCMBSE7wv+h/AEb2uqB1eqUVQQyu7Jqvdn82yq&#10;zUtpsrX7782C4HGYmW+Y5bq3teio9ZVjBZNxAoK4cLriUsHpuP+cg/ABWWPtmBT8kYf1avCxxFS7&#10;Bx+oy0MpIoR9igpMCE0qpS8MWfRj1xBH7+paiyHKtpS6xUeE21pOk2QmLVYcFww2tDNU3PNfq8Dt&#10;fy76yxzv2fmWcXXJt9331Sg1GvabBYhAfXiHX+1MK5jOJ/B/Jh4B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fNejwgAAANwAAAAPAAAAAAAAAAAAAAAAAJgCAABkcnMvZG93&#10;bnJldi54bWxQSwUGAAAAAAQABAD1AAAAhwMAAAAA&#10;" fillcolor="black [3200]" strokecolor="black [1600]" strokeweight="2pt">
                                  <v:textbox>
                                    <w:txbxContent>
                                      <w:p w:rsidR="002D4D66" w:rsidRDefault="002D4D66" w:rsidP="00BD7FE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oval>
                                <v:oval id="Овал 282" o:spid="_x0000_s1340" style="position:absolute;left:27939;top:20952;width:566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5J1MQA&#10;AADcAAAADwAAAGRycy9kb3ducmV2LnhtbESPwWrDMBBE74X8g9hCbo1cH9LgRg5JIGDaU53kvrbW&#10;lhtrZSzVcf++KhR6HGbmDbPdzbYXE42+c6zgeZWAIK6d7rhVcDmfnjYgfEDW2DsmBd/kYZcvHraY&#10;aXfnD5rK0IoIYZ+hAhPCkEnpa0MW/coNxNFr3GgxRDm2Uo94j3DbyzRJ1tJix3HB4EBHQ/Wt/LIK&#10;3Om90i/mfCuunwV3VXmY3hqj1PJx3r+CCDSH//Bfu9AK0k0Kv2fiEZD5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uSdTEAAAA3AAAAA8AAAAAAAAAAAAAAAAAmAIAAGRycy9k&#10;b3ducmV2LnhtbFBLBQYAAAAABAAEAPUAAACJAwAAAAA=&#10;" fillcolor="black [3200]" strokecolor="black [1600]" strokeweight="2pt">
                                  <v:textbox>
                                    <w:txbxContent>
                                      <w:p w:rsidR="002D4D66" w:rsidRDefault="002D4D66" w:rsidP="00BD7FE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oval>
                                <v:oval id="Овал 283" o:spid="_x0000_s1341" style="position:absolute;left:55291;top:20952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LsT8MA&#10;AADcAAAADwAAAGRycy9kb3ducmV2LnhtbESPQWvCQBSE7wX/w/IEb3WjQivRVbQghHoy6v2ZfWaj&#10;2bchu43pv3cLQo/DzHzDLNe9rUVHra8cK5iMExDEhdMVlwpOx937HIQPyBprx6TglzysV4O3Jaba&#10;PfhAXR5KESHsU1RgQmhSKX1hyKIfu4Y4elfXWgxRtqXULT4i3NZymiQf0mLFccFgQ1+Ginv+YxW4&#10;3f6iP83xnp1vGVeXfNt9X41So2G/WYAI1If/8KudaQXT+Qz+zsQjIF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eLsT8MAAADcAAAADwAAAAAAAAAAAAAAAACYAgAAZHJzL2Rv&#10;d25yZXYueG1sUEsFBgAAAAAEAAQA9QAAAIgDAAAAAA==&#10;" fillcolor="black [3200]" strokecolor="black [1600]" strokeweight="2pt">
                                  <v:textbox>
                                    <w:txbxContent>
                                      <w:p w:rsidR="002D4D66" w:rsidRDefault="002D4D66" w:rsidP="00BD7FE1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oval>
                                <v:oval id="Овал 286" o:spid="_x0000_s1342" style="position:absolute;left:43029;top:20955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VP18IA&#10;AADcAAAADwAAAGRycy9kb3ducmV2LnhtbESPQYvCMBSE74L/ITxhb5quB5WuUVxBKLsnq3t/Ns+m&#10;2ryUJtbuvzeC4HGYmW+Y5bq3teio9ZVjBZ+TBARx4XTFpYLjYTdegPABWWPtmBT8k4f1ajhYYqrd&#10;nffU5aEUEcI+RQUmhCaV0heGLPqJa4ijd3atxRBlW0rd4j3CbS2nSTKTFiuOCwYb2hoqrvnNKnC7&#10;35Oem8M1+7tkXJ3y7+7nbJT6GPWbLxCB+vAOv9qZVjBdzOB5Jh4B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lU/XwgAAANwAAAAPAAAAAAAAAAAAAAAAAJgCAABkcnMvZG93&#10;bnJldi54bWxQSwUGAAAAAAQABAD1AAAAhwMAAAAA&#10;" fillcolor="black [3200]" strokecolor="black [1600]" strokeweight="2pt">
                                  <v:textbox>
                                    <w:txbxContent>
                                      <w:p w:rsidR="002D4D66" w:rsidRDefault="002D4D66" w:rsidP="00221BB4">
                                        <w:pPr>
                                          <w:pStyle w:val="a3"/>
                                          <w:spacing w:before="0" w:beforeAutospacing="0" w:after="200" w:afterAutospacing="0" w:line="276" w:lineRule="auto"/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22"/>
                                            <w:szCs w:val="22"/>
                                          </w:rPr>
                                          <w:t> </w:t>
                                        </w:r>
                                      </w:p>
                                    </w:txbxContent>
                                  </v:textbox>
                                </v:oval>
                                <v:line id="Прямая соединительная линия 146" o:spid="_x0000_s1343" style="position:absolute;flip:y;visibility:visible;mso-wrap-style:square" from="3677,21219" to="55409,21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sddcEAAADcAAAADwAAAGRycy9kb3ducmV2LnhtbERPS4vCMBC+L/gfwgje1lQRV6pRRBBE&#10;cVlfB29DM31gMylNtPXfbwTB23x8z5ktWlOKB9WusKxg0I9AECdWF5wpOJ/W3xMQziNrLC2Tgic5&#10;WMw7XzOMtW34QI+jz0QIYRejgtz7KpbSJTkZdH1bEQcutbVBH2CdSV1jE8JNKYdRNJYGCw4NOVa0&#10;yim5He9GQeru1ep60T792e4P+3SX/WLzp1Sv2y6nIDy1/iN+uzc6zB+N4fVMuED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Wx11wQAAANwAAAAPAAAAAAAAAAAAAAAA&#10;AKECAABkcnMvZG93bnJldi54bWxQSwUGAAAAAAQABAD5AAAAjwMAAAAA&#10;" strokecolor="black [3040]"/>
                                <v:line id="Прямая соединительная линия 147" o:spid="_x0000_s1344" style="position:absolute;flip:y;visibility:visible;mso-wrap-style:square" from="3719,18191" to="3719,26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95mcAAAADcAAAADwAAAGRycy9kb3ducmV2LnhtbERPzWoCMRC+F/oOYQRvNbGVtmyNIkKh&#10;eNBqfYBhM+4ubiZLMtX17Y0geJuP73em89636kQxNYEtjEcGFHEZXMOVhf3f98snqCTIDtvAZOFC&#10;Ceaz56cpFi6ceUunnVQqh3Aq0EIt0hVap7Imj2kUOuLMHUL0KBnGSruI5xzuW/1qzLv22HBuqLGj&#10;ZU3lcffvLWjBRXwzy4Mh+l3J+rjfrC7G2uGgX3yBEurlIb67f1yeP/mA2zP5Aj2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/veZnAAAAA3AAAAA8AAAAAAAAAAAAAAAAA&#10;oQIAAGRycy9kb3ducmV2LnhtbFBLBQYAAAAABAAEAPkAAACOAwAAAAA=&#10;" strokecolor="black [3213]">
                                  <v:stroke dashstyle="dash"/>
                                </v:line>
                                <v:line id="Прямая соединительная линия 320" o:spid="_x0000_s1345" style="position:absolute;flip:y;visibility:visible;mso-wrap-style:square" from="28184,18191" to="28184,26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1qrL4AAADcAAAADwAAAGRycy9kb3ducmV2LnhtbERPzYrCMBC+C75DGMGbJiosS9coIgiL&#10;B911fYChGdtiMynJrNa3NwfB48f3v1z3vlU3iqkJbGE2NaCIy+Aariyc/3aTT1BJkB22gcnCgxKs&#10;V8PBEgsX7vxLt5NUKodwKtBCLdIVWqeyJo9pGjrizF1C9CgZxkq7iPcc7ls9N+ZDe2w4N9TY0bam&#10;8nr69xa04CYuzPZiiH72criej/uHsXY86jdfoIR6eYtf7m9nYTHP8/OZfAT0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AHWqsvgAAANwAAAAPAAAAAAAAAAAAAAAAAKEC&#10;AABkcnMvZG93bnJldi54bWxQSwUGAAAAAAQABAD5AAAAjAMAAAAA&#10;" strokecolor="black [3213]">
                                  <v:stroke dashstyle="dash"/>
                                </v:line>
                              </v:group>
                              <v:shape id="Прямая со стрелкой 150" o:spid="_x0000_s1346" type="#_x0000_t32" style="position:absolute;left:9486;top:21475;width:1047;height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R2KsQAAADcAAAADwAAAGRycy9kb3ducmV2LnhtbESPT4vCQAzF7wt+hyHC3tapC4pbHUWE&#10;ggf34J/Fa+jEttjJ1M5srd/eHARvCe/lvV8Wq97VqqM2VJ4NjEcJKOLc24oLA6dj9jUDFSKyxdoz&#10;GXhQgNVy8LHA1Po776k7xEJJCIcUDZQxNqnWIS/JYRj5hli0i28dRlnbQtsW7xLuav2dJFPtsGJp&#10;KLGhTUn59fDvDCRhmt02x+tvdyrifnfW2fbx82fM57Bfz0FF6uPb/LreWsGfCL48IxPo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lHYqxAAAANwAAAAPAAAAAAAAAAAA&#10;AAAAAKECAABkcnMvZG93bnJldi54bWxQSwUGAAAAAAQABAD5AAAAkgMAAAAA&#10;" strokecolor="black [3040]">
                                <v:stroke endarrow="open"/>
                              </v:shape>
                              <v:shape id="Прямая со стрелкой 151" o:spid="_x0000_s1347" type="#_x0000_t32" style="position:absolute;left:20783;top:21423;width:8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jTscAAAADcAAAADwAAAGRycy9kb3ducmV2LnhtbERPTYvCMBC9C/6HMII3TRUUrUZZhIIH&#10;96BWvA7NbFtsJrWJtf77jSB4m8f7nPW2M5VoqXGlZQWTcQSCOLO65FxBek5GCxDOI2usLJOCFznY&#10;bvq9NcbaPvlI7cnnIoSwi1FB4X0dS+myggy6sa2JA/dnG4M+wCaXusFnCDeVnEbRXBosOTQUWNOu&#10;oOx2ehgFkZsn99359tumuT8erjLZv5YXpYaD7mcFwlPnv+KPe6/D/NkE3s+EC+Tm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rY07HAAAAA3AAAAA8AAAAAAAAAAAAAAAAA&#10;oQIAAGRycy9kb3ducmV2LnhtbFBLBQYAAAAABAAEAPkAAACOAwAAAAA=&#10;" strokecolor="black [3040]">
                                <v:stroke endarrow="open"/>
                              </v:shape>
                              <v:shape id="Прямая со стрелкой 152" o:spid="_x0000_s1348" type="#_x0000_t32" style="position:absolute;left:34213;top:21337;width:10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pNxsIAAADcAAAADwAAAGRycy9kb3ducmV2LnhtbERPTYvCMBC9L/gfwgje1lRB0Woqi1Dw&#10;4B7UitehmW1Lm0ltYq3/frOw4G0e73O2u8E0oqfOVZYVzKYRCOLc6ooLBdkl/VyBcB5ZY2OZFLzI&#10;wS4ZfWwx1vbJJ+rPvhAhhF2MCkrv21hKl5dk0E1tSxy4H9sZ9AF2hdQdPkO4aeQ8ipbSYMWhocSW&#10;9iXl9flhFERumd73l/q7zwp/Ot5kenitr0pNxsPXBoSnwb/F/+6DDvMXc/h7Jlwgk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pNxsIAAADcAAAADwAAAAAAAAAAAAAA&#10;AAChAgAAZHJzL2Rvd25yZXYueG1sUEsFBgAAAAAEAAQA+QAAAJADAAAAAA==&#10;" strokecolor="black [3040]">
                                <v:stroke endarrow="open"/>
                              </v:shape>
                              <v:shape id="Прямая со стрелкой 153" o:spid="_x0000_s1349" type="#_x0000_t32" style="position:absolute;left:47194;top:21277;width:10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boXcIAAADcAAAADwAAAGRycy9kb3ducmV2LnhtbERPS4vCMBC+L/gfwgjetqmK4nYbRYSC&#10;B/fgi70OzWxbbCa1ibX++40geJuP7znpqje16Kh1lWUF4ygGQZxbXXGh4HTMPhcgnEfWWFsmBQ9y&#10;sFoOPlJMtL3znrqDL0QIYZeggtL7JpHS5SUZdJFtiAP3Z1uDPsC2kLrFewg3tZzE8VwarDg0lNjQ&#10;pqT8crgZBbGbZ9fN8fLTnQq/3/3KbPv4Ois1GvbrbxCeev8Wv9xbHebPpvB8Jlw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UboXcIAAADcAAAADwAAAAAAAAAAAAAA&#10;AAChAgAAZHJzL2Rvd25yZXYueG1sUEsFBgAAAAAEAAQA+QAAAJADAAAAAA==&#10;" strokecolor="black [3040]">
                                <v:stroke endarrow="open"/>
                              </v:shape>
                            </v:group>
                            <v:group id="Группа 203" o:spid="_x0000_s1350" style="position:absolute;left:15690;top:17897;width:40159;height:10173" coordorigin="15690,17897" coordsize="40158,10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    <v:line id="Прямая соединительная линия 319" o:spid="_x0000_s1351" style="position:absolute;flip:y;visibility:visible;mso-wrap-style:square" from="15690,18191" to="15690,26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sJjMMAAADcAAAADwAAAGRycy9kb3ducmV2LnhtbESP3WoCMRSE7wXfIZxC72piBWm3G0UE&#10;oXhRW+sDHDZnf3BzsiSnur59Uyh4OczMN0y5Hn2vLhRTF9jCfGZAEVfBddxYOH3vnl5AJUF22Acm&#10;CzdKsF5NJyUWLlz5iy5HaVSGcCrQQisyFFqnqiWPaRYG4uzVIXqULGOjXcRrhvtePxuz1B47zgst&#10;DrRtqToff7wFLbiJC7OtDdHnXj7Op8P+Zqx9fBg3b6CERrmH/9vvzsJi/gp/Z/IR0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LCYzDAAAA3AAAAA8AAAAAAAAAAAAA&#10;AAAAoQIAAGRycy9kb3ducmV2LnhtbFBLBQYAAAAABAAEAPkAAACRAwAAAAA=&#10;" strokecolor="black [3213]">
                                <v:stroke dashstyle="dash"/>
                              </v:line>
                              <v:line id="Прямая соединительная линия 321" o:spid="_x0000_s1352" style="position:absolute;flip:y;visibility:visible;mso-wrap-style:square" from="43423,18292" to="43423,27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HPN8IAAADcAAAADwAAAGRycy9kb3ducmV2LnhtbESP3WoCMRSE7wXfIRyhd5qoIGW7UUQo&#10;FC9aa32Aw+bsD25OluRU17dvCoVeDjPzDVPuRt+rG8XUBbawXBhQxFVwHTcWLl+v82dQSZAd9oHJ&#10;woMS7LbTSYmFC3f+pNtZGpUhnAq00IoMhdapasljWoSBOHt1iB4ly9hoF/Ge4b7XK2M22mPHeaHF&#10;gQ4tVdfzt7egBfdxbQ61ITod5f16+Tg+jLVPs3H/AkpolP/wX/vNWVivlvB7Jh8Bv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1HPN8IAAADcAAAADwAAAAAAAAAAAAAA&#10;AAChAgAAZHJzL2Rvd25yZXYueG1sUEsFBgAAAAAEAAQA+QAAAJADAAAAAA==&#10;" strokecolor="black [3213]">
                                <v:stroke dashstyle="dash"/>
                              </v:line>
                              <v:line id="Прямая соединительная линия 326" o:spid="_x0000_s1353" style="position:absolute;flip:y;visibility:visible;mso-wrap-style:square" from="55707,17897" to="55707,26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hXQ8IAAADcAAAADwAAAGRycy9kb3ducmV2LnhtbESPUWsCMRCE3wv9D2GFvtVEBSmnUUQo&#10;iA+t1fsBy2W9O7xsjmTV8983hYKPw8x8wyzXg+/UjWJqA1uYjA0o4iq4lmsL5enz/QNUEmSHXWCy&#10;8KAE69XryxILF+78Q7ej1CpDOBVooRHpC61T1ZDHNA49cfbOIXqULGOtXcR7hvtOT42Za48t54UG&#10;e9o2VF2OV29BC27izGzPhuiwl69L+b1/GGvfRsNmAUpokGf4v71zFmbTOfydyUdAr3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LhXQ8IAAADcAAAADwAAAAAAAAAAAAAA&#10;AAChAgAAZHJzL2Rvd25yZXYueG1sUEsFBgAAAAAEAAQA+QAAAJADAAAAAA==&#10;" strokecolor="black [3213]">
                                <v:stroke dashstyle="dash"/>
                              </v:line>
                              <v:shape id="Полилиния 149" o:spid="_x0000_s1354" style="position:absolute;left:15801;top:21219;width:39757;height:6851;visibility:visible;mso-wrap-style:square;v-text-anchor:middle" coordsize="3975652,5963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dmkMEA&#10;AADcAAAADwAAAGRycy9kb3ducmV2LnhtbERPTYvCMBC9C/sfwix403RFRLumRRZELx7sevA4NLNt&#10;tZmUJrbVX28EYW/zeJ+zTgdTi45aV1lW8DWNQBDnVldcKDj9bidLEM4ja6wtk4I7OUiTj9EaY217&#10;PlKX+UKEEHYxKii9b2IpXV6SQTe1DXHg/mxr0AfYFlK32IdwU8tZFC2kwYpDQ4kN/ZSUX7ObUYC7&#10;w11nD5lVPdbDZnF+dHp5UWr8OWy+QXga/L/47d7rMH++gtcz4QKZ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3ZpDBAAAA3AAAAA8AAAAAAAAAAAAAAAAAmAIAAGRycy9kb3du&#10;cmV2LnhtbFBLBQYAAAAABAAEAPUAAACGAwAAAAA=&#10;" path="m,39757c42241,97735,84482,155713,168965,208722v84483,53009,182218,97735,337931,149087c662609,409161,834887,477079,1103243,516835v268357,39757,710648,80613,1013792,79513c2420179,595248,2685227,563245,2922109,510236v236882,-53009,440631,-146901,616221,-231940c3713921,193257,3849756,99391,3975652,e" filled="f" strokecolor="black [3040]">
                                <v:path arrowok="t" o:connecttype="custom" o:connectlocs="0,45672;168965,239775;506896,411042;1103243,593727;2117035,685070;2922109,586147;3538330,319700;3975652,0" o:connectangles="0,0,0,0,0,0,0,0"/>
                              </v:shape>
                              <v:shape id="Полилиния 330" o:spid="_x0000_s1355" style="position:absolute;left:28177;top:20952;width:27672;height:4161;visibility:visible;mso-wrap-style:square;v-text-anchor:middle" coordsize="3975652,59949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Y1I8MA&#10;AADcAAAADwAAAGRycy9kb3ducmV2LnhtbERPy2rCQBTdF/oPwy24q5M2tGh0FCkV3HThE91dM9ck&#10;mLkTZkYT/XpnUXB5OO/xtDO1uJLzlWUFH/0EBHFudcWFgs16/j4A4QOyxtoyKbiRh+nk9WWMmbYt&#10;L+m6CoWIIewzVFCG0GRS+rwkg75vG+LInawzGCJ0hdQO2xhuavmZJN/SYMWxocSGfkrKz6uLUbD7&#10;WyyH8326bV3ztf89Vvf17HBXqvfWzUYgAnXhKf53L7SCNI3z45l4BOTk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Y1I8MAAADcAAAADwAAAAAAAAAAAAAAAACYAgAAZHJzL2Rv&#10;d25yZXYueG1sUEsFBgAAAAAEAAQA9QAAAIgDAAAAAA==&#10;" adj="-11796480,,5400" path="m,39757c42241,97735,125519,151445,311773,230958v186254,79513,504874,224979,805751,285877c1418401,577733,1811930,610134,2117035,596348v305105,-13786,594237,-100058,831119,-162232c3185037,371942,3352800,302816,3538330,223303,3723860,143790,3849756,99391,3975652,e" filled="f" strokecolor="black [3040]">
                                <v:stroke joinstyle="miter"/>
                                <v:formulas/>
                                <v:path arrowok="t" o:connecttype="custom" o:connectlocs="0,27592;217006,160291;777839,358697;1473536,413881;2052026,301288;2462810,154978;2767203,0" o:connectangles="0,0,0,0,0,0,0" textboxrect="0,0,3975652,599495"/>
                                <v:textbox>
                                  <w:txbxContent>
                                    <w:p w:rsidR="002D4D66" w:rsidRDefault="002D4D66" w:rsidP="0067035C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shape id="Прямая со стрелкой 169" o:spid="_x0000_s1356" type="#_x0000_t32" style="position:absolute;left:36972;top:28070;width:14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IVCsIAAADcAAAADwAAAGRycy9kb3ducmV2LnhtbERPS2vCQBC+F/wPywi91Y09hCZmIyIE&#10;POjBF16H7JgEs7Mxu43Jv+8WCr3Nx/ecbD2aVgzUu8ayguUiAkFcWt1wpeByLj6+QDiPrLG1TAom&#10;crDOZ28Zptq++EjDyVcihLBLUUHtfZdK6cqaDLqF7YgDd7e9QR9gX0nd4yuEm1Z+RlEsDTYcGmrs&#10;aFtT+Th9GwWRi4vn9vw4DJfKH/c3Weym5KrU+3zcrEB4Gv2/+M+902F+nMDvM+ECmf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IVCsIAAADcAAAADwAAAAAAAAAAAAAA&#10;AAChAgAAZHJzL2Rvd25yZXYueG1sUEsFBgAAAAAEAAQA+QAAAJADAAAAAA==&#10;" strokecolor="black [3040]">
                                <v:stroke endarrow="open"/>
                              </v:shape>
                            </v:group>
                          </v:group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E27A2E" w:rsidRDefault="00E27A2E" w:rsidP="005170A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E27A2E" w:rsidRPr="00E27A2E" w:rsidRDefault="00E27A2E" w:rsidP="00E27A2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1701"/>
        <w:jc w:val="both"/>
        <w:rPr>
          <w:rFonts w:ascii="Times New Roman" w:eastAsia="TimesNewRomanPSMT" w:hAnsi="Times New Roman" w:cs="Times New Roman"/>
          <w:i/>
          <w:sz w:val="28"/>
          <w:szCs w:val="28"/>
          <w:u w:val="single"/>
        </w:rPr>
      </w:pPr>
      <w:r w:rsidRPr="00E27A2E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Матричный способ упорядочивания вершин графа</w:t>
      </w:r>
      <w:r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</w:p>
    <w:p w:rsidR="00E27A2E" w:rsidRDefault="00E27A2E" w:rsidP="00E27A2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Рассмотрим матрицу смежности вершин графа:</w:t>
      </w:r>
    </w:p>
    <w:p w:rsidR="00592768" w:rsidRDefault="00592768" w:rsidP="00E27A2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E27A2E" w:rsidRDefault="00E27A2E" w:rsidP="00E27A2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D08BA">
        <w:rPr>
          <w:rFonts w:ascii="Times New Roman" w:eastAsia="TimesNewRomanPSMT" w:hAnsi="Times New Roman" w:cs="Times New Roman"/>
          <w:position w:val="-118"/>
          <w:sz w:val="28"/>
          <w:szCs w:val="28"/>
        </w:rPr>
        <w:object w:dxaOrig="2920" w:dyaOrig="2500">
          <v:shape id="_x0000_i1104" type="#_x0000_t75" style="width:146.25pt;height:125.25pt" o:ole="">
            <v:imagedata r:id="rId308" o:title=""/>
          </v:shape>
          <o:OLEObject Type="Embed" ProgID="Equation.DSMT4" ShapeID="_x0000_i1104" DrawAspect="Content" ObjectID="_1402258160" r:id="rId309"/>
        </w:object>
      </w:r>
    </w:p>
    <w:p w:rsidR="00E27A2E" w:rsidRDefault="00592768" w:rsidP="00E27A2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Определим </w:t>
      </w:r>
      <w:r w:rsidR="00E27A2E" w:rsidRPr="00E27A2E">
        <w:rPr>
          <w:rFonts w:ascii="Times New Roman" w:eastAsia="TimesNewRomanPSMT" w:hAnsi="Times New Roman" w:cs="Times New Roman"/>
          <w:sz w:val="28"/>
          <w:szCs w:val="28"/>
          <w:u w:val="single"/>
        </w:rPr>
        <w:t>полустепени входа</w:t>
      </w:r>
      <w:r w:rsidR="00E27A2E">
        <w:rPr>
          <w:rFonts w:ascii="Times New Roman" w:eastAsia="TimesNewRomanPSMT" w:hAnsi="Times New Roman" w:cs="Times New Roman"/>
          <w:sz w:val="28"/>
          <w:szCs w:val="28"/>
        </w:rPr>
        <w:t xml:space="preserve"> вершин графа</w:t>
      </w:r>
    </w:p>
    <w:p w:rsidR="00E27A2E" w:rsidRDefault="005F58A5" w:rsidP="005F58A5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27A2E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5100" w:dyaOrig="440">
          <v:shape id="_x0000_i1105" type="#_x0000_t75" style="width:255pt;height:21.75pt" o:ole="">
            <v:imagedata r:id="rId310" o:title=""/>
          </v:shape>
          <o:OLEObject Type="Embed" ProgID="Equation.DSMT4" ShapeID="_x0000_i1105" DrawAspect="Content" ObjectID="_1402258161" r:id="rId31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,</w:t>
      </w:r>
    </w:p>
    <w:p w:rsidR="005F58A5" w:rsidRDefault="005F58A5" w:rsidP="005F58A5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8A5">
        <w:rPr>
          <w:rFonts w:ascii="Times New Roman" w:eastAsia="TimesNewRomanPSMT" w:hAnsi="Times New Roman" w:cs="Times New Roman"/>
          <w:sz w:val="28"/>
          <w:szCs w:val="28"/>
          <w:u w:val="single"/>
        </w:rPr>
        <w:t>полустепени выход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ершин графа</w:t>
      </w:r>
    </w:p>
    <w:p w:rsidR="00E27A2E" w:rsidRDefault="005F58A5" w:rsidP="005F58A5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27A2E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5220" w:dyaOrig="440">
          <v:shape id="_x0000_i1106" type="#_x0000_t75" style="width:261.75pt;height:21.75pt" o:ole="">
            <v:imagedata r:id="rId312" o:title=""/>
          </v:shape>
          <o:OLEObject Type="Embed" ProgID="Equation.DSMT4" ShapeID="_x0000_i1106" DrawAspect="Content" ObjectID="_1402258162" r:id="rId31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592768" w:rsidRDefault="00592768" w:rsidP="005170A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Вычислим полустепени входа для графа, заданного матрицей смежности:</w:t>
      </w:r>
    </w:p>
    <w:p w:rsidR="00E27A2E" w:rsidRDefault="005F58A5" w:rsidP="0059276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19" w:dyaOrig="440">
          <v:shape id="_x0000_i1107" type="#_x0000_t75" style="width:60.75pt;height:21.75pt" o:ole="">
            <v:imagedata r:id="rId314" o:title=""/>
          </v:shape>
          <o:OLEObject Type="Embed" ProgID="Equation.DSMT4" ShapeID="_x0000_i1107" DrawAspect="Content" ObjectID="_1402258163" r:id="rId31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19" w:dyaOrig="440">
          <v:shape id="_x0000_i1108" type="#_x0000_t75" style="width:60.75pt;height:21.75pt" o:ole="">
            <v:imagedata r:id="rId316" o:title=""/>
          </v:shape>
          <o:OLEObject Type="Embed" ProgID="Equation.DSMT4" ShapeID="_x0000_i1108" DrawAspect="Content" ObjectID="_1402258164" r:id="rId31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40" w:dyaOrig="440">
          <v:shape id="_x0000_i1109" type="#_x0000_t75" style="width:62.25pt;height:21.75pt" o:ole="">
            <v:imagedata r:id="rId318" o:title=""/>
          </v:shape>
          <o:OLEObject Type="Embed" ProgID="Equation.DSMT4" ShapeID="_x0000_i1109" DrawAspect="Content" ObjectID="_1402258165" r:id="rId31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00" w:dyaOrig="440">
          <v:shape id="_x0000_i1110" type="#_x0000_t75" style="width:60pt;height:21.75pt" o:ole="">
            <v:imagedata r:id="rId320" o:title=""/>
          </v:shape>
          <o:OLEObject Type="Embed" ProgID="Equation.DSMT4" ShapeID="_x0000_i1110" DrawAspect="Content" ObjectID="_1402258166" r:id="rId32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40" w:dyaOrig="440">
          <v:shape id="_x0000_i1111" type="#_x0000_t75" style="width:62.25pt;height:21.75pt" o:ole="">
            <v:imagedata r:id="rId322" o:title=""/>
          </v:shape>
          <o:OLEObject Type="Embed" ProgID="Equation.DSMT4" ShapeID="_x0000_i1111" DrawAspect="Content" ObjectID="_1402258167" r:id="rId32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5F58A5" w:rsidRDefault="005F58A5" w:rsidP="005F58A5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Так как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19" w:dyaOrig="440">
          <v:shape id="_x0000_i1112" type="#_x0000_t75" style="width:60.75pt;height:21.75pt" o:ole="">
            <v:imagedata r:id="rId316" o:title=""/>
          </v:shape>
          <o:OLEObject Type="Embed" ProgID="Equation.DSMT4" ShapeID="_x0000_i1112" DrawAspect="Content" ObjectID="_1402258168" r:id="rId32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 в вершину </w:t>
      </w:r>
      <w:r w:rsidRPr="005F58A5">
        <w:rPr>
          <w:rFonts w:ascii="Times New Roman" w:eastAsia="TimesNewRomanPSMT" w:hAnsi="Times New Roman" w:cs="Times New Roman"/>
          <w:i/>
          <w:sz w:val="28"/>
          <w:szCs w:val="28"/>
        </w:rPr>
        <w:t>В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не заходит ни одна дуга и вершина </w:t>
      </w:r>
      <w:r w:rsidRPr="005F58A5">
        <w:rPr>
          <w:rFonts w:ascii="Times New Roman" w:eastAsia="TimesNewRomanPSMT" w:hAnsi="Times New Roman" w:cs="Times New Roman"/>
          <w:i/>
          <w:sz w:val="28"/>
          <w:szCs w:val="28"/>
        </w:rPr>
        <w:t>В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бразует </w:t>
      </w:r>
      <w:r w:rsidRPr="00145233">
        <w:rPr>
          <w:rFonts w:ascii="Times New Roman" w:eastAsia="TimesNewRomanPSMT" w:hAnsi="Times New Roman" w:cs="Times New Roman"/>
          <w:sz w:val="28"/>
          <w:szCs w:val="28"/>
          <w:u w:val="single"/>
        </w:rPr>
        <w:t>первую групп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из матрицы </w:t>
      </w:r>
      <w:r w:rsidRPr="003C0007">
        <w:rPr>
          <w:rFonts w:ascii="Times New Roman" w:eastAsia="TimesNewRomanPSMT" w:hAnsi="Times New Roman" w:cs="Times New Roman"/>
          <w:i/>
          <w:sz w:val="28"/>
          <w:szCs w:val="28"/>
        </w:rPr>
        <w:t>Р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троку</w:t>
      </w:r>
      <w:r w:rsidR="003C0007">
        <w:rPr>
          <w:rFonts w:ascii="Times New Roman" w:eastAsia="TimesNewRomanPSMT" w:hAnsi="Times New Roman" w:cs="Times New Roman"/>
          <w:sz w:val="28"/>
          <w:szCs w:val="28"/>
        </w:rPr>
        <w:t>, соответств</w:t>
      </w:r>
      <w:r w:rsidR="003C0007">
        <w:rPr>
          <w:rFonts w:ascii="Times New Roman" w:eastAsia="TimesNewRomanPSMT" w:hAnsi="Times New Roman" w:cs="Times New Roman"/>
          <w:sz w:val="28"/>
          <w:szCs w:val="28"/>
        </w:rPr>
        <w:t>у</w:t>
      </w:r>
      <w:r w:rsidR="003C0007">
        <w:rPr>
          <w:rFonts w:ascii="Times New Roman" w:eastAsia="TimesNewRomanPSMT" w:hAnsi="Times New Roman" w:cs="Times New Roman"/>
          <w:sz w:val="28"/>
          <w:szCs w:val="28"/>
        </w:rPr>
        <w:t xml:space="preserve">ющую вершине </w:t>
      </w:r>
      <w:r w:rsidR="003C0007" w:rsidRPr="003C0007">
        <w:rPr>
          <w:rFonts w:ascii="Times New Roman" w:eastAsia="TimesNewRomanPSMT" w:hAnsi="Times New Roman" w:cs="Times New Roman"/>
          <w:i/>
          <w:sz w:val="28"/>
          <w:szCs w:val="28"/>
        </w:rPr>
        <w:t>В</w:t>
      </w:r>
      <w:r w:rsidR="003C0007">
        <w:rPr>
          <w:rFonts w:ascii="Times New Roman" w:eastAsia="TimesNewRomanPSMT" w:hAnsi="Times New Roman" w:cs="Times New Roman"/>
          <w:sz w:val="28"/>
          <w:szCs w:val="28"/>
        </w:rPr>
        <w:t xml:space="preserve">. Этим мы исключим из рассмотрения вершину </w:t>
      </w:r>
      <w:r w:rsidR="003C0007" w:rsidRPr="003C0007">
        <w:rPr>
          <w:rFonts w:ascii="Times New Roman" w:eastAsia="TimesNewRomanPSMT" w:hAnsi="Times New Roman" w:cs="Times New Roman"/>
          <w:i/>
          <w:sz w:val="28"/>
          <w:szCs w:val="28"/>
        </w:rPr>
        <w:t>В</w:t>
      </w:r>
      <w:r w:rsidR="003C0007">
        <w:rPr>
          <w:rFonts w:ascii="Times New Roman" w:eastAsia="TimesNewRomanPSMT" w:hAnsi="Times New Roman" w:cs="Times New Roman"/>
          <w:sz w:val="28"/>
          <w:szCs w:val="28"/>
        </w:rPr>
        <w:t xml:space="preserve"> и дуги из неё исходящие.</w:t>
      </w:r>
    </w:p>
    <w:p w:rsidR="00E27A2E" w:rsidRDefault="00E27A2E" w:rsidP="003C000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>
                <wp:extent cx="2106000" cy="2007705"/>
                <wp:effectExtent l="0" t="0" r="0" b="0"/>
                <wp:docPr id="3" name="Полотно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1" name="Рисунок 11"/>
                          <pic:cNvPicPr>
                            <a:picLocks noChangeAspect="1"/>
                          </pic:cNvPicPr>
                        </pic:nvPicPr>
                        <pic:blipFill>
                          <a:blip r:embed="rId325"/>
                          <a:stretch>
                            <a:fillRect/>
                          </a:stretch>
                        </pic:blipFill>
                        <pic:spPr>
                          <a:xfrm>
                            <a:off x="0" y="180000"/>
                            <a:ext cx="1956913" cy="167735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" name="Прямая соединительная линия 12"/>
                        <wps:cNvCnPr/>
                        <wps:spPr>
                          <a:xfrm>
                            <a:off x="376591" y="844826"/>
                            <a:ext cx="1610139" cy="993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" o:spid="_x0000_s1026" editas="canvas" style="width:165.85pt;height:158.1pt;mso-position-horizontal-relative:char;mso-position-vertical-relative:line" coordsize="21056,200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">
                <v:shape id="_x0000_s1027" type="#_x0000_t75" style="position:absolute;width:21056;height:20072;visibility:visible;mso-wrap-style:square">
                  <v:fill o:detectmouseclick="t"/>
                  <v:path o:connecttype="none"/>
                </v:shape>
                <v:shape id="Рисунок 11" o:spid="_x0000_s1028" type="#_x0000_t75" style="position:absolute;top:1800;width:19569;height:167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mb1jDAAAA2wAAAA8AAABkcnMvZG93bnJldi54bWxET01rwkAQvRf8D8sIvZS60YPU1E3QQqHF&#10;g9RYvQ7ZaRLNzobdrYn/3i0UvM3jfc4yH0wrLuR8Y1nBdJKAIC6tbrhSsC/en19A+ICssbVMCq7k&#10;Ic9GD0tMte35iy67UIkYwj5FBXUIXSqlL2sy6Ce2I47cj3UGQ4SuktphH8NNK2dJMpcGG44NNXb0&#10;VlN53v0aBd35dOR2tnK+2Bz6xfd82D59rpV6HA+rVxCBhnAX/7s/dJw/hb9f4gEyu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+ZvWMMAAADbAAAADwAAAAAAAAAAAAAAAACf&#10;AgAAZHJzL2Rvd25yZXYueG1sUEsFBgAAAAAEAAQA9wAAAI8DAAAAAA==&#10;">
                  <v:imagedata r:id="rId326" o:title=""/>
                  <v:path arrowok="t"/>
                </v:shape>
                <v:line id="Прямая соединительная линия 12" o:spid="_x0000_s1029" style="position:absolute;visibility:visible;mso-wrap-style:square" from="3765,8448" to="19867,8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q2kMIAAADbAAAADwAAAGRycy9kb3ducmV2LnhtbESPQWsCMRCF74L/IUzBW82qKHU1ipSK&#10;Yk/d1vuwme4ubiZrEjX+e1MoeJvhvffNm+U6mlZcyfnGsoLRMANBXFrdcKXg53v7+gbCB2SNrWVS&#10;cCcP61W/t8Rc2xt/0bUIlUgQ9jkqqEPocil9WZNBP7QdcdJ+rTMY0uoqqR3eEty0cpxlM2mw4XSh&#10;xo7eaypPxcUkyuh4NnJ3muPx4D7dx2QWp/Gs1OAlbhYgAsXwNP+n9zrVH8PfL2k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q2kMIAAADbAAAADwAAAAAAAAAAAAAA&#10;AAChAgAAZHJzL2Rvd25yZXYueG1sUEsFBgAAAAAEAAQA+QAAAJADAAAAAA==&#10;" strokecolor="black [3040]"/>
                <w10:anchorlock/>
              </v:group>
            </w:pict>
          </mc:Fallback>
        </mc:AlternateContent>
      </w:r>
    </w:p>
    <w:p w:rsidR="00E27A2E" w:rsidRDefault="003C0007" w:rsidP="005170A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Получим матрицу</w:t>
      </w:r>
    </w:p>
    <w:p w:rsidR="003C0007" w:rsidRDefault="00782026" w:rsidP="003C000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3C0007">
        <w:rPr>
          <w:rFonts w:ascii="Times New Roman" w:eastAsia="TimesNewRomanPSMT" w:hAnsi="Times New Roman" w:cs="Times New Roman"/>
          <w:position w:val="-98"/>
          <w:sz w:val="28"/>
          <w:szCs w:val="28"/>
        </w:rPr>
        <w:object w:dxaOrig="2799" w:dyaOrig="2100">
          <v:shape id="_x0000_i1113" type="#_x0000_t75" style="width:140.25pt;height:105pt" o:ole="">
            <v:imagedata r:id="rId327" o:title=""/>
          </v:shape>
          <o:OLEObject Type="Embed" ProgID="Equation.DSMT4" ShapeID="_x0000_i1113" DrawAspect="Content" ObjectID="_1402258169" r:id="rId328"/>
        </w:object>
      </w:r>
    </w:p>
    <w:p w:rsidR="00592768" w:rsidRDefault="003C0007" w:rsidP="0059276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у которой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180" w:dyaOrig="440">
          <v:shape id="_x0000_i1114" type="#_x0000_t75" style="width:58.5pt;height:21.75pt" o:ole="">
            <v:imagedata r:id="rId329" o:title=""/>
          </v:shape>
          <o:OLEObject Type="Embed" ProgID="Equation.DSMT4" ShapeID="_x0000_i1114" DrawAspect="Content" ObjectID="_1402258170" r:id="rId33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19" w:dyaOrig="440">
          <v:shape id="_x0000_i1115" type="#_x0000_t75" style="width:60.75pt;height:21.75pt" o:ole="">
            <v:imagedata r:id="rId331" o:title=""/>
          </v:shape>
          <o:OLEObject Type="Embed" ProgID="Equation.DSMT4" ShapeID="_x0000_i1115" DrawAspect="Content" ObjectID="_1402258171" r:id="rId33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60" w:dyaOrig="440">
          <v:shape id="_x0000_i1116" type="#_x0000_t75" style="width:63.75pt;height:21.75pt" o:ole="">
            <v:imagedata r:id="rId333" o:title=""/>
          </v:shape>
          <o:OLEObject Type="Embed" ProgID="Equation.DSMT4" ShapeID="_x0000_i1116" DrawAspect="Content" ObjectID="_1402258172" r:id="rId33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180" w:dyaOrig="440">
          <v:shape id="_x0000_i1117" type="#_x0000_t75" style="width:58.5pt;height:21.75pt" o:ole="">
            <v:imagedata r:id="rId335" o:title=""/>
          </v:shape>
          <o:OLEObject Type="Embed" ProgID="Equation.DSMT4" ShapeID="_x0000_i1117" DrawAspect="Content" ObjectID="_1402258173" r:id="rId33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3C0007" w:rsidRDefault="003C0007" w:rsidP="0059276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Так как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60" w:dyaOrig="440">
          <v:shape id="_x0000_i1118" type="#_x0000_t75" style="width:63.75pt;height:21.75pt" o:ole="">
            <v:imagedata r:id="rId333" o:title=""/>
          </v:shape>
          <o:OLEObject Type="Embed" ProgID="Equation.DSMT4" ShapeID="_x0000_i1118" DrawAspect="Content" ObjectID="_1402258174" r:id="rId33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 в вершину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не заходит ни одна дуга и вершина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бразует </w:t>
      </w:r>
      <w:r w:rsidRPr="00145233">
        <w:rPr>
          <w:rFonts w:ascii="Times New Roman" w:eastAsia="TimesNewRomanPSMT" w:hAnsi="Times New Roman" w:cs="Times New Roman"/>
          <w:sz w:val="28"/>
          <w:szCs w:val="28"/>
          <w:u w:val="single"/>
        </w:rPr>
        <w:t>вторую групп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из матрицы </w:t>
      </w:r>
      <w:r w:rsidR="00592768" w:rsidRPr="0059276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19" type="#_x0000_t75" style="width:13.5pt;height:18.75pt" o:ole="">
            <v:imagedata r:id="rId338" o:title=""/>
          </v:shape>
          <o:OLEObject Type="Embed" ProgID="Equation.DSMT4" ShapeID="_x0000_i1119" DrawAspect="Content" ObjectID="_1402258175" r:id="rId33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троку, соотве</w:t>
      </w:r>
      <w:r>
        <w:rPr>
          <w:rFonts w:ascii="Times New Roman" w:eastAsia="TimesNewRomanPSMT" w:hAnsi="Times New Roman" w:cs="Times New Roman"/>
          <w:sz w:val="28"/>
          <w:szCs w:val="28"/>
        </w:rPr>
        <w:t>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ствующую вершине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D</w:t>
      </w:r>
      <w:r w:rsidR="00145233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59276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145233">
        <w:rPr>
          <w:rFonts w:ascii="Times New Roman" w:eastAsia="TimesNewRomanPSMT" w:hAnsi="Times New Roman" w:cs="Times New Roman"/>
          <w:sz w:val="28"/>
          <w:szCs w:val="28"/>
        </w:rPr>
        <w:t>П</w:t>
      </w:r>
      <w:r w:rsidR="00592768">
        <w:rPr>
          <w:rFonts w:ascii="Times New Roman" w:eastAsia="TimesNewRomanPSMT" w:hAnsi="Times New Roman" w:cs="Times New Roman"/>
          <w:sz w:val="28"/>
          <w:szCs w:val="28"/>
        </w:rPr>
        <w:t xml:space="preserve">олучим матрицу </w:t>
      </w:r>
      <w:r w:rsidR="00592768" w:rsidRPr="0059276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120" type="#_x0000_t75" style="width:15pt;height:18.75pt" o:ole="">
            <v:imagedata r:id="rId340" o:title=""/>
          </v:shape>
          <o:OLEObject Type="Embed" ProgID="Equation.DSMT4" ShapeID="_x0000_i1120" DrawAspect="Content" ObjectID="_1402258176" r:id="rId341"/>
        </w:object>
      </w:r>
      <w:r w:rsidR="00592768"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592768" w:rsidRDefault="00782026" w:rsidP="0059276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592768">
        <w:rPr>
          <w:rFonts w:ascii="Times New Roman" w:eastAsia="TimesNewRomanPSMT" w:hAnsi="Times New Roman" w:cs="Times New Roman"/>
          <w:position w:val="-76"/>
          <w:sz w:val="28"/>
          <w:szCs w:val="28"/>
        </w:rPr>
        <w:object w:dxaOrig="2820" w:dyaOrig="1660">
          <v:shape id="_x0000_i1121" type="#_x0000_t75" style="width:141.75pt;height:83.25pt" o:ole="">
            <v:imagedata r:id="rId342" o:title=""/>
          </v:shape>
          <o:OLEObject Type="Embed" ProgID="Equation.DSMT4" ShapeID="_x0000_i1121" DrawAspect="Content" ObjectID="_1402258177" r:id="rId343"/>
        </w:object>
      </w:r>
    </w:p>
    <w:p w:rsidR="00145233" w:rsidRDefault="00145233" w:rsidP="0014523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у которой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180" w:dyaOrig="440">
          <v:shape id="_x0000_i1122" type="#_x0000_t75" style="width:58.5pt;height:21.75pt" o:ole="">
            <v:imagedata r:id="rId344" o:title=""/>
          </v:shape>
          <o:OLEObject Type="Embed" ProgID="Equation.DSMT4" ShapeID="_x0000_i1122" DrawAspect="Content" ObjectID="_1402258178" r:id="rId34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40" w:dyaOrig="440">
          <v:shape id="_x0000_i1123" type="#_x0000_t75" style="width:62.25pt;height:21.75pt" o:ole="">
            <v:imagedata r:id="rId346" o:title=""/>
          </v:shape>
          <o:OLEObject Type="Embed" ProgID="Equation.DSMT4" ShapeID="_x0000_i1123" DrawAspect="Content" ObjectID="_1402258179" r:id="rId34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40" w:dyaOrig="440">
          <v:shape id="_x0000_i1124" type="#_x0000_t75" style="width:62.25pt;height:21.75pt" o:ole="">
            <v:imagedata r:id="rId348" o:title=""/>
          </v:shape>
          <o:OLEObject Type="Embed" ProgID="Equation.DSMT4" ShapeID="_x0000_i1124" DrawAspect="Content" ObjectID="_1402258180" r:id="rId34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145233" w:rsidRDefault="00145233" w:rsidP="0014523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Так как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40" w:dyaOrig="440">
          <v:shape id="_x0000_i1125" type="#_x0000_t75" style="width:62.25pt;height:21.75pt" o:ole="">
            <v:imagedata r:id="rId348" o:title=""/>
          </v:shape>
          <o:OLEObject Type="Embed" ProgID="Equation.DSMT4" ShapeID="_x0000_i1125" DrawAspect="Content" ObjectID="_1402258181" r:id="rId35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 в вершину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не заходит ни одна дуга и вершина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бразует </w:t>
      </w:r>
      <w:r w:rsidRPr="00145233">
        <w:rPr>
          <w:rFonts w:ascii="Times New Roman" w:eastAsia="TimesNewRomanPSMT" w:hAnsi="Times New Roman" w:cs="Times New Roman"/>
          <w:sz w:val="28"/>
          <w:szCs w:val="28"/>
          <w:u w:val="single"/>
        </w:rPr>
        <w:t>третью групп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из матрицы </w:t>
      </w:r>
      <w:r w:rsidRPr="0059276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126" type="#_x0000_t75" style="width:15pt;height:18.75pt" o:ole="">
            <v:imagedata r:id="rId351" o:title=""/>
          </v:shape>
          <o:OLEObject Type="Embed" ProgID="Equation.DSMT4" ShapeID="_x0000_i1126" DrawAspect="Content" ObjectID="_1402258182" r:id="rId35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троку, соответств</w:t>
      </w:r>
      <w:r>
        <w:rPr>
          <w:rFonts w:ascii="Times New Roman" w:eastAsia="TimesNewRomanPSMT" w:hAnsi="Times New Roman" w:cs="Times New Roman"/>
          <w:sz w:val="28"/>
          <w:szCs w:val="28"/>
        </w:rPr>
        <w:t>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ющую вершине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матрицу </w:t>
      </w:r>
      <w:r w:rsidRPr="0059276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127" type="#_x0000_t75" style="width:14.25pt;height:18.75pt" o:ole="">
            <v:imagedata r:id="rId353" o:title=""/>
          </v:shape>
          <o:OLEObject Type="Embed" ProgID="Equation.DSMT4" ShapeID="_x0000_i1127" DrawAspect="Content" ObjectID="_1402258183" r:id="rId35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3C0007" w:rsidRDefault="00782026" w:rsidP="0014523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145233">
        <w:rPr>
          <w:rFonts w:ascii="Times New Roman" w:eastAsia="TimesNewRomanPSMT" w:hAnsi="Times New Roman" w:cs="Times New Roman"/>
          <w:position w:val="-56"/>
          <w:sz w:val="28"/>
          <w:szCs w:val="28"/>
        </w:rPr>
        <w:object w:dxaOrig="2799" w:dyaOrig="1260">
          <v:shape id="_x0000_i1128" type="#_x0000_t75" style="width:140.25pt;height:63.75pt" o:ole="">
            <v:imagedata r:id="rId355" o:title=""/>
          </v:shape>
          <o:OLEObject Type="Embed" ProgID="Equation.DSMT4" ShapeID="_x0000_i1128" DrawAspect="Content" ObjectID="_1402258184" r:id="rId356"/>
        </w:object>
      </w:r>
    </w:p>
    <w:p w:rsidR="00145233" w:rsidRDefault="00145233" w:rsidP="0014523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у которой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19" w:dyaOrig="440">
          <v:shape id="_x0000_i1129" type="#_x0000_t75" style="width:60.75pt;height:21.75pt" o:ole="">
            <v:imagedata r:id="rId357" o:title=""/>
          </v:shape>
          <o:OLEObject Type="Embed" ProgID="Equation.DSMT4" ShapeID="_x0000_i1129" DrawAspect="Content" ObjectID="_1402258185" r:id="rId35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180" w:dyaOrig="440">
          <v:shape id="_x0000_i1130" type="#_x0000_t75" style="width:58.5pt;height:21.75pt" o:ole="">
            <v:imagedata r:id="rId359" o:title=""/>
          </v:shape>
          <o:OLEObject Type="Embed" ProgID="Equation.DSMT4" ShapeID="_x0000_i1130" DrawAspect="Content" ObjectID="_1402258186" r:id="rId36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145233" w:rsidRDefault="00145233" w:rsidP="0014523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Так как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19" w:dyaOrig="440">
          <v:shape id="_x0000_i1131" type="#_x0000_t75" style="width:60.75pt;height:21.75pt" o:ole="">
            <v:imagedata r:id="rId357" o:title=""/>
          </v:shape>
          <o:OLEObject Type="Embed" ProgID="Equation.DSMT4" ShapeID="_x0000_i1131" DrawAspect="Content" ObjectID="_1402258187" r:id="rId36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 в вершину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не заходит ни одна дуга и вершина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бразует </w:t>
      </w:r>
      <w:r w:rsidR="00782026">
        <w:rPr>
          <w:rFonts w:ascii="Times New Roman" w:eastAsia="TimesNewRomanPSMT" w:hAnsi="Times New Roman" w:cs="Times New Roman"/>
          <w:sz w:val="28"/>
          <w:szCs w:val="28"/>
          <w:u w:val="single"/>
        </w:rPr>
        <w:t>четвё</w:t>
      </w:r>
      <w:r w:rsidRPr="00145233">
        <w:rPr>
          <w:rFonts w:ascii="Times New Roman" w:eastAsia="TimesNewRomanPSMT" w:hAnsi="Times New Roman" w:cs="Times New Roman"/>
          <w:sz w:val="28"/>
          <w:szCs w:val="28"/>
          <w:u w:val="single"/>
        </w:rPr>
        <w:t>р</w:t>
      </w:r>
      <w:r w:rsidR="00782026">
        <w:rPr>
          <w:rFonts w:ascii="Times New Roman" w:eastAsia="TimesNewRomanPSMT" w:hAnsi="Times New Roman" w:cs="Times New Roman"/>
          <w:sz w:val="28"/>
          <w:szCs w:val="28"/>
          <w:u w:val="single"/>
        </w:rPr>
        <w:t>ту</w:t>
      </w:r>
      <w:r w:rsidRPr="00145233">
        <w:rPr>
          <w:rFonts w:ascii="Times New Roman" w:eastAsia="TimesNewRomanPSMT" w:hAnsi="Times New Roman" w:cs="Times New Roman"/>
          <w:sz w:val="28"/>
          <w:szCs w:val="28"/>
          <w:u w:val="single"/>
        </w:rPr>
        <w:t>ю групп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из матрицы </w:t>
      </w:r>
      <w:r w:rsidR="00782026" w:rsidRPr="0059276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132" type="#_x0000_t75" style="width:14.25pt;height:18.75pt" o:ole="">
            <v:imagedata r:id="rId362" o:title=""/>
          </v:shape>
          <o:OLEObject Type="Embed" ProgID="Equation.DSMT4" ShapeID="_x0000_i1132" DrawAspect="Content" ObjectID="_1402258188" r:id="rId36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троку, соотве</w:t>
      </w:r>
      <w:r>
        <w:rPr>
          <w:rFonts w:ascii="Times New Roman" w:eastAsia="TimesNewRomanPSMT" w:hAnsi="Times New Roman" w:cs="Times New Roman"/>
          <w:sz w:val="28"/>
          <w:szCs w:val="28"/>
        </w:rPr>
        <w:t>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ствующую вершине </w:t>
      </w:r>
      <w:r w:rsidR="00782026">
        <w:rPr>
          <w:rFonts w:ascii="Times New Roman" w:eastAsia="TimesNewRomanPSMT" w:hAnsi="Times New Roman" w:cs="Times New Roman"/>
          <w:i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матрицу </w:t>
      </w:r>
      <w:r w:rsidR="00782026" w:rsidRPr="0059276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133" type="#_x0000_t75" style="width:15pt;height:18.75pt" o:ole="">
            <v:imagedata r:id="rId364" o:title=""/>
          </v:shape>
          <o:OLEObject Type="Embed" ProgID="Equation.DSMT4" ShapeID="_x0000_i1133" DrawAspect="Content" ObjectID="_1402258189" r:id="rId36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145233" w:rsidRDefault="00782026" w:rsidP="0078202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782026">
        <w:rPr>
          <w:rFonts w:ascii="Times New Roman" w:eastAsia="TimesNewRomanPSMT" w:hAnsi="Times New Roman" w:cs="Times New Roman"/>
          <w:position w:val="-34"/>
          <w:sz w:val="28"/>
          <w:szCs w:val="28"/>
        </w:rPr>
        <w:object w:dxaOrig="2760" w:dyaOrig="820">
          <v:shape id="_x0000_i1134" type="#_x0000_t75" style="width:138.75pt;height:40.5pt" o:ole="">
            <v:imagedata r:id="rId366" o:title=""/>
          </v:shape>
          <o:OLEObject Type="Embed" ProgID="Equation.DSMT4" ShapeID="_x0000_i1134" DrawAspect="Content" ObjectID="_1402258190" r:id="rId367"/>
        </w:object>
      </w:r>
    </w:p>
    <w:p w:rsidR="00782026" w:rsidRDefault="00782026" w:rsidP="0078202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у которой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40" w:dyaOrig="440">
          <v:shape id="_x0000_i1135" type="#_x0000_t75" style="width:62.25pt;height:21.75pt" o:ole="">
            <v:imagedata r:id="rId368" o:title=""/>
          </v:shape>
          <o:OLEObject Type="Embed" ProgID="Equation.DSMT4" ShapeID="_x0000_i1135" DrawAspect="Content" ObjectID="_1402258191" r:id="rId36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145233" w:rsidRDefault="00782026" w:rsidP="0078202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Так как </w:t>
      </w:r>
      <w:r w:rsidRPr="005F58A5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40" w:dyaOrig="440">
          <v:shape id="_x0000_i1136" type="#_x0000_t75" style="width:62.25pt;height:21.75pt" o:ole="">
            <v:imagedata r:id="rId368" o:title=""/>
          </v:shape>
          <o:OLEObject Type="Embed" ProgID="Equation.DSMT4" ShapeID="_x0000_i1136" DrawAspect="Content" ObjectID="_1402258192" r:id="rId37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 в вершину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С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не заходит ни одна дуга и вершина 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>С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бразует 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пятую</w:t>
      </w:r>
      <w:r w:rsidRPr="00145233">
        <w:rPr>
          <w:rFonts w:ascii="Times New Roman" w:eastAsia="TimesNewRomanPSMT" w:hAnsi="Times New Roman" w:cs="Times New Roman"/>
          <w:sz w:val="28"/>
          <w:szCs w:val="28"/>
          <w:u w:val="single"/>
        </w:rPr>
        <w:t xml:space="preserve"> группу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782026" w:rsidRDefault="00782026" w:rsidP="005170A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EE3E6A" w:rsidRDefault="00EE3E6A" w:rsidP="00EE3E6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п.5. Нахождение кратчайших путей. Алгоритм Дейкстры</w:t>
      </w:r>
    </w:p>
    <w:p w:rsidR="00EE3E6A" w:rsidRDefault="00EE3E6A" w:rsidP="00EE3E6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782026" w:rsidRDefault="00EE3E6A" w:rsidP="00EE3E6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Едсгер Дейкстра (1930-2002) – нидерландский математик.</w:t>
      </w:r>
    </w:p>
    <w:p w:rsidR="00EE3E6A" w:rsidRDefault="00EE3E6A" w:rsidP="00EE3E6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 различных приложениях теории графов дугам (рёбрам) </w:t>
      </w:r>
      <w:r w:rsidR="001371C9">
        <w:rPr>
          <w:rFonts w:ascii="Times New Roman" w:eastAsia="TimesNewRomanPSMT" w:hAnsi="Times New Roman" w:cs="Times New Roman"/>
          <w:sz w:val="28"/>
          <w:szCs w:val="28"/>
        </w:rPr>
        <w:t>графов, м</w:t>
      </w:r>
      <w:r w:rsidR="001371C9">
        <w:rPr>
          <w:rFonts w:ascii="Times New Roman" w:eastAsia="TimesNewRomanPSMT" w:hAnsi="Times New Roman" w:cs="Times New Roman"/>
          <w:sz w:val="28"/>
          <w:szCs w:val="28"/>
        </w:rPr>
        <w:t>о</w:t>
      </w:r>
      <w:r w:rsidR="001371C9">
        <w:rPr>
          <w:rFonts w:ascii="Times New Roman" w:eastAsia="TimesNewRomanPSMT" w:hAnsi="Times New Roman" w:cs="Times New Roman"/>
          <w:sz w:val="28"/>
          <w:szCs w:val="28"/>
        </w:rPr>
        <w:t>делирующих реальные процессы, обычно сопоставляются какие-либо числ</w:t>
      </w:r>
      <w:r w:rsidR="001371C9">
        <w:rPr>
          <w:rFonts w:ascii="Times New Roman" w:eastAsia="TimesNewRomanPSMT" w:hAnsi="Times New Roman" w:cs="Times New Roman"/>
          <w:sz w:val="28"/>
          <w:szCs w:val="28"/>
        </w:rPr>
        <w:t>о</w:t>
      </w:r>
      <w:r w:rsidR="001371C9">
        <w:rPr>
          <w:rFonts w:ascii="Times New Roman" w:eastAsia="TimesNewRomanPSMT" w:hAnsi="Times New Roman" w:cs="Times New Roman"/>
          <w:sz w:val="28"/>
          <w:szCs w:val="28"/>
        </w:rPr>
        <w:t>вые характеристики. Например, если дугами изображаются транспортные м</w:t>
      </w:r>
      <w:r w:rsidR="001371C9">
        <w:rPr>
          <w:rFonts w:ascii="Times New Roman" w:eastAsia="TimesNewRomanPSMT" w:hAnsi="Times New Roman" w:cs="Times New Roman"/>
          <w:sz w:val="28"/>
          <w:szCs w:val="28"/>
        </w:rPr>
        <w:t>а</w:t>
      </w:r>
      <w:r w:rsidR="001371C9">
        <w:rPr>
          <w:rFonts w:ascii="Times New Roman" w:eastAsia="TimesNewRomanPSMT" w:hAnsi="Times New Roman" w:cs="Times New Roman"/>
          <w:sz w:val="28"/>
          <w:szCs w:val="28"/>
        </w:rPr>
        <w:t>гистрали, то числовой характеристикой дуги может быть пропускная спосо</w:t>
      </w:r>
      <w:r w:rsidR="001371C9">
        <w:rPr>
          <w:rFonts w:ascii="Times New Roman" w:eastAsia="TimesNewRomanPSMT" w:hAnsi="Times New Roman" w:cs="Times New Roman"/>
          <w:sz w:val="28"/>
          <w:szCs w:val="28"/>
        </w:rPr>
        <w:t>б</w:t>
      </w:r>
      <w:r w:rsidR="001371C9">
        <w:rPr>
          <w:rFonts w:ascii="Times New Roman" w:eastAsia="TimesNewRomanPSMT" w:hAnsi="Times New Roman" w:cs="Times New Roman"/>
          <w:sz w:val="28"/>
          <w:szCs w:val="28"/>
        </w:rPr>
        <w:t>ность соответствующей магистрали и т.п. В таких случаях говорят, что дугам графа приписаны определённые веса.</w:t>
      </w:r>
    </w:p>
    <w:p w:rsidR="00EE3E6A" w:rsidRDefault="001371C9" w:rsidP="001371C9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Пусть </w:t>
      </w:r>
      <w:r w:rsidRPr="002C39F0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40" w:dyaOrig="420">
          <v:shape id="_x0000_i1137" type="#_x0000_t75" style="width:62.25pt;height:21pt" o:ole="">
            <v:imagedata r:id="rId304" o:title=""/>
          </v:shape>
          <o:OLEObject Type="Embed" ProgID="Equation.DSMT4" ShapeID="_x0000_i1137" DrawAspect="Content" ObjectID="_1402258193" r:id="rId37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орграф. Если каждой дуге </w:t>
      </w:r>
      <w:r w:rsidRPr="001371C9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1300" w:dyaOrig="499">
          <v:shape id="_x0000_i1138" type="#_x0000_t75" style="width:65.25pt;height:24.75pt" o:ole="">
            <v:imagedata r:id="rId372" o:title=""/>
          </v:shape>
          <o:OLEObject Type="Embed" ProgID="Equation.DSMT4" ShapeID="_x0000_i1138" DrawAspect="Content" ObjectID="_1402258194" r:id="rId37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поставлено в соответствие число </w:t>
      </w:r>
      <w:r w:rsidRPr="001371C9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1060" w:dyaOrig="499">
          <v:shape id="_x0000_i1139" type="#_x0000_t75" style="width:53.25pt;height:24.75pt" o:ole="">
            <v:imagedata r:id="rId374" o:title=""/>
          </v:shape>
          <o:OLEObject Type="Embed" ProgID="Equation.DSMT4" ShapeID="_x0000_i1139" DrawAspect="Content" ObjectID="_1402258195" r:id="rId37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 граф называется 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графом со взвешенными дугам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ли </w:t>
      </w:r>
      <w:r w:rsidRPr="00BD7FE1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сетью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ри этом вершины графа называют </w:t>
      </w:r>
      <w:r w:rsidRPr="00BD7FE1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узлами сет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Число </w:t>
      </w:r>
      <w:r w:rsidRPr="001371C9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1060" w:dyaOrig="499">
          <v:shape id="_x0000_i1140" type="#_x0000_t75" style="width:53.25pt;height:24.75pt" o:ole="">
            <v:imagedata r:id="rId374" o:title=""/>
          </v:shape>
          <o:OLEObject Type="Embed" ProgID="Equation.DSMT4" ShapeID="_x0000_i1140" DrawAspect="Content" ObjectID="_1402258196" r:id="rId37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D7FE1">
        <w:rPr>
          <w:rFonts w:ascii="Times New Roman" w:eastAsia="TimesNewRomanPSMT" w:hAnsi="Times New Roman" w:cs="Times New Roman"/>
          <w:sz w:val="28"/>
          <w:szCs w:val="28"/>
        </w:rPr>
        <w:t xml:space="preserve">называется </w:t>
      </w:r>
      <w:r w:rsidR="00BD7FE1" w:rsidRPr="00BD7FE1">
        <w:rPr>
          <w:rFonts w:ascii="Times New Roman" w:eastAsia="TimesNewRomanPSMT" w:hAnsi="Times New Roman" w:cs="Times New Roman"/>
          <w:b/>
          <w:sz w:val="28"/>
          <w:szCs w:val="28"/>
          <w:u w:val="single"/>
        </w:rPr>
        <w:t>весом дуги</w:t>
      </w:r>
      <w:r w:rsidR="00BD7F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D7FE1" w:rsidRPr="00BD7FE1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840" w:dyaOrig="499">
          <v:shape id="_x0000_i1141" type="#_x0000_t75" style="width:42pt;height:24.75pt" o:ole="">
            <v:imagedata r:id="rId377" o:title=""/>
          </v:shape>
          <o:OLEObject Type="Embed" ProgID="Equation.DSMT4" ShapeID="_x0000_i1141" DrawAspect="Content" ObjectID="_1402258197" r:id="rId378"/>
        </w:object>
      </w:r>
      <w:r w:rsidR="00BD7FE1">
        <w:rPr>
          <w:rFonts w:ascii="Times New Roman" w:eastAsia="TimesNewRomanPSMT" w:hAnsi="Times New Roman" w:cs="Times New Roman"/>
          <w:sz w:val="28"/>
          <w:szCs w:val="28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BD7FE1" w:rsidRPr="00BD7FE1">
        <w:rPr>
          <w:rFonts w:ascii="Times New Roman" w:eastAsia="TimesNewRomanPSMT" w:hAnsi="Times New Roman" w:cs="Times New Roman"/>
          <w:b/>
          <w:sz w:val="28"/>
          <w:szCs w:val="28"/>
          <w:u w:val="single"/>
        </w:rPr>
        <w:t>Весом пути µ</w:t>
      </w:r>
      <w:r w:rsidR="00BD7FE1">
        <w:rPr>
          <w:rFonts w:ascii="Times New Roman" w:eastAsia="TimesNewRomanPSMT" w:hAnsi="Times New Roman" w:cs="Times New Roman"/>
          <w:sz w:val="28"/>
          <w:szCs w:val="28"/>
        </w:rPr>
        <w:t xml:space="preserve"> (длиной, стоимостью и т.д. в зависимости от контекста) сети </w:t>
      </w:r>
      <w:r w:rsidR="00BD7FE1" w:rsidRPr="00BD7FE1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80" w:dyaOrig="380">
          <v:shape id="_x0000_i1142" type="#_x0000_t75" style="width:18.75pt;height:18.75pt" o:ole="">
            <v:imagedata r:id="rId379" o:title=""/>
          </v:shape>
          <o:OLEObject Type="Embed" ProgID="Equation.DSMT4" ShapeID="_x0000_i1142" DrawAspect="Content" ObjectID="_1402258198" r:id="rId380"/>
        </w:object>
      </w:r>
      <w:r w:rsidR="00BD7FE1">
        <w:rPr>
          <w:rFonts w:ascii="Times New Roman" w:eastAsia="TimesNewRomanPSMT" w:hAnsi="Times New Roman" w:cs="Times New Roman"/>
          <w:sz w:val="28"/>
          <w:szCs w:val="28"/>
        </w:rPr>
        <w:t xml:space="preserve"> называется число </w:t>
      </w:r>
      <w:r w:rsidR="00BD7FE1" w:rsidRPr="00BD7FE1">
        <w:rPr>
          <w:rFonts w:ascii="Times New Roman" w:eastAsia="TimesNewRomanPSMT" w:hAnsi="Times New Roman" w:cs="Times New Roman"/>
          <w:position w:val="-42"/>
          <w:sz w:val="28"/>
          <w:szCs w:val="28"/>
        </w:rPr>
        <w:object w:dxaOrig="2640" w:dyaOrig="740">
          <v:shape id="_x0000_i1143" type="#_x0000_t75" style="width:132pt;height:36.75pt" o:ole="">
            <v:imagedata r:id="rId381" o:title=""/>
          </v:shape>
          <o:OLEObject Type="Embed" ProgID="Equation.DSMT4" ShapeID="_x0000_i1143" DrawAspect="Content" ObjectID="_1402258199" r:id="rId382"/>
        </w:object>
      </w:r>
      <w:r w:rsidR="00BD7FE1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BD7FE1" w:rsidRPr="001371C9" w:rsidRDefault="00BD7FE1" w:rsidP="001371C9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Понятие сети и веса маршрута для неориентированного графа опред</w:t>
      </w:r>
      <w:r>
        <w:rPr>
          <w:rFonts w:ascii="Times New Roman" w:eastAsia="TimesNewRomanPSMT" w:hAnsi="Times New Roman" w:cs="Times New Roman"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>ляется аналогично.</w:t>
      </w:r>
    </w:p>
    <w:p w:rsidR="00EE3E6A" w:rsidRDefault="00221BB4" w:rsidP="005170A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11D1136D" wp14:editId="1CE2F672">
                <wp:extent cx="5486400" cy="3200400"/>
                <wp:effectExtent l="0" t="0" r="0" b="0"/>
                <wp:docPr id="145" name="Полотно 1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9" name="Овал 69"/>
                        <wps:cNvSpPr/>
                        <wps:spPr>
                          <a:xfrm>
                            <a:off x="1788115" y="447307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Овал 71"/>
                        <wps:cNvSpPr/>
                        <wps:spPr>
                          <a:xfrm>
                            <a:off x="491233" y="1281366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Овал 80"/>
                        <wps:cNvSpPr/>
                        <wps:spPr>
                          <a:xfrm>
                            <a:off x="3350583" y="438464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Овал 86"/>
                        <wps:cNvSpPr/>
                        <wps:spPr>
                          <a:xfrm>
                            <a:off x="4792415" y="1377490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Овал 89"/>
                        <wps:cNvSpPr/>
                        <wps:spPr>
                          <a:xfrm>
                            <a:off x="1855665" y="2197643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Овал 90"/>
                        <wps:cNvSpPr/>
                        <wps:spPr>
                          <a:xfrm>
                            <a:off x="3507817" y="2228777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Поле 21"/>
                        <wps:cNvSpPr txBox="1"/>
                        <wps:spPr>
                          <a:xfrm>
                            <a:off x="2167826" y="2803930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Поле 21"/>
                        <wps:cNvSpPr txBox="1"/>
                        <wps:spPr>
                          <a:xfrm>
                            <a:off x="123485" y="1159925"/>
                            <a:ext cx="367748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221BB4"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0" name="Поле 21"/>
                        <wps:cNvSpPr txBox="1"/>
                        <wps:spPr>
                          <a:xfrm>
                            <a:off x="1649050" y="144459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Поле 21"/>
                        <wps:cNvSpPr txBox="1"/>
                        <wps:spPr>
                          <a:xfrm>
                            <a:off x="3189289" y="161218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Поле 21"/>
                        <wps:cNvSpPr txBox="1"/>
                        <wps:spPr>
                          <a:xfrm>
                            <a:off x="4815023" y="1245679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Поле 21"/>
                        <wps:cNvSpPr txBox="1"/>
                        <wps:spPr>
                          <a:xfrm>
                            <a:off x="1718623" y="2267218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Поле 21"/>
                        <wps:cNvSpPr txBox="1"/>
                        <wps:spPr>
                          <a:xfrm>
                            <a:off x="3350583" y="2267218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221BB4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19" name="Группа 219"/>
                        <wpg:cNvGrpSpPr/>
                        <wpg:grpSpPr>
                          <a:xfrm>
                            <a:off x="519491" y="454831"/>
                            <a:ext cx="1316863" cy="826535"/>
                            <a:chOff x="519491" y="454831"/>
                            <a:chExt cx="1316863" cy="826535"/>
                          </a:xfrm>
                        </wpg:grpSpPr>
                        <wps:wsp>
                          <wps:cNvPr id="211" name="Прямая соединительная линия 211"/>
                          <wps:cNvCnPr>
                            <a:stCxn id="71" idx="0"/>
                            <a:endCxn id="69" idx="7"/>
                          </wps:cNvCnPr>
                          <wps:spPr>
                            <a:xfrm flipV="1">
                              <a:off x="519491" y="454831"/>
                              <a:ext cx="1316863" cy="82653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8" name="Прямая со стрелкой 218"/>
                          <wps:cNvCnPr/>
                          <wps:spPr>
                            <a:xfrm flipV="1">
                              <a:off x="1034791" y="948798"/>
                              <a:ext cx="22931" cy="14332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221" name="Группа 221"/>
                        <wpg:cNvGrpSpPr/>
                        <wpg:grpSpPr>
                          <a:xfrm>
                            <a:off x="1844630" y="464555"/>
                            <a:ext cx="1562468" cy="8039"/>
                            <a:chOff x="1844630" y="464555"/>
                            <a:chExt cx="1562468" cy="8039"/>
                          </a:xfrm>
                        </wpg:grpSpPr>
                        <wps:wsp>
                          <wps:cNvPr id="212" name="Прямая соединительная линия 212"/>
                          <wps:cNvCnPr>
                            <a:stCxn id="69" idx="6"/>
                            <a:endCxn id="80" idx="6"/>
                          </wps:cNvCnPr>
                          <wps:spPr>
                            <a:xfrm flipV="1">
                              <a:off x="1844630" y="464555"/>
                              <a:ext cx="1562468" cy="803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Прямая со стрелкой 220"/>
                          <wps:cNvCnPr/>
                          <wps:spPr>
                            <a:xfrm flipV="1">
                              <a:off x="2602743" y="469728"/>
                              <a:ext cx="57329" cy="40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223" name="Группа 223"/>
                        <wpg:cNvGrpSpPr/>
                        <wpg:grpSpPr>
                          <a:xfrm>
                            <a:off x="3407098" y="464153"/>
                            <a:ext cx="1433556" cy="961576"/>
                            <a:chOff x="3407098" y="464153"/>
                            <a:chExt cx="1433556" cy="961576"/>
                          </a:xfrm>
                        </wpg:grpSpPr>
                        <wps:wsp>
                          <wps:cNvPr id="213" name="Прямая соединительная линия 213"/>
                          <wps:cNvCnPr>
                            <a:stCxn id="80" idx="6"/>
                            <a:endCxn id="86" idx="5"/>
                          </wps:cNvCnPr>
                          <wps:spPr>
                            <a:xfrm>
                              <a:off x="3407098" y="464153"/>
                              <a:ext cx="1433556" cy="96157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Прямая со стрелкой 222"/>
                          <wps:cNvCnPr/>
                          <wps:spPr>
                            <a:xfrm>
                              <a:off x="4400012" y="1132251"/>
                              <a:ext cx="45863" cy="27674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225" name="Группа 225"/>
                        <wpg:cNvGrpSpPr/>
                        <wpg:grpSpPr>
                          <a:xfrm>
                            <a:off x="3534416" y="1377491"/>
                            <a:ext cx="1306238" cy="889728"/>
                            <a:chOff x="3534416" y="1425729"/>
                            <a:chExt cx="1306238" cy="841489"/>
                          </a:xfrm>
                        </wpg:grpSpPr>
                        <wps:wsp>
                          <wps:cNvPr id="216" name="Прямая соединительная линия 216"/>
                          <wps:cNvCnPr>
                            <a:stCxn id="86" idx="5"/>
                            <a:endCxn id="144" idx="0"/>
                          </wps:cNvCnPr>
                          <wps:spPr>
                            <a:xfrm flipH="1">
                              <a:off x="3534416" y="1425729"/>
                              <a:ext cx="1306238" cy="84148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4" name="Прямая со стрелкой 224"/>
                          <wps:cNvCnPr/>
                          <wps:spPr>
                            <a:xfrm flipV="1">
                              <a:off x="4377080" y="1711275"/>
                              <a:ext cx="22932" cy="143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238" name="Группа 238"/>
                        <wpg:cNvGrpSpPr/>
                        <wpg:grpSpPr>
                          <a:xfrm>
                            <a:off x="1844630" y="472996"/>
                            <a:ext cx="1689786" cy="1794222"/>
                            <a:chOff x="1844630" y="472996"/>
                            <a:chExt cx="1689786" cy="1794222"/>
                          </a:xfrm>
                        </wpg:grpSpPr>
                        <wps:wsp>
                          <wps:cNvPr id="217" name="Прямая соединительная линия 217"/>
                          <wps:cNvCnPr>
                            <a:stCxn id="69" idx="6"/>
                            <a:endCxn id="144" idx="0"/>
                          </wps:cNvCnPr>
                          <wps:spPr>
                            <a:xfrm>
                              <a:off x="1844630" y="472996"/>
                              <a:ext cx="1689786" cy="179422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6" name="Прямая со стрелкой 236"/>
                          <wps:cNvCnPr/>
                          <wps:spPr>
                            <a:xfrm>
                              <a:off x="3095774" y="1797269"/>
                              <a:ext cx="42997" cy="5446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257" name="Группа 257"/>
                        <wpg:cNvGrpSpPr/>
                        <wpg:grpSpPr>
                          <a:xfrm>
                            <a:off x="1912180" y="2225901"/>
                            <a:ext cx="1595637" cy="28257"/>
                            <a:chOff x="1912180" y="2225901"/>
                            <a:chExt cx="1595637" cy="28257"/>
                          </a:xfrm>
                        </wpg:grpSpPr>
                        <wps:wsp>
                          <wps:cNvPr id="215" name="Прямая соединительная линия 215"/>
                          <wps:cNvCnPr>
                            <a:stCxn id="89" idx="6"/>
                          </wps:cNvCnPr>
                          <wps:spPr>
                            <a:xfrm>
                              <a:off x="1912180" y="2225901"/>
                              <a:ext cx="1595637" cy="2825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0" name="Прямая со стрелкой 250"/>
                          <wps:cNvCnPr/>
                          <wps:spPr>
                            <a:xfrm>
                              <a:off x="2800529" y="2248426"/>
                              <a:ext cx="120407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259" name="Группа 259"/>
                        <wpg:cNvGrpSpPr/>
                        <wpg:grpSpPr>
                          <a:xfrm>
                            <a:off x="539472" y="1325219"/>
                            <a:ext cx="1316193" cy="900682"/>
                            <a:chOff x="539472" y="1325219"/>
                            <a:chExt cx="1316193" cy="900682"/>
                          </a:xfrm>
                        </wpg:grpSpPr>
                        <wps:wsp>
                          <wps:cNvPr id="214" name="Прямая соединительная линия 214"/>
                          <wps:cNvCnPr>
                            <a:stCxn id="71" idx="5"/>
                            <a:endCxn id="89" idx="2"/>
                          </wps:cNvCnPr>
                          <wps:spPr>
                            <a:xfrm>
                              <a:off x="539472" y="1325219"/>
                              <a:ext cx="1316193" cy="90068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8" name="Прямая со стрелкой 258"/>
                          <wps:cNvCnPr/>
                          <wps:spPr>
                            <a:xfrm>
                              <a:off x="1338635" y="1871797"/>
                              <a:ext cx="51596" cy="37264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366" name="Поле 21"/>
                        <wps:cNvSpPr txBox="1"/>
                        <wps:spPr>
                          <a:xfrm>
                            <a:off x="772501" y="706568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463FBB" w:rsidRDefault="002D4D66" w:rsidP="00463FBB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b/>
                                  <w:lang w:val="en-US"/>
                                </w:rPr>
                              </w:pPr>
                              <w:r w:rsidRPr="00463FBB">
                                <w:rPr>
                                  <w:rFonts w:eastAsia="Times New Roman"/>
                                  <w:b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Поле 21"/>
                        <wps:cNvSpPr txBox="1"/>
                        <wps:spPr>
                          <a:xfrm>
                            <a:off x="1150236" y="1872575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463FBB" w:rsidRDefault="002D4D66" w:rsidP="00463FBB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463FBB">
                                <w:rPr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2" name="Поле 21"/>
                        <wps:cNvSpPr txBox="1"/>
                        <wps:spPr>
                          <a:xfrm>
                            <a:off x="3031226" y="1522912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63FB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3" name="Поле 21"/>
                        <wps:cNvSpPr txBox="1"/>
                        <wps:spPr>
                          <a:xfrm>
                            <a:off x="2721779" y="2261051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63FB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8" name="Поле 21"/>
                        <wps:cNvSpPr txBox="1"/>
                        <wps:spPr>
                          <a:xfrm>
                            <a:off x="4278666" y="1713197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63FB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0" name="Поле 21"/>
                        <wps:cNvSpPr txBox="1"/>
                        <wps:spPr>
                          <a:xfrm>
                            <a:off x="2432864" y="180000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63FB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1" name="Поле 21"/>
                        <wps:cNvSpPr txBox="1"/>
                        <wps:spPr>
                          <a:xfrm>
                            <a:off x="4377080" y="874663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63FBB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5" o:spid="_x0000_s1357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">
                <v:shape id="_x0000_s1358" type="#_x0000_t75" style="position:absolute;width:54864;height:32004;visibility:visible;mso-wrap-style:square">
                  <v:fill o:detectmouseclick="t"/>
                  <v:path o:connecttype="none"/>
                </v:shape>
                <v:oval id="Овал 69" o:spid="_x0000_s1359" style="position:absolute;left:17881;top:4473;width:565;height:5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WCwsMA&#10;AADbAAAADwAAAGRycy9kb3ducmV2LnhtbESPQWvCQBSE74L/YXmCN93Yg7VpVqkFIdhTY3t/Zl+y&#10;qdm3IbvG+O+7hYLHYWa+YbLdaFsxUO8bxwpWywQEcel0w7WCr9NhsQHhA7LG1jEpuJOH3XY6yTDV&#10;7safNBShFhHCPkUFJoQuldKXhiz6peuIo1e53mKIsq+l7vEW4baVT0mylhYbjgsGO3o3VF6Kq1Xg&#10;Dh9n/WxOl/z7J+fmXOyHY2WUms/Gt1cQgcbwCP+3c61g/QJ/X+IP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WCwsMAAADb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71" o:spid="_x0000_s1360" style="position:absolute;left:4912;top:12813;width:565;height: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oYGcMA&#10;AADbAAAADwAAAGRycy9kb3ducmV2LnhtbESPwWrDMBBE74H+g9hCb7HsHprgRgltIWDaU5zkvrY2&#10;lmtrZSzVcf8+KhRyHGbmDbPZzbYXE42+dawgS1IQxLXTLTcKTsf9cg3CB2SNvWNS8EsedtuHxQZz&#10;7a58oKkMjYgQ9jkqMCEMuZS+NmTRJ24gjt7FjRZDlGMj9YjXCLe9fE7TF2mx5bhgcKAPQ3VX/lgF&#10;bv9V6ZU5dsX5u+C2Kt+nz4tR6ulxfnsFEWgO9/B/u9AKVhn8fYk/QG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oYGcMAAADb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80" o:spid="_x0000_s1361" style="position:absolute;left:33505;top:4384;width:565;height: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PNpcAA&#10;AADbAAAADwAAAGRycy9kb3ducmV2LnhtbERPPW/CMBDdK/EfrEPq1jh0oFGIQYCEFNGpSbsf8REH&#10;4nMUuyH99/VQqePT+y52s+3FRKPvHCtYJSkI4sbpjlsFn/XpJQPhA7LG3jEp+CEPu+3iqcBcuwd/&#10;0FSFVsQQ9jkqMCEMuZS+MWTRJ24gjtzVjRZDhGMr9YiPGG57+Zqma2mx49hgcKCjoeZefVsF7vR+&#10;0W+mvpdft5K7S3WYzlej1PNy3m9ABJrDv/jPXWoFWVwfv8QfIL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BPNpcAAAADbAAAADwAAAAAAAAAAAAAAAACYAgAAZHJzL2Rvd25y&#10;ZXYueG1sUEsFBgAAAAAEAAQA9QAAAIUDAAAAAA==&#10;" fillcolor="black [3200]" strokecolor="black [1600]" strokeweight="2pt">
                  <v:textbox>
                    <w:txbxContent>
                      <w:p w:rsidR="002D4D66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86" o:spid="_x0000_s1362" style="position:absolute;left:47924;top:13774;width:565;height:5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bwSsEA&#10;AADbAAAADwAAAGRycy9kb3ducmV2LnhtbESPQYvCMBSE78L+h/AW9qbpelCpRtEFoeyerHp/Ns+m&#10;2ryUJtbuvzeC4HGYmW+Yxaq3teio9ZVjBd+jBARx4XTFpYLDfjucgfABWWPtmBT8k4fV8mOwwFS7&#10;O++oy0MpIoR9igpMCE0qpS8MWfQj1xBH7+xaiyHKtpS6xXuE21qOk2QiLVYcFww29GOouOY3q8Bt&#10;/056avbX7HjJuDrlm+73bJT6+uzXcxCB+vAOv9qZVjCbwPNL/AF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28ErBAAAA2wAAAA8AAAAAAAAAAAAAAAAAmAIAAGRycy9kb3du&#10;cmV2LnhtbFBLBQYAAAAABAAEAPUAAACGAwAAAAA=&#10;" fillcolor="black [3200]" strokecolor="black [1600]" strokeweight="2pt">
                  <v:textbox>
                    <w:txbxContent>
                      <w:p w:rsidR="002D4D66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89" o:spid="_x0000_s1363" style="position:absolute;left:18556;top:21976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lkOMMA&#10;AADbAAAADwAAAGRycy9kb3ducmV2LnhtbESPQWvCQBSE70L/w/IKvemmHqpNs0orCKGejO39mX3J&#10;pmbfhuw2xn/vCoLHYWa+YbL1aFsxUO8bxwpeZwkI4tLphmsFP4ftdAnCB2SNrWNScCEP69XTJMNU&#10;uzPvaShCLSKEfYoKTAhdKqUvDVn0M9cRR69yvcUQZV9L3eM5wm0r50nyJi02HBcMdrQxVJ6Kf6vA&#10;bXdHvTCHU/77l3NzLL6G78oo9fI8fn6ACDSGR/jezrWC5TvcvsQf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lkOMMAAADb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90" o:spid="_x0000_s1364" style="position:absolute;left:35078;top:22287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pbeL8A&#10;AADbAAAADwAAAGRycy9kb3ducmV2LnhtbERPPW/CMBDdK/EfrEPqVhw6FAgYBJWQojIRYD/iIw7E&#10;5yh2Q/j3eEBifHrfi1Vva9FR6yvHCsajBARx4XTFpYLjYfs1BeEDssbaMSl4kIfVcvCxwFS7O++p&#10;y0MpYgj7FBWYEJpUSl8YsuhHriGO3MW1FkOEbSl1i/cYbmv5nSQ/0mLFscFgQ7+Gilv+bxW47e6s&#10;J+Zwy07XjKtzvun+Lkapz2G/noMI1Ie3+OXOtIJZXB+/xB8gl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pylt4vwAAANsAAAAPAAAAAAAAAAAAAAAAAJgCAABkcnMvZG93bnJl&#10;di54bWxQSwUGAAAAAAQABAD1AAAAhAMAAAAA&#10;" fillcolor="black [3200]" strokecolor="black [1600]" strokeweight="2pt">
                  <v:textbox>
                    <w:txbxContent>
                      <w:p w:rsidR="002D4D66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365" type="#_x0000_t202" style="position:absolute;left:21678;top:28039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8TsQA&#10;AADbAAAADwAAAGRycy9kb3ducmV2LnhtbESPQYvCMBSE74L/ITxhb5oq7KJdo0hBXBY9qL14e9s8&#10;22LzUpuodX+9EQSPw8x8w0znranElRpXWlYwHEQgiDOrS84VpPtlfwzCeWSNlWVScCcH81m3M8VY&#10;2xtv6brzuQgQdjEqKLyvYyldVpBBN7A1cfCOtjHog2xyqRu8Bbip5CiKvqTBksNCgTUlBWWn3cUo&#10;+E2WG9z+jcz4v0pW6+OiPqeHT6U+eu3iG4Sn1r/Dr/aPVjAZwvNL+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IvE7EAAAA2wAAAA8AAAAAAAAAAAAAAAAAmAIAAGRycy9k&#10;b3ducmV2LnhtbFBLBQYAAAAABAAEAPUAAACJAwAAAAA=&#10;" filled="f" stroked="f" strokeweight=".5pt">
                  <v:textbox>
                    <w:txbxContent>
                      <w:p w:rsidR="002D4D66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13</w:t>
                        </w:r>
                      </w:p>
                    </w:txbxContent>
                  </v:textbox>
                </v:shape>
                <v:shape id="Поле 21" o:spid="_x0000_s1366" type="#_x0000_t202" style="position:absolute;left:1234;top:11599;width:3678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iOc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QJ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iOcYAAADbAAAADwAAAAAAAAAAAAAAAACYAgAAZHJz&#10;L2Rvd25yZXYueG1sUEsFBgAAAAAEAAQA9QAAAIsDAAAAAA==&#10;" filled="f" stroked="f" strokeweight=".5pt">
                  <v:textbox>
                    <w:txbxContent>
                      <w:p w:rsidR="002D4D66" w:rsidRPr="00221BB4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221BB4"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А</w:t>
                        </w:r>
                      </w:p>
                    </w:txbxContent>
                  </v:textbox>
                </v:shape>
                <v:shape id="Поле 21" o:spid="_x0000_s1367" type="#_x0000_t202" style="position:absolute;left:16490;top:1444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6zw8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/6zw8YAAADcAAAADwAAAAAAAAAAAAAAAACYAgAAZHJz&#10;L2Rvd25yZXYueG1sUEsFBgAAAAAEAAQA9QAAAIsDAAAAAA==&#10;" filled="f" stroked="f" strokeweight=".5pt">
                  <v:textbox>
                    <w:txbxContent>
                      <w:p w:rsidR="002D4D66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В</w:t>
                        </w:r>
                      </w:p>
                    </w:txbxContent>
                  </v:textbox>
                </v:shape>
                <v:shape id="Поле 21" o:spid="_x0000_s1368" type="#_x0000_t202" style="position:absolute;left:31892;top:1612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WWM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yFljEAAAA3AAAAA8AAAAAAAAAAAAAAAAAmAIAAGRycy9k&#10;b3ducmV2LnhtbFBLBQYAAAAABAAEAPUAAACJAwAAAAA=&#10;" filled="f" stroked="f" strokeweight=".5pt">
                  <v:textbox>
                    <w:txbxContent>
                      <w:p w:rsidR="002D4D66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</w:rPr>
                          <w:t>С</w:t>
                        </w:r>
                      </w:p>
                    </w:txbxContent>
                  </v:textbox>
                </v:shape>
                <v:shape id="Поле 21" o:spid="_x0000_s1369" type="#_x0000_t202" style="position:absolute;left:48150;top:12456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CIL8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vx/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CIL8MAAADcAAAADwAAAAAAAAAAAAAAAACYAgAAZHJzL2Rv&#10;d25yZXYueG1sUEsFBgAAAAAEAAQA9QAAAIgDAAAAAA==&#10;" filled="f" stroked="f" strokeweight=".5pt">
                  <v:textbox>
                    <w:txbxContent>
                      <w:p w:rsidR="002D4D66" w:rsidRPr="00221BB4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е 21" o:spid="_x0000_s1370" type="#_x0000_t202" style="position:absolute;left:17186;top:22672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ttM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H3z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wttMMAAADcAAAADwAAAAAAAAAAAAAAAACYAgAAZHJzL2Rv&#10;d25yZXYueG1sUEsFBgAAAAAEAAQA9QAAAIgDAAAAAA==&#10;" filled="f" stroked="f" strokeweight=".5pt">
                  <v:textbox>
                    <w:txbxContent>
                      <w:p w:rsidR="002D4D66" w:rsidRPr="00221BB4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Поле 21" o:spid="_x0000_s1371" type="#_x0000_t202" style="position:absolute;left:33505;top:22672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1wMQA&#10;AADcAAAADwAAAGRycy9kb3ducmV2LnhtbERPTWvCQBC9F/wPyxR6q5uK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tcDEAAAA3AAAAA8AAAAAAAAAAAAAAAAAmAIAAGRycy9k&#10;b3ducmV2LnhtbFBLBQYAAAAABAAEAPUAAACJAwAAAAA=&#10;" filled="f" stroked="f" strokeweight=".5pt">
                  <v:textbox>
                    <w:txbxContent>
                      <w:p w:rsidR="002D4D66" w:rsidRPr="00221BB4" w:rsidRDefault="002D4D66" w:rsidP="00221BB4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group id="Группа 219" o:spid="_x0000_s1372" style="position:absolute;left:5194;top:4548;width:13169;height:8265" coordorigin="5194,4548" coordsize="13168,82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line id="Прямая соединительная линия 211" o:spid="_x0000_s1373" style="position:absolute;flip:y;visibility:visible;mso-wrap-style:square" from="5194,4548" to="18363,12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TLYMQAAADcAAAADwAAAGRycy9kb3ducmV2LnhtbESPT4vCMBTE74LfIbwFb5rWgyvVKIsg&#10;iOKiVQ97ezSvf9jmpTTR1m+/WRA8DjPzG2a57k0tHtS6yrKCeBKBIM6srrhQcL1sx3MQziNrrC2T&#10;gic5WK+GgyUm2nZ8pkfqCxEg7BJUUHrfJFK6rCSDbmIb4uDltjXog2wLqVvsAtzUchpFM2mw4rBQ&#10;YkObkrLf9G4U5O7ebH5u2uef++P5mB+Kb+xOSo0++q8FCE+9f4df7Z1WMI1j+D8Tj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MtgxAAAANwAAAAPAAAAAAAAAAAA&#10;AAAAAKECAABkcnMvZG93bnJldi54bWxQSwUGAAAAAAQABAD5AAAAkgMAAAAA&#10;" strokecolor="black [3040]"/>
                  <v:shape id="Прямая со стрелкой 218" o:spid="_x0000_s1374" type="#_x0000_t32" style="position:absolute;left:10347;top:9487;width:230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tD4sMAAADcAAAADwAAAGRycy9kb3ducmV2LnhtbERPW2vCMBR+H/gfwhH2NlPrmFKNIhvD&#10;yQTxguDboTk2xeakNlHrv18eBj5+fPfJrLWVuFHjS8cK+r0EBHHudMmFgv3u+20EwgdkjZVjUvAg&#10;D7Np52WCmXZ33tBtGwoRQ9hnqMCEUGdS+tyQRd9zNXHkTq6xGCJsCqkbvMdwW8k0ST6kxZJjg8Ga&#10;Pg3l5+3VKvhaHt6Hl/ayHiyOZpXTYHhM579KvXbb+RhEoDY8xf/uH60g7ce18Uw8AnL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LQ+LDAAAA3AAAAA8AAAAAAAAAAAAA&#10;AAAAoQIAAGRycy9kb3ducmV2LnhtbFBLBQYAAAAABAAEAPkAAACRAwAAAAA=&#10;" strokecolor="black [3040]">
                    <v:stroke endarrow="open"/>
                  </v:shape>
                </v:group>
                <v:group id="Группа 221" o:spid="_x0000_s1375" style="position:absolute;left:18446;top:4645;width:15624;height:80" coordorigin="18446,4645" coordsize="15624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<v:line id="Прямая соединительная линия 212" o:spid="_x0000_s1376" style="position:absolute;flip:y;visibility:visible;mso-wrap-style:square" from="18446,4645" to="34070,4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ZVF8QAAADcAAAADwAAAGRycy9kb3ducmV2LnhtbESPT4vCMBTE7wt+h/AEb2tqD7pUo4gg&#10;LCvKWvXg7dG8/sHmpTTR1m9vhIU9DjPzG2ax6k0tHtS6yrKCyTgCQZxZXXGh4Hzafn6BcB5ZY22Z&#10;FDzJwWo5+Fhgom3HR3qkvhABwi5BBaX3TSKly0oy6Ma2IQ5ebluDPsi2kLrFLsBNLeMomkqDFYeF&#10;EhvalJTd0rtRkLt7s7letM9nP/vjPt8VB+x+lRoN+/UchKfe/4f/2t9aQTyJ4X0mH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9lUXxAAAANwAAAAPAAAAAAAAAAAA&#10;AAAAAKECAABkcnMvZG93bnJldi54bWxQSwUGAAAAAAQABAD5AAAAkgMAAAAA&#10;" strokecolor="black [3040]"/>
                  <v:shape id="Прямая со стрелкой 220" o:spid="_x0000_s1377" type="#_x0000_t32" style="position:absolute;left:26027;top:4697;width:573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GFWcMAAADcAAAADwAAAGRycy9kb3ducmV2LnhtbERPXWvCMBR9F/YfwhX2pqlVpnRGEWVM&#10;URhTEXy7NHdNWXNTm0zrvzcPAx8P53s6b20lrtT40rGCQT8BQZw7XXKh4Hj46E1A+ICssXJMCu7k&#10;YT576Uwx0+7G33Tdh0LEEPYZKjAh1JmUPjdk0fddTRy5H9dYDBE2hdQN3mK4rWSaJG/SYsmxwWBN&#10;S0P57/7PKlhtTqPxpb18DT/PZpfTcHxOF1ulXrvt4h1EoDY8xf/utVaQpnF+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RhVnDAAAA3AAAAA8AAAAAAAAAAAAA&#10;AAAAoQIAAGRycy9kb3ducmV2LnhtbFBLBQYAAAAABAAEAPkAAACRAwAAAAA=&#10;" strokecolor="black [3040]">
                    <v:stroke endarrow="open"/>
                  </v:shape>
                </v:group>
                <v:group id="Группа 223" o:spid="_x0000_s1378" style="position:absolute;left:34070;top:4641;width:14336;height:9616" coordorigin="34070,4641" coordsize="14335,9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<v:line id="Прямая соединительная линия 213" o:spid="_x0000_s1379" style="position:absolute;visibility:visible;mso-wrap-style:square" from="34070,4641" to="48406,14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gqGsMAAADcAAAADwAAAGRycy9kb3ducmV2LnhtbESPT2sCMRTE7wW/Q3iCt5pdpaKrUUQq&#10;lvbkv/tj89xd3LysSarx2zeFQo/DzPyGWayiacWdnG8sK8iHGQji0uqGKwWn4/Z1CsIHZI2tZVLw&#10;JA+rZe9lgYW2D97T/RAqkSDsC1RQh9AVUvqyJoN+aDvi5F2sMxiSdJXUDh8Jblo5yrKJNNhwWqix&#10;o01N5fXwbRIlP9+M3F1neP50X+59PIlv8abUoB/XcxCBYvgP/7U/tIJRPobfM+kIy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4KhrDAAAA3AAAAA8AAAAAAAAAAAAA&#10;AAAAoQIAAGRycy9kb3ducmV2LnhtbFBLBQYAAAAABAAEAPkAAACRAwAAAAA=&#10;" strokecolor="black [3040]"/>
                  <v:shape id="Прямая со стрелкой 222" o:spid="_x0000_s1380" type="#_x0000_t32" style="position:absolute;left:44000;top:11322;width:458;height:2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lfx8QAAADcAAAADwAAAGRycy9kb3ducmV2LnhtbESPQWuDQBSE74X+h+UFeqtrPITWZiMl&#10;IOSQHtSEXh/uq4ruW+tujP77bqHQ4zAz3zD7bDGDmGlynWUF2ygGQVxb3XGj4FLlzy8gnEfWOFgm&#10;BSs5yA6PD3tMtb1zQXPpGxEg7FJU0Ho/plK6uiWDLrIjcfC+7GTQBzk1Uk94D3AzyCSOd9Jgx2Gh&#10;xZGOLdV9eTMKYrfLv49V/zFfGl+cP2V+Wl+vSj1tlvc3EJ4W/x/+a5+0giRJ4PdMOALy8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KV/HxAAAANwAAAAPAAAAAAAAAAAA&#10;AAAAAKECAABkcnMvZG93bnJldi54bWxQSwUGAAAAAAQABAD5AAAAkgMAAAAA&#10;" strokecolor="black [3040]">
                    <v:stroke endarrow="open"/>
                  </v:shape>
                </v:group>
                <v:group id="Группа 225" o:spid="_x0000_s1381" style="position:absolute;left:35344;top:13774;width:13062;height:8898" coordorigin="35344,14257" coordsize="13062,8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<v:line id="Прямая соединительная линия 216" o:spid="_x0000_s1382" style="position:absolute;flip:x;visibility:visible;mso-wrap-style:square" from="35344,14257" to="48406,2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1TFMMAAADcAAAADwAAAGRycy9kb3ducmV2LnhtbESPS6vCMBSE9xf8D+EI7q6pLvRSjSKC&#10;IIric+Hu0Jw+sDkpTbT13xtBuMthZr5hpvPWlOJJtSssKxj0IxDEidUFZwou59XvHwjnkTWWlknB&#10;ixzMZ52fKcbaNnyk58lnIkDYxagg976KpXRJTgZd31bEwUttbdAHWWdS19gEuCnlMIpG0mDBYSHH&#10;ipY5JffTwyhI3aNa3q7ap+PN7rhLt9kem4NSvW67mIDw1Pr/8Le91gqGgxF8zoQjIG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NUxTDAAAA3AAAAA8AAAAAAAAAAAAA&#10;AAAAoQIAAGRycy9kb3ducmV2LnhtbFBLBQYAAAAABAAEAPkAAACRAwAAAAA=&#10;" strokecolor="black [3040]"/>
                  <v:shape id="Прямая со стрелкой 224" o:spid="_x0000_s1383" type="#_x0000_t32" style="position:absolute;left:43770;top:17112;width:230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qDWsYAAADcAAAADwAAAGRycy9kb3ducmV2LnhtbESPQWvCQBSE7wX/w/IK3ppNo9QSXUUU&#10;qWJBtKXg7ZF9ZoPZtzG71fTfd4VCj8PMfMNMZp2txZVaXzlW8JykIIgLpysuFXx+rJ5eQfiArLF2&#10;TAp+yMNs2nuYYK7djfd0PYRSRAj7HBWYEJpcSl8YsugT1xBH7+RaiyHKtpS6xVuE21pmafoiLVYc&#10;Fww2tDBUnA/fVsFy8zUcXbrLbvB2NO8FDUbHbL5Vqv/YzccgAnXhP/zXXmsFWTaE+5l4BOT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qg1rGAAAA3AAAAA8AAAAAAAAA&#10;AAAAAAAAoQIAAGRycy9kb3ducmV2LnhtbFBLBQYAAAAABAAEAPkAAACUAwAAAAA=&#10;" strokecolor="black [3040]">
                    <v:stroke endarrow="open"/>
                  </v:shape>
                </v:group>
                <v:group id="Группа 238" o:spid="_x0000_s1384" style="position:absolute;left:18446;top:4729;width:16898;height:17943" coordorigin="18446,4729" coordsize="16897,17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<v:line id="Прямая соединительная линия 217" o:spid="_x0000_s1385" style="position:absolute;visibility:visible;mso-wrap-style:square" from="18446,4729" to="35344,2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MsGcMAAADcAAAADwAAAGRycy9kb3ducmV2LnhtbESPQWsCMRSE74L/ITyhN82upbZujSLS&#10;0qKnbvX+2LzuLm5e1iTV9N83guBxmJlvmMUqmk6cyfnWsoJ8koEgrqxuuVaw/34fv4DwAVljZ5kU&#10;/JGH1XI4WGCh7YW/6FyGWiQI+wIVNCH0hZS+asign9ieOHk/1hkMSbpaaoeXBDednGbZTBpsOS00&#10;2NOmoepY/ppEyQ8nIz+Oczxs3c69Pc7iUzwp9TCK61cQgWK4h2/tT61gmj/D9Uw6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DLBnDAAAA3AAAAA8AAAAAAAAAAAAA&#10;AAAAoQIAAGRycy9kb3ducmV2LnhtbFBLBQYAAAAABAAEAPkAAACRAwAAAAA=&#10;" strokecolor="black [3040]"/>
                  <v:shape id="Прямая со стрелкой 236" o:spid="_x0000_s1386" type="#_x0000_t32" style="position:absolute;left:30957;top:17972;width:430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vPGcMAAADcAAAADwAAAGRycy9kb3ducmV2LnhtbESPzarCMBSE9xd8h3AEd9dUhaLVKCIU&#10;XFwX/uH20BzbYnNSm9xa394IgsthZr5hFqvOVKKlxpWWFYyGEQjizOqScwWnY/o7BeE8ssbKMil4&#10;koPVsvezwETbB++pPfhcBAi7BBUU3teJlC4ryKAb2po4eFfbGPRBNrnUDT4C3FRyHEWxNFhyWCiw&#10;pk1B2e3wbxRELk7vm+Nt155yv/+7yHT7nJ2VGvS79RyEp85/w5/2VisYT2J4nwlHQC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LzxnDAAAA3AAAAA8AAAAAAAAAAAAA&#10;AAAAoQIAAGRycy9kb3ducmV2LnhtbFBLBQYAAAAABAAEAPkAAACRAwAAAAA=&#10;" strokecolor="black [3040]">
                    <v:stroke endarrow="open"/>
                  </v:shape>
                </v:group>
                <v:group id="Группа 257" o:spid="_x0000_s1387" style="position:absolute;left:19121;top:22259;width:15957;height:282" coordorigin="19121,22259" coordsize="15956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<v:line id="Прямая соединительная линия 215" o:spid="_x0000_s1388" style="position:absolute;visibility:visible;mso-wrap-style:square" from="19121,22259" to="35078,22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0X9cMAAADcAAAADwAAAGRycy9kb3ducmV2LnhtbESPT2sCMRTE7wW/Q3hCbzW7iqKrUUSU&#10;lvbkv/tj89xd3LysSdT02zeFQo/DzPyGWayiacWDnG8sK8gHGQji0uqGKwWn4+5tCsIHZI2tZVLw&#10;TR5Wy97LAgttn7ynxyFUIkHYF6igDqErpPRlTQb9wHbEybtYZzAk6SqpHT4T3LRymGUTabDhtFBj&#10;R5uayuvhbhIlP9+MfL/O8Pzpvtx2NInjeFPqtR/XcxCBYvgP/7U/tIJhPobfM+kIy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0dF/XDAAAA3AAAAA8AAAAAAAAAAAAA&#10;AAAAoQIAAGRycy9kb3ducmV2LnhtbFBLBQYAAAAABAAEAPkAAACRAwAAAAA=&#10;" strokecolor="black [3040]"/>
                  <v:shape id="Прямая со стрелкой 250" o:spid="_x0000_s1389" type="#_x0000_t32" style="position:absolute;left:28005;top:22484;width:12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EXVr4AAADcAAAADwAAAGRycy9kb3ducmV2LnhtbERPuwrCMBTdBf8hXMFNUwVFq1FEKDjo&#10;4AvXS3Nti81NbWKtf28GwfFw3st1a0rRUO0KywpGwwgEcWp1wZmCyzkZzEA4j6yxtEwKPuRgvep2&#10;lhhr++YjNSefiRDCLkYFufdVLKVLczLohrYiDtzd1gZ9gHUmdY3vEG5KOY6iqTRYcGjIsaJtTunj&#10;9DIKIjdNntvz49BcMn/c32Sy+8yvSvV77WYBwlPr/+Kfe6cVjCdhfj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+sRdWvgAAANwAAAAPAAAAAAAAAAAAAAAAAKEC&#10;AABkcnMvZG93bnJldi54bWxQSwUGAAAAAAQABAD5AAAAjAMAAAAA&#10;" strokecolor="black [3040]">
                    <v:stroke endarrow="open"/>
                  </v:shape>
                </v:group>
                <v:group id="Группа 259" o:spid="_x0000_s1390" style="position:absolute;left:5394;top:13252;width:13162;height:9007" coordorigin="5394,13252" coordsize="13161,9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<v:line id="Прямая соединительная линия 214" o:spid="_x0000_s1391" style="position:absolute;visibility:visible;mso-wrap-style:square" from="5394,13252" to="18556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GybsMAAADcAAAADwAAAGRycy9kb3ducmV2LnhtbESPT2sCMRTE7wW/Q3iCN82utqKrUaS0&#10;tNST/+6PzXN3cfOyJqmm374pCD0OM/MbZrmOphU3cr6xrCAfZSCIS6sbrhQcD+/DGQgfkDW2lknB&#10;D3lYr3pPSyy0vfOObvtQiQRhX6CCOoSukNKXNRn0I9sRJ+9sncGQpKukdnhPcNPKcZZNpcGG00KN&#10;Hb3WVF723yZR8tPVyI/LHE9fbuveJtP4Eq9KDfpxswARKIb/8KP9qRWM82f4O5OO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Rsm7DAAAA3AAAAA8AAAAAAAAAAAAA&#10;AAAAoQIAAGRycy9kb3ducmV2LnhtbFBLBQYAAAAABAAEAPkAAACRAwAAAAA=&#10;" strokecolor="black [3040]"/>
                  <v:shape id="Прямая со стрелкой 258" o:spid="_x0000_s1392" type="#_x0000_t32" style="position:absolute;left:13386;top:18717;width:516;height:37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cbUL4AAADcAAAADwAAAGRycy9kb3ducmV2LnhtbERPuwrCMBTdBf8hXMFNUwVFq1FEKDjo&#10;4AvXS3Nti81NbWKtf28GwfFw3st1a0rRUO0KywpGwwgEcWp1wZmCyzkZzEA4j6yxtEwKPuRgvep2&#10;lhhr++YjNSefiRDCLkYFufdVLKVLczLohrYiDtzd1gZ9gHUmdY3vEG5KOY6iqTRYcGjIsaJtTunj&#10;9DIKIjdNntvz49BcMn/c32Sy+8yvSvV77WYBwlPr/+Kfe6cVjCdhbT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xxtQvgAAANwAAAAPAAAAAAAAAAAAAAAAAKEC&#10;AABkcnMvZG93bnJldi54bWxQSwUGAAAAAAQABAD5AAAAjAMAAAAA&#10;" strokecolor="black [3040]">
                    <v:stroke endarrow="open"/>
                  </v:shape>
                </v:group>
                <v:shape id="Поле 21" o:spid="_x0000_s1393" type="#_x0000_t202" style="position:absolute;left:7725;top:7065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q8rc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qvK3HAAAA3AAAAA8AAAAAAAAAAAAAAAAAmAIAAGRy&#10;cy9kb3ducmV2LnhtbFBLBQYAAAAABAAEAPUAAACMAwAAAAA=&#10;" filled="f" stroked="f" strokeweight=".5pt">
                  <v:textbox>
                    <w:txbxContent>
                      <w:p w:rsidR="002D4D66" w:rsidRPr="00463FBB" w:rsidRDefault="002D4D66" w:rsidP="00463FBB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b/>
                            <w:lang w:val="en-US"/>
                          </w:rPr>
                        </w:pPr>
                        <w:r w:rsidRPr="00463FBB">
                          <w:rPr>
                            <w:rFonts w:eastAsia="Times New Roman"/>
                            <w:b/>
                            <w:iCs/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Поле 21" o:spid="_x0000_s1394" type="#_x0000_t202" style="position:absolute;left:11502;top:18725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YZNs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mGTbHAAAA3AAAAA8AAAAAAAAAAAAAAAAAmAIAAGRy&#10;cy9kb3ducmV2LnhtbFBLBQYAAAAABAAEAPUAAACMAwAAAAA=&#10;" filled="f" stroked="f" strokeweight=".5pt">
                  <v:textbox>
                    <w:txbxContent>
                      <w:p w:rsidR="002D4D66" w:rsidRPr="00463FBB" w:rsidRDefault="002D4D66" w:rsidP="00463FBB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b/>
                            <w:sz w:val="28"/>
                            <w:szCs w:val="28"/>
                            <w:lang w:val="en-US"/>
                          </w:rPr>
                        </w:pPr>
                        <w:r w:rsidRPr="00463FBB">
                          <w:rPr>
                            <w:b/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Поле 21" o:spid="_x0000_s1395" type="#_x0000_t202" style="position:absolute;left:30312;top:15229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gsc8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I1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ILHP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463FBB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Поле 21" o:spid="_x0000_s1396" type="#_x0000_t202" style="position:absolute;left:27217;top:22610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J6McA&#10;AADcAAAADwAAAGRycy9kb3ducmV2LnhtbESPQWvCQBSE70L/w/IKvemmBluJ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Eiej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463FBB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Поле 21" o:spid="_x0000_s1397" type="#_x0000_t202" style="position:absolute;left:42786;top:17131;width:3677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Abmc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BuZwgAAANwAAAAPAAAAAAAAAAAAAAAAAJgCAABkcnMvZG93&#10;bnJldi54bWxQSwUGAAAAAAQABAD1AAAAhwMAAAAA&#10;" filled="f" stroked="f" strokeweight=".5pt">
                  <v:textbox>
                    <w:txbxContent>
                      <w:p w:rsidR="002D4D66" w:rsidRDefault="002D4D66" w:rsidP="00463FBB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1" o:spid="_x0000_s1398" type="#_x0000_t202" style="position:absolute;left:24328;top:1800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NnuMQA&#10;AADcAAAADwAAAGRycy9kb3ducmV2LnhtbERPTWvCQBC9F/wPywi9NRsV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DZ7jEAAAA3AAAAA8AAAAAAAAAAAAAAAAAmAIAAGRycy9k&#10;b3ducmV2LnhtbFBLBQYAAAAABAAEAPUAAACJAwAAAAA=&#10;" filled="f" stroked="f" strokeweight=".5pt">
                  <v:textbox>
                    <w:txbxContent>
                      <w:p w:rsidR="002D4D66" w:rsidRDefault="002D4D66" w:rsidP="00463FBB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1" o:spid="_x0000_s1399" type="#_x0000_t202" style="position:absolute;left:43770;top:8746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/CI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/CI8YAAADcAAAADwAAAAAAAAAAAAAAAACYAgAAZHJz&#10;L2Rvd25yZXYueG1sUEsFBgAAAAAEAAQA9QAAAIsDAAAAAA==&#10;" filled="f" stroked="f" strokeweight=".5pt">
                  <v:textbox>
                    <w:txbxContent>
                      <w:p w:rsidR="002D4D66" w:rsidRDefault="002D4D66" w:rsidP="00463FBB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71BDE" w:rsidRDefault="00E71BDE" w:rsidP="005170A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Сеть на </w:t>
      </w:r>
      <w:r w:rsidRPr="00BE5A72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13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может представлять, например, длины дорог в километрах между шестью деревнями. Т.к. количество вершин в этом графе невелико, то для нахождения наиболее</w:t>
      </w:r>
      <w:r w:rsidR="00BE5A72">
        <w:rPr>
          <w:rFonts w:ascii="Times New Roman" w:eastAsia="TimesNewRomanPSMT" w:hAnsi="Times New Roman" w:cs="Times New Roman"/>
          <w:sz w:val="28"/>
          <w:szCs w:val="28"/>
        </w:rPr>
        <w:t xml:space="preserve"> короткого пути между деревнями, нужно пер</w:t>
      </w:r>
      <w:r w:rsidR="00BE5A72">
        <w:rPr>
          <w:rFonts w:ascii="Times New Roman" w:eastAsia="TimesNewRomanPSMT" w:hAnsi="Times New Roman" w:cs="Times New Roman"/>
          <w:sz w:val="28"/>
          <w:szCs w:val="28"/>
        </w:rPr>
        <w:t>е</w:t>
      </w:r>
      <w:r w:rsidR="00BE5A72">
        <w:rPr>
          <w:rFonts w:ascii="Times New Roman" w:eastAsia="TimesNewRomanPSMT" w:hAnsi="Times New Roman" w:cs="Times New Roman"/>
          <w:sz w:val="28"/>
          <w:szCs w:val="28"/>
        </w:rPr>
        <w:t>брать все возможные пути. Это возможно, т.к. количество вершин в этом графе невелико. В реальных задачах число вершин настолько велико, что т</w:t>
      </w:r>
      <w:r w:rsidR="00BE5A72">
        <w:rPr>
          <w:rFonts w:ascii="Times New Roman" w:eastAsia="TimesNewRomanPSMT" w:hAnsi="Times New Roman" w:cs="Times New Roman"/>
          <w:sz w:val="28"/>
          <w:szCs w:val="28"/>
        </w:rPr>
        <w:t>а</w:t>
      </w:r>
      <w:r w:rsidR="00BE5A72">
        <w:rPr>
          <w:rFonts w:ascii="Times New Roman" w:eastAsia="TimesNewRomanPSMT" w:hAnsi="Times New Roman" w:cs="Times New Roman"/>
          <w:sz w:val="28"/>
          <w:szCs w:val="28"/>
        </w:rPr>
        <w:t>кой подход к поиску кратчайшего пути слишком неэффективен.</w:t>
      </w:r>
    </w:p>
    <w:p w:rsidR="004D7928" w:rsidRDefault="004D7928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Существует множество алгоритмов поиска кратчайшего пути, но мы познакомимся только с одним, </w:t>
      </w:r>
      <w:r w:rsidRPr="004D7928">
        <w:rPr>
          <w:rFonts w:ascii="Times New Roman" w:eastAsia="TimesNewRomanPSMT" w:hAnsi="Times New Roman" w:cs="Times New Roman"/>
          <w:sz w:val="28"/>
          <w:szCs w:val="28"/>
          <w:u w:val="single"/>
        </w:rPr>
        <w:t>алгоритмом Дейкстры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4D7928" w:rsidRDefault="004D7928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Кратчайший путь – это путь минимального общего веса соединяющий выбранные вершины. Общий вес кратчайшего пути, ведущего из вершины </w:t>
      </w:r>
      <w:r w:rsidRPr="004D792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44" type="#_x0000_t75" style="width:13.5pt;height:18.75pt" o:ole="">
            <v:imagedata r:id="rId383" o:title=""/>
          </v:shape>
          <o:OLEObject Type="Embed" ProgID="Equation.DSMT4" ShapeID="_x0000_i1144" DrawAspect="Content" ObjectID="_1402258200" r:id="rId38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вершину </w:t>
      </w:r>
      <w:r w:rsidRPr="004D7928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00" w:dyaOrig="420">
          <v:shape id="_x0000_i1145" type="#_x0000_t75" style="width:15pt;height:21pt" o:ole="">
            <v:imagedata r:id="rId385" o:title=""/>
          </v:shape>
          <o:OLEObject Type="Embed" ProgID="Equation.DSMT4" ShapeID="_x0000_i1145" DrawAspect="Content" ObjectID="_1402258201" r:id="rId38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называют </w:t>
      </w:r>
      <w:r w:rsidRPr="004D7928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расстояние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т </w:t>
      </w:r>
      <w:r w:rsidRPr="004D7928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46" type="#_x0000_t75" style="width:13.5pt;height:18.75pt" o:ole="">
            <v:imagedata r:id="rId383" o:title=""/>
          </v:shape>
          <o:OLEObject Type="Embed" ProgID="Equation.DSMT4" ShapeID="_x0000_i1146" DrawAspect="Content" ObjectID="_1402258202" r:id="rId38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до </w:t>
      </w:r>
      <w:r w:rsidRPr="004D7928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00" w:dyaOrig="420">
          <v:shape id="_x0000_i1147" type="#_x0000_t75" style="width:15pt;height:21pt" o:ole="">
            <v:imagedata r:id="rId385" o:title=""/>
          </v:shape>
          <o:OLEObject Type="Embed" ProgID="Equation.DSMT4" ShapeID="_x0000_i1147" DrawAspect="Content" ObjectID="_1402258203" r:id="rId38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4D7928" w:rsidRDefault="004D7928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Определим весовую матрицу Ωчьи элементы </w:t>
      </w:r>
      <w:r w:rsidRPr="001371C9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1060" w:dyaOrig="499">
          <v:shape id="_x0000_i1148" type="#_x0000_t75" style="width:53.25pt;height:24.75pt" o:ole="">
            <v:imagedata r:id="rId374" o:title=""/>
          </v:shape>
          <o:OLEObject Type="Embed" ProgID="Equation.DSMT4" ShapeID="_x0000_i1148" DrawAspect="Content" ObjectID="_1402258204" r:id="rId38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задаются фо</w:t>
      </w:r>
      <w:r>
        <w:rPr>
          <w:rFonts w:ascii="Times New Roman" w:eastAsia="TimesNewRomanPSMT" w:hAnsi="Times New Roman" w:cs="Times New Roman"/>
          <w:sz w:val="28"/>
          <w:szCs w:val="28"/>
        </w:rPr>
        <w:t>р</w:t>
      </w:r>
      <w:r>
        <w:rPr>
          <w:rFonts w:ascii="Times New Roman" w:eastAsia="TimesNewRomanPSMT" w:hAnsi="Times New Roman" w:cs="Times New Roman"/>
          <w:sz w:val="28"/>
          <w:szCs w:val="28"/>
        </w:rPr>
        <w:t>мулой</w:t>
      </w:r>
    </w:p>
    <w:p w:rsidR="004D7928" w:rsidRDefault="004D7928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4D7928">
        <w:rPr>
          <w:rFonts w:ascii="Times New Roman" w:eastAsia="TimesNewRomanPSMT" w:hAnsi="Times New Roman" w:cs="Times New Roman"/>
          <w:position w:val="-72"/>
          <w:sz w:val="28"/>
          <w:szCs w:val="28"/>
        </w:rPr>
        <w:object w:dxaOrig="6240" w:dyaOrig="1579">
          <v:shape id="_x0000_i1149" type="#_x0000_t75" style="width:312pt;height:78.75pt" o:ole="">
            <v:imagedata r:id="rId390" o:title=""/>
          </v:shape>
          <o:OLEObject Type="Embed" ProgID="Equation.DSMT4" ShapeID="_x0000_i1149" DrawAspect="Content" ObjectID="_1402258205" r:id="rId391"/>
        </w:object>
      </w:r>
    </w:p>
    <w:p w:rsidR="004D7928" w:rsidRDefault="00726EA9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Например, для графа на </w:t>
      </w:r>
      <w:r w:rsidRPr="00726EA9">
        <w:rPr>
          <w:rFonts w:ascii="Times New Roman" w:eastAsia="TimesNewRomanPSMT" w:hAnsi="Times New Roman" w:cs="Times New Roman"/>
          <w:color w:val="0000CC"/>
          <w:sz w:val="28"/>
          <w:szCs w:val="28"/>
        </w:rPr>
        <w:t xml:space="preserve">рис.13 </w:t>
      </w:r>
      <w:r>
        <w:rPr>
          <w:rFonts w:ascii="Times New Roman" w:eastAsia="TimesNewRomanPSMT" w:hAnsi="Times New Roman" w:cs="Times New Roman"/>
          <w:sz w:val="28"/>
          <w:szCs w:val="28"/>
        </w:rPr>
        <w:t>матрица Ω имеет вид:</w:t>
      </w:r>
    </w:p>
    <w:p w:rsidR="00726EA9" w:rsidRDefault="00726EA9" w:rsidP="00726EA9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726EA9">
        <w:rPr>
          <w:rFonts w:ascii="Times New Roman" w:eastAsia="TimesNewRomanPSMT" w:hAnsi="Times New Roman" w:cs="Times New Roman"/>
          <w:position w:val="-140"/>
          <w:sz w:val="28"/>
          <w:szCs w:val="28"/>
        </w:rPr>
        <w:object w:dxaOrig="3600" w:dyaOrig="2940">
          <v:shape id="_x0000_i1150" type="#_x0000_t75" style="width:180pt;height:147pt" o:ole="">
            <v:imagedata r:id="rId392" o:title=""/>
          </v:shape>
          <o:OLEObject Type="Embed" ProgID="Equation.DSMT4" ShapeID="_x0000_i1150" DrawAspect="Content" ObjectID="_1402258206" r:id="rId393"/>
        </w:object>
      </w:r>
    </w:p>
    <w:p w:rsidR="00726EA9" w:rsidRDefault="00726EA9" w:rsidP="00726EA9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>Матрица Ω является простым обобщением матрицы смежности вершин.</w:t>
      </w:r>
    </w:p>
    <w:p w:rsidR="004D7928" w:rsidRDefault="00726EA9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Пусть </w:t>
      </w:r>
      <w:r w:rsidRPr="00726EA9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540" w:dyaOrig="420">
          <v:shape id="_x0000_i1151" type="#_x0000_t75" style="width:76.5pt;height:21pt" o:ole="">
            <v:imagedata r:id="rId394" o:title=""/>
          </v:shape>
          <o:OLEObject Type="Embed" ProgID="Equation.DSMT4" ShapeID="_x0000_i1151" DrawAspect="Content" ObjectID="_1402258207" r:id="rId39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5457E3">
        <w:rPr>
          <w:rFonts w:ascii="Times New Roman" w:eastAsia="TimesNewRomanPSMT" w:hAnsi="Times New Roman" w:cs="Times New Roman"/>
          <w:sz w:val="28"/>
          <w:szCs w:val="28"/>
        </w:rPr>
        <w:noBreakHyphen/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5457E3">
        <w:rPr>
          <w:rFonts w:ascii="Times New Roman" w:eastAsia="TimesNewRomanPSMT" w:hAnsi="Times New Roman" w:cs="Times New Roman"/>
          <w:sz w:val="28"/>
          <w:szCs w:val="28"/>
        </w:rPr>
        <w:t xml:space="preserve">ориентированный граф со взвешенными дугами. Обозначим через </w:t>
      </w:r>
      <w:r w:rsidR="005457E3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s</w:t>
      </w:r>
      <w:r w:rsidR="005457E3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="005457E3"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вершину – начало пути, а через </w:t>
      </w:r>
      <w:r w:rsidR="005457E3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5457E3"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вершину – конец пути.</w:t>
      </w:r>
    </w:p>
    <w:p w:rsidR="005457E3" w:rsidRDefault="005457E3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 процессе работы алгоритма Дейкстры вершинам графа </w:t>
      </w:r>
      <w:r w:rsidRPr="005457E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20" w:dyaOrig="380">
          <v:shape id="_x0000_i1152" type="#_x0000_t75" style="width:36pt;height:18.75pt" o:ole="">
            <v:imagedata r:id="rId396" o:title=""/>
          </v:shape>
          <o:OLEObject Type="Embed" ProgID="Equation.DSMT4" ShapeID="_x0000_i1152" DrawAspect="Content" ObjectID="_1402258208" r:id="rId39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прип</w:t>
      </w:r>
      <w:r>
        <w:rPr>
          <w:rFonts w:ascii="Times New Roman" w:eastAsia="TimesNewRomanPSMT" w:hAnsi="Times New Roman" w:cs="Times New Roman"/>
          <w:sz w:val="28"/>
          <w:szCs w:val="28"/>
        </w:rPr>
        <w:t>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сываются числа (метки) </w:t>
      </w:r>
      <w:r w:rsidRPr="005457E3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700" w:dyaOrig="420">
          <v:shape id="_x0000_i1153" type="#_x0000_t75" style="width:35.25pt;height:21pt" o:ole="">
            <v:imagedata r:id="rId398" o:title=""/>
          </v:shape>
          <o:OLEObject Type="Embed" ProgID="Equation.DSMT4" ShapeID="_x0000_i1153" DrawAspect="Content" ObjectID="_1402258209" r:id="rId39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, которые служат оценкой длины (веса) кра</w:t>
      </w:r>
      <w:r>
        <w:rPr>
          <w:rFonts w:ascii="Times New Roman" w:eastAsia="TimesNewRomanPSMT" w:hAnsi="Times New Roman" w:cs="Times New Roman"/>
          <w:sz w:val="28"/>
          <w:szCs w:val="28"/>
        </w:rPr>
        <w:t>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чайшего пути от вершины </w:t>
      </w:r>
      <w:r w:rsidRPr="005457E3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к вершине </w:t>
      </w:r>
      <w:r w:rsidRPr="005457E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54" type="#_x0000_t75" style="width:13.5pt;height:18.75pt" o:ole="">
            <v:imagedata r:id="rId400" o:title=""/>
          </v:shape>
          <o:OLEObject Type="Embed" ProgID="Equation.DSMT4" ShapeID="_x0000_i1154" DrawAspect="Content" ObjectID="_1402258210" r:id="rId401"/>
        </w:objec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.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Если вершина </w:t>
      </w:r>
      <w:r w:rsidRPr="005457E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55" type="#_x0000_t75" style="width:13.5pt;height:18.75pt" o:ole="">
            <v:imagedata r:id="rId400" o:title=""/>
          </v:shape>
          <o:OLEObject Type="Embed" ProgID="Equation.DSMT4" ShapeID="_x0000_i1155" DrawAspect="Content" ObjectID="_1402258211" r:id="rId40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получила на н</w:t>
      </w:r>
      <w:r>
        <w:rPr>
          <w:rFonts w:ascii="Times New Roman" w:eastAsia="TimesNewRomanPSMT" w:hAnsi="Times New Roman" w:cs="Times New Roman"/>
          <w:sz w:val="28"/>
          <w:szCs w:val="28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котором шаге метку </w:t>
      </w:r>
      <w:r w:rsidRPr="005457E3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700" w:dyaOrig="420">
          <v:shape id="_x0000_i1156" type="#_x0000_t75" style="width:35.25pt;height:21pt" o:ole="">
            <v:imagedata r:id="rId398" o:title=""/>
          </v:shape>
          <o:OLEObject Type="Embed" ProgID="Equation.DSMT4" ShapeID="_x0000_i1156" DrawAspect="Content" ObjectID="_1402258212" r:id="rId40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это означает, что в графе </w:t>
      </w:r>
      <w:r w:rsidRPr="005457E3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G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существует путь из </w:t>
      </w:r>
      <w:r w:rsidRPr="005457E3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в </w:t>
      </w:r>
      <w:r w:rsidRPr="005457E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57" type="#_x0000_t75" style="width:13.5pt;height:18.75pt" o:ole="">
            <v:imagedata r:id="rId400" o:title=""/>
          </v:shape>
          <o:OLEObject Type="Embed" ProgID="Equation.DSMT4" ShapeID="_x0000_i1157" DrawAspect="Content" ObjectID="_1402258213" r:id="rId404"/>
        </w:object>
      </w:r>
      <w:r w:rsidR="00F93672">
        <w:rPr>
          <w:rFonts w:ascii="Times New Roman" w:eastAsia="TimesNewRomanPSMT" w:hAnsi="Times New Roman" w:cs="Times New Roman"/>
          <w:sz w:val="28"/>
          <w:szCs w:val="28"/>
        </w:rPr>
        <w:t xml:space="preserve">, имеющий вес </w:t>
      </w:r>
      <w:r w:rsidR="00F93672" w:rsidRPr="005457E3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700" w:dyaOrig="420">
          <v:shape id="_x0000_i1158" type="#_x0000_t75" style="width:35.25pt;height:21pt" o:ole="">
            <v:imagedata r:id="rId398" o:title=""/>
          </v:shape>
          <o:OLEObject Type="Embed" ProgID="Equation.DSMT4" ShapeID="_x0000_i1158" DrawAspect="Content" ObjectID="_1402258214" r:id="rId405"/>
        </w:objec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.</w:t>
      </w:r>
    </w:p>
    <w:p w:rsidR="00F93672" w:rsidRDefault="00F93672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Метки могут находиться в двух состояниях – быть временными или постоянными. Превращение метки в постоянную означает, что кратчайшее расстояние от вершины </w:t>
      </w:r>
      <w:r w:rsidRPr="005457E3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до соответствующей вершины найдено.</w:t>
      </w:r>
    </w:p>
    <w:p w:rsidR="00F93672" w:rsidRDefault="00F93672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3672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Ограничения алгоритма Дейкстры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– веса должны быть положител</w:t>
      </w:r>
      <w:r>
        <w:rPr>
          <w:rFonts w:ascii="Times New Roman" w:eastAsia="TimesNewRomanPSMT" w:hAnsi="Times New Roman" w:cs="Times New Roman"/>
          <w:sz w:val="28"/>
          <w:szCs w:val="28"/>
        </w:rPr>
        <w:t>ь</w:t>
      </w:r>
      <w:r>
        <w:rPr>
          <w:rFonts w:ascii="Times New Roman" w:eastAsia="TimesNewRomanPSMT" w:hAnsi="Times New Roman" w:cs="Times New Roman"/>
          <w:sz w:val="28"/>
          <w:szCs w:val="28"/>
        </w:rPr>
        <w:t>ными.</w:t>
      </w:r>
    </w:p>
    <w:p w:rsidR="00F93672" w:rsidRDefault="00F93672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Алгоритм состоит из 2-х этапов:</w:t>
      </w:r>
    </w:p>
    <w:p w:rsidR="00F93672" w:rsidRDefault="00F93672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3672">
        <w:rPr>
          <w:rFonts w:ascii="Times New Roman" w:eastAsia="TimesNewRomanPSMT" w:hAnsi="Times New Roman" w:cs="Times New Roman"/>
          <w:b/>
          <w:sz w:val="28"/>
          <w:szCs w:val="28"/>
          <w:lang w:val="en-US"/>
        </w:rPr>
        <w:t>I</w:t>
      </w:r>
      <w:r w:rsidRPr="00F93672">
        <w:rPr>
          <w:rFonts w:ascii="Times New Roman" w:eastAsia="TimesNewRomanPSMT" w:hAnsi="Times New Roman" w:cs="Times New Roman"/>
          <w:b/>
          <w:sz w:val="28"/>
          <w:szCs w:val="28"/>
        </w:rPr>
        <w:t xml:space="preserve"> этап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– нахождение длины кратчайшего пути;</w:t>
      </w:r>
    </w:p>
    <w:p w:rsidR="00F93672" w:rsidRDefault="00F93672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3672">
        <w:rPr>
          <w:rFonts w:ascii="Times New Roman" w:eastAsia="TimesNewRomanPSMT" w:hAnsi="Times New Roman" w:cs="Times New Roman"/>
          <w:b/>
          <w:sz w:val="28"/>
          <w:szCs w:val="28"/>
          <w:lang w:val="en-US"/>
        </w:rPr>
        <w:t>II</w:t>
      </w:r>
      <w:r w:rsidRPr="00F93672">
        <w:rPr>
          <w:rFonts w:ascii="Times New Roman" w:eastAsia="TimesNewRomanPSMT" w:hAnsi="Times New Roman" w:cs="Times New Roman"/>
          <w:b/>
          <w:sz w:val="28"/>
          <w:szCs w:val="28"/>
        </w:rPr>
        <w:t xml:space="preserve"> этап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– построение кратчайшего пути от вершины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к вершине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F93672" w:rsidRDefault="00F93672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F93672" w:rsidRDefault="00F93672" w:rsidP="00F9367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NewRomanPSMT" w:hAnsi="Times New Roman" w:cs="Times New Roman"/>
          <w:sz w:val="32"/>
          <w:szCs w:val="32"/>
        </w:rPr>
      </w:pPr>
      <w:r w:rsidRPr="00F93672">
        <w:rPr>
          <w:rFonts w:ascii="Times New Roman" w:eastAsia="TimesNewRomanPSMT" w:hAnsi="Times New Roman" w:cs="Times New Roman"/>
          <w:b/>
          <w:i/>
          <w:sz w:val="32"/>
          <w:szCs w:val="32"/>
          <w:u w:val="single"/>
        </w:rPr>
        <w:t>Алгоритм Дейкстры</w:t>
      </w:r>
    </w:p>
    <w:p w:rsidR="00F93672" w:rsidRDefault="00F93672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F93672" w:rsidRPr="000E194F" w:rsidRDefault="00F93672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b/>
          <w:color w:val="0000CC"/>
          <w:sz w:val="28"/>
          <w:szCs w:val="28"/>
        </w:rPr>
      </w:pPr>
      <w:r w:rsidRPr="000E194F">
        <w:rPr>
          <w:rFonts w:ascii="Times New Roman" w:eastAsia="TimesNewRomanPSMT" w:hAnsi="Times New Roman" w:cs="Times New Roman"/>
          <w:b/>
          <w:color w:val="0000CC"/>
          <w:sz w:val="28"/>
          <w:szCs w:val="28"/>
          <w:lang w:val="en-US"/>
        </w:rPr>
        <w:t>I</w:t>
      </w:r>
      <w:r w:rsidRPr="000E194F">
        <w:rPr>
          <w:rFonts w:ascii="Times New Roman" w:eastAsia="TimesNewRomanPSMT" w:hAnsi="Times New Roman" w:cs="Times New Roman"/>
          <w:b/>
          <w:color w:val="0000CC"/>
          <w:sz w:val="28"/>
          <w:szCs w:val="28"/>
        </w:rPr>
        <w:t xml:space="preserve"> этап. Нахождение длины кратчайшего пути.</w:t>
      </w:r>
    </w:p>
    <w:p w:rsidR="00C66946" w:rsidRPr="000E194F" w:rsidRDefault="00C66946" w:rsidP="004D7928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color w:val="0000CC"/>
          <w:sz w:val="28"/>
          <w:szCs w:val="28"/>
        </w:rPr>
      </w:pPr>
    </w:p>
    <w:p w:rsidR="00F93672" w:rsidRDefault="005F5B29" w:rsidP="00F9367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Шаг 1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F5B29">
        <w:rPr>
          <w:rFonts w:ascii="Times New Roman" w:eastAsia="TimesNewRomanPSMT" w:hAnsi="Times New Roman" w:cs="Times New Roman"/>
          <w:sz w:val="28"/>
          <w:szCs w:val="28"/>
          <w:u w:val="single"/>
        </w:rPr>
        <w:t>Присвоение вершинам начальных меток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5F5B29" w:rsidRDefault="005F5B29" w:rsidP="005F5B29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Полагаем </w:t>
      </w:r>
      <w:r w:rsidRPr="005F5B29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100" w:dyaOrig="440">
          <v:shape id="_x0000_i1159" type="#_x0000_t75" style="width:54.75pt;height:21.75pt" o:ole="">
            <v:imagedata r:id="rId406" o:title=""/>
          </v:shape>
          <o:OLEObject Type="Embed" ProgID="Equation.DSMT4" ShapeID="_x0000_i1159" DrawAspect="Content" ObjectID="_1402258215" r:id="rId40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считаем эту метку постоянной (постоянные метки помечаются сверху звёздочкой). Для остальных вершин </w:t>
      </w:r>
      <w:r w:rsidRPr="005F5B29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20" w:dyaOrig="380">
          <v:shape id="_x0000_i1160" type="#_x0000_t75" style="width:36pt;height:18.75pt" o:ole="">
            <v:imagedata r:id="rId408" o:title=""/>
          </v:shape>
          <o:OLEObject Type="Embed" ProgID="Equation.DSMT4" ShapeID="_x0000_i1160" DrawAspect="Content" ObjectID="_1402258216" r:id="rId40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5F5B29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680" w:dyaOrig="380">
          <v:shape id="_x0000_i1161" type="#_x0000_t75" style="width:33.75pt;height:18.75pt" o:ole="">
            <v:imagedata r:id="rId410" o:title=""/>
          </v:shape>
          <o:OLEObject Type="Embed" ProgID="Equation.DSMT4" ShapeID="_x0000_i1161" DrawAspect="Content" ObjectID="_1402258217" r:id="rId41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полаг</w:t>
      </w:r>
      <w:r>
        <w:rPr>
          <w:rFonts w:ascii="Times New Roman" w:eastAsia="TimesNewRomanPSMT" w:hAnsi="Times New Roman" w:cs="Times New Roman"/>
          <w:sz w:val="28"/>
          <w:szCs w:val="28"/>
        </w:rPr>
        <w:t>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ем </w:t>
      </w:r>
      <w:r w:rsidRPr="005F5B29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160" w:dyaOrig="420">
          <v:shape id="_x0000_i1162" type="#_x0000_t75" style="width:57.75pt;height:21pt" o:ole="">
            <v:imagedata r:id="rId412" o:title=""/>
          </v:shape>
          <o:OLEObject Type="Embed" ProgID="Equation.DSMT4" ShapeID="_x0000_i1162" DrawAspect="Content" ObjectID="_1402258218" r:id="rId41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считаем эти метки временными. Пусть </w:t>
      </w:r>
      <w:r w:rsidR="00107242" w:rsidRPr="005F5B29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620" w:dyaOrig="300">
          <v:shape id="_x0000_i1163" type="#_x0000_t75" style="width:31.5pt;height:15pt" o:ole="">
            <v:imagedata r:id="rId414" o:title=""/>
          </v:shape>
          <o:OLEObject Type="Embed" ProgID="Equation.DSMT4" ShapeID="_x0000_i1163" DrawAspect="Content" ObjectID="_1402258219" r:id="rId415"/>
        </w:object>
      </w:r>
      <w:r w:rsidR="00107242">
        <w:rPr>
          <w:rFonts w:ascii="Times New Roman" w:eastAsia="TimesNewRomanPSMT" w:hAnsi="Times New Roman" w:cs="Times New Roman"/>
          <w:sz w:val="28"/>
          <w:szCs w:val="28"/>
        </w:rPr>
        <w:t xml:space="preserve">, где </w:t>
      </w:r>
      <w:r w:rsidR="00107242" w:rsidRPr="00107242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220" w:dyaOrig="300">
          <v:shape id="_x0000_i1164" type="#_x0000_t75" style="width:11.25pt;height:15pt" o:ole="">
            <v:imagedata r:id="rId416" o:title=""/>
          </v:shape>
          <o:OLEObject Type="Embed" ProgID="Equation.DSMT4" ShapeID="_x0000_i1164" DrawAspect="Content" ObjectID="_1402258220" r:id="rId417"/>
        </w:object>
      </w:r>
      <w:r w:rsidR="0010724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107242"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обозн</w:t>
      </w:r>
      <w:r w:rsidR="00107242">
        <w:rPr>
          <w:rFonts w:ascii="Times New Roman" w:eastAsia="TimesNewRomanPSMT" w:hAnsi="Times New Roman" w:cs="Times New Roman"/>
          <w:sz w:val="28"/>
          <w:szCs w:val="28"/>
        </w:rPr>
        <w:t>а</w:t>
      </w:r>
      <w:r w:rsidR="00107242">
        <w:rPr>
          <w:rFonts w:ascii="Times New Roman" w:eastAsia="TimesNewRomanPSMT" w:hAnsi="Times New Roman" w:cs="Times New Roman"/>
          <w:sz w:val="28"/>
          <w:szCs w:val="28"/>
        </w:rPr>
        <w:t>чение текущей вершины.</w:t>
      </w:r>
    </w:p>
    <w:p w:rsidR="00107242" w:rsidRDefault="00107242" w:rsidP="0010724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2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Изменение меток.</w:t>
      </w:r>
    </w:p>
    <w:p w:rsidR="00107242" w:rsidRDefault="00107242" w:rsidP="0010724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Для каждой вершины </w:t>
      </w:r>
      <w:r w:rsidRPr="00107242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65" type="#_x0000_t75" style="width:13.5pt;height:18.75pt" o:ole="">
            <v:imagedata r:id="rId418" o:title=""/>
          </v:shape>
          <o:OLEObject Type="Embed" ProgID="Equation.DSMT4" ShapeID="_x0000_i1165" DrawAspect="Content" ObjectID="_1402258221" r:id="rId41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 временной меткой, непосредственно след</w:t>
      </w:r>
      <w:r>
        <w:rPr>
          <w:rFonts w:ascii="Times New Roman" w:eastAsia="TimesNewRomanPSMT" w:hAnsi="Times New Roman" w:cs="Times New Roman"/>
          <w:sz w:val="28"/>
          <w:szCs w:val="28"/>
        </w:rPr>
        <w:t>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ющей за вершиной </w:t>
      </w:r>
      <w:r w:rsidRPr="00107242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220" w:dyaOrig="300">
          <v:shape id="_x0000_i1166" type="#_x0000_t75" style="width:11.25pt;height:15pt" o:ole="">
            <v:imagedata r:id="rId416" o:title=""/>
          </v:shape>
          <o:OLEObject Type="Embed" ProgID="Equation.DSMT4" ShapeID="_x0000_i1166" DrawAspect="Content" ObjectID="_1402258222" r:id="rId42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, меняем её метку в соответствии со следующим прав</w:t>
      </w:r>
      <w:r>
        <w:rPr>
          <w:rFonts w:ascii="Times New Roman" w:eastAsia="TimesNewRomanPSMT" w:hAnsi="Times New Roman" w:cs="Times New Roman"/>
          <w:sz w:val="28"/>
          <w:szCs w:val="28"/>
        </w:rPr>
        <w:t>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лом: </w:t>
      </w:r>
      <w:r w:rsidRPr="00107242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4780" w:dyaOrig="499">
          <v:shape id="_x0000_i1167" type="#_x0000_t75" style="width:238.5pt;height:24.75pt" o:ole="">
            <v:imagedata r:id="rId421" o:title=""/>
          </v:shape>
          <o:OLEObject Type="Embed" ProgID="Equation.DSMT4" ShapeID="_x0000_i1167" DrawAspect="Content" ObjectID="_1402258223" r:id="rId42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107242" w:rsidRDefault="00107242" w:rsidP="0010724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u w:val="single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3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Превращение метки из временной в постоянную.</w:t>
      </w:r>
    </w:p>
    <w:p w:rsidR="00107242" w:rsidRPr="00107242" w:rsidRDefault="00107242" w:rsidP="0010724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07242">
        <w:rPr>
          <w:rFonts w:ascii="Times New Roman" w:eastAsia="TimesNewRomanPSMT" w:hAnsi="Times New Roman" w:cs="Times New Roman"/>
          <w:sz w:val="28"/>
          <w:szCs w:val="28"/>
        </w:rPr>
        <w:t>Из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сех вершин с временными метками выбираем вершину </w:t>
      </w:r>
      <w:r w:rsidRPr="00107242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00" w:dyaOrig="460">
          <v:shape id="_x0000_i1168" type="#_x0000_t75" style="width:15pt;height:22.5pt" o:ole="">
            <v:imagedata r:id="rId423" o:title=""/>
          </v:shape>
          <o:OLEObject Type="Embed" ProgID="Equation.DSMT4" ShapeID="_x0000_i1168" DrawAspect="Content" ObjectID="_1402258224" r:id="rId424"/>
        </w:object>
      </w:r>
      <w:r w:rsidR="00C66946">
        <w:rPr>
          <w:rFonts w:ascii="Times New Roman" w:eastAsia="TimesNewRomanPSMT" w:hAnsi="Times New Roman" w:cs="Times New Roman"/>
          <w:sz w:val="28"/>
          <w:szCs w:val="28"/>
        </w:rPr>
        <w:t xml:space="preserve"> с наименьшим значением метки</w:t>
      </w:r>
    </w:p>
    <w:p w:rsidR="00107242" w:rsidRDefault="00C66946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C66946">
        <w:rPr>
          <w:rFonts w:ascii="Times New Roman" w:eastAsia="TimesNewRomanPSMT" w:hAnsi="Times New Roman" w:cs="Times New Roman"/>
          <w:position w:val="-20"/>
          <w:sz w:val="28"/>
          <w:szCs w:val="28"/>
        </w:rPr>
        <w:object w:dxaOrig="5480" w:dyaOrig="540">
          <v:shape id="_x0000_i1169" type="#_x0000_t75" style="width:273.75pt;height:27.75pt" o:ole="">
            <v:imagedata r:id="rId425" o:title=""/>
          </v:shape>
          <o:OLEObject Type="Embed" ProgID="Equation.DSMT4" ShapeID="_x0000_i1169" DrawAspect="Content" ObjectID="_1402258225" r:id="rId42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C66946" w:rsidRDefault="00C66946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u w:val="single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4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Проверка на завершение первого этапа.</w:t>
      </w:r>
    </w:p>
    <w:p w:rsidR="00107242" w:rsidRDefault="00C66946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C66946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580" w:dyaOrig="300">
          <v:shape id="_x0000_i1170" type="#_x0000_t75" style="width:29.25pt;height:15pt" o:ole="">
            <v:imagedata r:id="rId427" o:title=""/>
          </v:shape>
          <o:OLEObject Type="Embed" ProgID="Equation.DSMT4" ShapeID="_x0000_i1170" DrawAspect="Content" ObjectID="_1402258226" r:id="rId42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 </w:t>
      </w:r>
      <w:r w:rsidRPr="00C6694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620" w:dyaOrig="420">
          <v:shape id="_x0000_i1171" type="#_x0000_t75" style="width:31.5pt;height:21pt" o:ole="">
            <v:imagedata r:id="rId429" o:title=""/>
          </v:shape>
          <o:OLEObject Type="Embed" ProgID="Equation.DSMT4" ShapeID="_x0000_i1171" DrawAspect="Content" ObjectID="_1402258227" r:id="rId43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длина кратчайшего пути от </w:t>
      </w:r>
      <w:r w:rsidRPr="005457E3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до </w:t>
      </w:r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eastAsia="TimesNewRomanPSMT" w:hAnsi="Times New Roman" w:cs="Times New Roman"/>
          <w:sz w:val="28"/>
          <w:szCs w:val="28"/>
        </w:rPr>
        <w:t>. В противном случае происходит возвращение ко второму шагу.</w:t>
      </w:r>
    </w:p>
    <w:p w:rsidR="00C66946" w:rsidRPr="00C66946" w:rsidRDefault="00C66946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C66946" w:rsidRPr="000E194F" w:rsidRDefault="00C66946" w:rsidP="0010724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color w:val="0000CC"/>
          <w:sz w:val="28"/>
          <w:szCs w:val="28"/>
        </w:rPr>
      </w:pPr>
      <w:r w:rsidRPr="000E194F">
        <w:rPr>
          <w:rFonts w:ascii="Times New Roman" w:eastAsia="TimesNewRomanPSMT" w:hAnsi="Times New Roman" w:cs="Times New Roman"/>
          <w:b/>
          <w:color w:val="0000CC"/>
          <w:sz w:val="28"/>
          <w:szCs w:val="28"/>
          <w:lang w:val="en-US"/>
        </w:rPr>
        <w:t>II</w:t>
      </w:r>
      <w:r w:rsidRPr="000E194F">
        <w:rPr>
          <w:rFonts w:ascii="Times New Roman" w:eastAsia="TimesNewRomanPSMT" w:hAnsi="Times New Roman" w:cs="Times New Roman"/>
          <w:b/>
          <w:color w:val="0000CC"/>
          <w:sz w:val="28"/>
          <w:szCs w:val="28"/>
        </w:rPr>
        <w:t xml:space="preserve"> этап. Построение кратчайшего пути.</w:t>
      </w:r>
    </w:p>
    <w:p w:rsidR="00C66946" w:rsidRDefault="00C66946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C66946" w:rsidRDefault="00C66946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lastRenderedPageBreak/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5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F5B29">
        <w:rPr>
          <w:rFonts w:ascii="Times New Roman" w:eastAsia="TimesNewRomanPSMT" w:hAnsi="Times New Roman" w:cs="Times New Roman"/>
          <w:sz w:val="28"/>
          <w:szCs w:val="28"/>
          <w:u w:val="single"/>
        </w:rPr>
        <w:t>П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о</w:t>
      </w:r>
      <w:r w:rsidRPr="005F5B29">
        <w:rPr>
          <w:rFonts w:ascii="Times New Roman" w:eastAsia="TimesNewRomanPSMT" w:hAnsi="Times New Roman" w:cs="Times New Roman"/>
          <w:sz w:val="28"/>
          <w:szCs w:val="28"/>
          <w:u w:val="single"/>
        </w:rPr>
        <w:t>с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л</w:t>
      </w:r>
      <w:r w:rsidRPr="005F5B29">
        <w:rPr>
          <w:rFonts w:ascii="Times New Roman" w:eastAsia="TimesNewRomanPSMT" w:hAnsi="Times New Roman" w:cs="Times New Roman"/>
          <w:sz w:val="28"/>
          <w:szCs w:val="28"/>
          <w:u w:val="single"/>
        </w:rPr>
        <w:t>е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довательный поиск дуг кратчайшего пути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363194" w:rsidRDefault="00363194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Среди вершин, непосредственно предшествующих вершине </w:t>
      </w:r>
      <w:r w:rsidRPr="00107242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220" w:dyaOrig="300">
          <v:shape id="_x0000_i1172" type="#_x0000_t75" style="width:11.25pt;height:15pt" o:ole="">
            <v:imagedata r:id="rId416" o:title=""/>
          </v:shape>
          <o:OLEObject Type="Embed" ProgID="Equation.DSMT4" ShapeID="_x0000_i1172" DrawAspect="Content" ObjectID="_1402258228" r:id="rId43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 пост</w:t>
      </w:r>
      <w:r>
        <w:rPr>
          <w:rFonts w:ascii="Times New Roman" w:eastAsia="TimesNewRomanPSMT" w:hAnsi="Times New Roman" w:cs="Times New Roman"/>
          <w:sz w:val="28"/>
          <w:szCs w:val="28"/>
        </w:rPr>
        <w:t>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янными метками, находим вершину </w:t>
      </w:r>
      <w:r w:rsidRPr="0036319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73" type="#_x0000_t75" style="width:13.5pt;height:18.75pt" o:ole="">
            <v:imagedata r:id="rId432" o:title=""/>
          </v:shape>
          <o:OLEObject Type="Embed" ProgID="Equation.DSMT4" ShapeID="_x0000_i1173" DrawAspect="Content" ObjectID="_1402258229" r:id="rId43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удовлетворяющую соотношению </w:t>
      </w:r>
    </w:p>
    <w:p w:rsidR="00C66946" w:rsidRDefault="00363194" w:rsidP="00363194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36319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2659" w:dyaOrig="420">
          <v:shape id="_x0000_i1174" type="#_x0000_t75" style="width:132.75pt;height:21pt" o:ole="">
            <v:imagedata r:id="rId434" o:title=""/>
          </v:shape>
          <o:OLEObject Type="Embed" ProgID="Equation.DSMT4" ShapeID="_x0000_i1174" DrawAspect="Content" ObjectID="_1402258230" r:id="rId43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C66946" w:rsidRDefault="00363194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ключаем дугу </w:t>
      </w:r>
      <w:r w:rsidRPr="0036319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740" w:dyaOrig="420">
          <v:shape id="_x0000_i1175" type="#_x0000_t75" style="width:36.75pt;height:21pt" o:ole="">
            <v:imagedata r:id="rId436" o:title=""/>
          </v:shape>
          <o:OLEObject Type="Embed" ProgID="Equation.DSMT4" ShapeID="_x0000_i1175" DrawAspect="Content" ObjectID="_1402258231" r:id="rId43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искомый путь и полагаем </w:t>
      </w:r>
      <w:r w:rsidRPr="0036319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680" w:dyaOrig="380">
          <v:shape id="_x0000_i1176" type="#_x0000_t75" style="width:33.75pt;height:18.75pt" o:ole="">
            <v:imagedata r:id="rId438" o:title=""/>
          </v:shape>
          <o:OLEObject Type="Embed" ProgID="Equation.DSMT4" ShapeID="_x0000_i1176" DrawAspect="Content" ObjectID="_1402258232" r:id="rId43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363194" w:rsidRDefault="00363194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6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F5B29">
        <w:rPr>
          <w:rFonts w:ascii="Times New Roman" w:eastAsia="TimesNewRomanPSMT" w:hAnsi="Times New Roman" w:cs="Times New Roman"/>
          <w:sz w:val="28"/>
          <w:szCs w:val="28"/>
          <w:u w:val="single"/>
        </w:rPr>
        <w:t>П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роверка на завершение второго этапа.</w:t>
      </w:r>
    </w:p>
    <w:p w:rsidR="00363194" w:rsidRDefault="00363194" w:rsidP="00363194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363194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620" w:dyaOrig="300">
          <v:shape id="_x0000_i1177" type="#_x0000_t75" style="width:31.5pt;height:15pt" o:ole="">
            <v:imagedata r:id="rId440" o:title=""/>
          </v:shape>
          <o:OLEObject Type="Embed" ProgID="Equation.DSMT4" ShapeID="_x0000_i1177" DrawAspect="Content" ObjectID="_1402258233" r:id="rId44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, то кратчайший путь найден – его образует последовател</w:t>
      </w:r>
      <w:r>
        <w:rPr>
          <w:rFonts w:ascii="Times New Roman" w:eastAsia="TimesNewRomanPSMT" w:hAnsi="Times New Roman" w:cs="Times New Roman"/>
          <w:sz w:val="28"/>
          <w:szCs w:val="28"/>
        </w:rPr>
        <w:t>ь</w:t>
      </w:r>
      <w:r>
        <w:rPr>
          <w:rFonts w:ascii="Times New Roman" w:eastAsia="TimesNewRomanPSMT" w:hAnsi="Times New Roman" w:cs="Times New Roman"/>
          <w:sz w:val="28"/>
          <w:szCs w:val="28"/>
        </w:rPr>
        <w:t>ность дуг, полученных на пятом шаге и выстроенных в обратном порядке. В противном случае возвращаемся к пятому шагу.</w:t>
      </w:r>
    </w:p>
    <w:p w:rsidR="00363194" w:rsidRDefault="00363194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DB7C30" w:rsidRDefault="00DB7C30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C30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Пример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430CFA">
        <w:rPr>
          <w:rFonts w:ascii="Times New Roman" w:eastAsia="TimesNewRomanPSMT" w:hAnsi="Times New Roman" w:cs="Times New Roman"/>
          <w:sz w:val="28"/>
          <w:szCs w:val="28"/>
        </w:rPr>
        <w:t xml:space="preserve">Задана весовая матрица Ω сети </w:t>
      </w:r>
      <w:r w:rsidR="00430CFA" w:rsidRPr="00430CFA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G</w:t>
      </w:r>
      <w:r w:rsidR="00430CFA">
        <w:rPr>
          <w:rFonts w:ascii="Times New Roman" w:eastAsia="TimesNewRomanPSMT" w:hAnsi="Times New Roman" w:cs="Times New Roman"/>
          <w:sz w:val="28"/>
          <w:szCs w:val="28"/>
        </w:rPr>
        <w:t>. Найти минимальный путь из ве</w:t>
      </w:r>
      <w:r w:rsidR="00430CFA">
        <w:rPr>
          <w:rFonts w:ascii="Times New Roman" w:eastAsia="TimesNewRomanPSMT" w:hAnsi="Times New Roman" w:cs="Times New Roman"/>
          <w:sz w:val="28"/>
          <w:szCs w:val="28"/>
        </w:rPr>
        <w:t>р</w:t>
      </w:r>
      <w:r w:rsidR="00430CFA">
        <w:rPr>
          <w:rFonts w:ascii="Times New Roman" w:eastAsia="TimesNewRomanPSMT" w:hAnsi="Times New Roman" w:cs="Times New Roman"/>
          <w:sz w:val="28"/>
          <w:szCs w:val="28"/>
        </w:rPr>
        <w:t xml:space="preserve">шины </w:t>
      </w:r>
      <w:r w:rsidR="00430CFA" w:rsidRPr="00430CFA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178" type="#_x0000_t75" style="width:13.5pt;height:18.75pt" o:ole="">
            <v:imagedata r:id="rId442" o:title=""/>
          </v:shape>
          <o:OLEObject Type="Embed" ProgID="Equation.DSMT4" ShapeID="_x0000_i1178" DrawAspect="Content" ObjectID="_1402258234" r:id="rId443"/>
        </w:object>
      </w:r>
      <w:r w:rsidR="00430CFA">
        <w:rPr>
          <w:rFonts w:ascii="Times New Roman" w:eastAsia="TimesNewRomanPSMT" w:hAnsi="Times New Roman" w:cs="Times New Roman"/>
          <w:sz w:val="28"/>
          <w:szCs w:val="28"/>
        </w:rPr>
        <w:t xml:space="preserve"> в вершину </w:t>
      </w:r>
      <w:r w:rsidR="00430CFA" w:rsidRPr="00430CFA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179" type="#_x0000_t75" style="width:15pt;height:18.75pt" o:ole="">
            <v:imagedata r:id="rId444" o:title=""/>
          </v:shape>
          <o:OLEObject Type="Embed" ProgID="Equation.DSMT4" ShapeID="_x0000_i1179" DrawAspect="Content" ObjectID="_1402258235" r:id="rId445"/>
        </w:object>
      </w:r>
      <w:r w:rsidR="00430CFA">
        <w:rPr>
          <w:rFonts w:ascii="Times New Roman" w:eastAsia="TimesNewRomanPSMT" w:hAnsi="Times New Roman" w:cs="Times New Roman"/>
          <w:sz w:val="28"/>
          <w:szCs w:val="28"/>
        </w:rPr>
        <w:t xml:space="preserve"> по алгоритму Дейкстры.</w:t>
      </w:r>
    </w:p>
    <w:p w:rsidR="00430CFA" w:rsidRDefault="00430CFA" w:rsidP="00430CF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430CFA">
        <w:rPr>
          <w:rFonts w:ascii="Times New Roman" w:eastAsia="TimesNewRomanPSMT" w:hAnsi="Times New Roman" w:cs="Times New Roman"/>
          <w:position w:val="-140"/>
          <w:sz w:val="28"/>
          <w:szCs w:val="28"/>
        </w:rPr>
        <w:object w:dxaOrig="3660" w:dyaOrig="2940">
          <v:shape id="_x0000_i1180" type="#_x0000_t75" style="width:183pt;height:147pt" o:ole="">
            <v:imagedata r:id="rId446" o:title=""/>
          </v:shape>
          <o:OLEObject Type="Embed" ProgID="Equation.DSMT4" ShapeID="_x0000_i1180" DrawAspect="Content" ObjectID="_1402258236" r:id="rId447"/>
        </w:object>
      </w:r>
    </w:p>
    <w:p w:rsidR="00430CFA" w:rsidRDefault="00430CFA" w:rsidP="00430CF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По данной матрице весов граф</w:t>
      </w:r>
      <w:r w:rsidR="00174C34">
        <w:rPr>
          <w:rFonts w:ascii="Times New Roman" w:eastAsia="TimesNewRomanPSMT" w:hAnsi="Times New Roman" w:cs="Times New Roman"/>
          <w:sz w:val="28"/>
          <w:szCs w:val="28"/>
        </w:rPr>
        <w:t xml:space="preserve"> изображён на </w:t>
      </w:r>
      <w:r w:rsidR="00174C34" w:rsidRPr="00174C34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14</w:t>
      </w:r>
      <w:r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430CFA" w:rsidRDefault="00030A4A" w:rsidP="00193A5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0E343905" wp14:editId="047C1E42">
                <wp:extent cx="5291847" cy="3200400"/>
                <wp:effectExtent l="0" t="0" r="0" b="0"/>
                <wp:docPr id="412" name="Полотно 4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31" name="Овал 331"/>
                        <wps:cNvSpPr/>
                        <wps:spPr>
                          <a:xfrm>
                            <a:off x="1788115" y="447307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3" name="Овал 333"/>
                        <wps:cNvSpPr/>
                        <wps:spPr>
                          <a:xfrm>
                            <a:off x="491233" y="1281366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5" name="Овал 335"/>
                        <wps:cNvSpPr/>
                        <wps:spPr>
                          <a:xfrm>
                            <a:off x="3350583" y="438464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7" name="Овал 337"/>
                        <wps:cNvSpPr/>
                        <wps:spPr>
                          <a:xfrm>
                            <a:off x="4792415" y="1377490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9" name="Овал 339"/>
                        <wps:cNvSpPr/>
                        <wps:spPr>
                          <a:xfrm>
                            <a:off x="1855665" y="2197643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" name="Овал 340"/>
                        <wps:cNvSpPr/>
                        <wps:spPr>
                          <a:xfrm>
                            <a:off x="2577202" y="1301207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3" name="Поле 21"/>
                        <wps:cNvSpPr txBox="1"/>
                        <wps:spPr>
                          <a:xfrm>
                            <a:off x="2167826" y="2803930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" name="Поле 21"/>
                        <wps:cNvSpPr txBox="1"/>
                        <wps:spPr>
                          <a:xfrm>
                            <a:off x="123485" y="1159925"/>
                            <a:ext cx="368300" cy="3708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position w:val="-12"/>
                                </w:rPr>
                                <w:object w:dxaOrig="260" w:dyaOrig="380">
                                  <v:shape id="_x0000_i1358" type="#_x0000_t75" style="width:13.5pt;height:18.75pt" o:ole="">
                                    <v:imagedata r:id="rId448" o:title=""/>
                                  </v:shape>
                                  <o:OLEObject Type="Embed" ProgID="Equation.DSMT4" ShapeID="_x0000_i1358" DrawAspect="Content" ObjectID="_1402258414" r:id="rId44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Поле 21"/>
                        <wps:cNvSpPr txBox="1"/>
                        <wps:spPr>
                          <a:xfrm>
                            <a:off x="1649050" y="86063"/>
                            <a:ext cx="437238" cy="3865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rFonts w:eastAsia="Times New Roman"/>
                                  <w:i/>
                                  <w:iCs/>
                                  <w:position w:val="-12"/>
                                  <w:sz w:val="28"/>
                                  <w:szCs w:val="28"/>
                                </w:rPr>
                                <w:object w:dxaOrig="300" w:dyaOrig="380">
                                  <v:shape id="_x0000_i1359" type="#_x0000_t75" style="width:15pt;height:18.75pt" o:ole="">
                                    <v:imagedata r:id="rId450" o:title=""/>
                                  </v:shape>
                                  <o:OLEObject Type="Embed" ProgID="Equation.DSMT4" ShapeID="_x0000_i1359" DrawAspect="Content" ObjectID="_1402258415" r:id="rId45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8" name="Поле 21"/>
                        <wps:cNvSpPr txBox="1"/>
                        <wps:spPr>
                          <a:xfrm>
                            <a:off x="3189289" y="86064"/>
                            <a:ext cx="367665" cy="360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rFonts w:eastAsia="Times New Roman"/>
                                  <w:i/>
                                  <w:iCs/>
                                  <w:position w:val="-12"/>
                                  <w:sz w:val="28"/>
                                  <w:szCs w:val="28"/>
                                </w:rPr>
                                <w:object w:dxaOrig="279" w:dyaOrig="380">
                                  <v:shape id="_x0000_i1360" type="#_x0000_t75" style="width:14.25pt;height:18.75pt" o:ole="">
                                    <v:imagedata r:id="rId452" o:title=""/>
                                  </v:shape>
                                  <o:OLEObject Type="Embed" ProgID="Equation.DSMT4" ShapeID="_x0000_i1360" DrawAspect="Content" ObjectID="_1402258416" r:id="rId45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Поле 21"/>
                        <wps:cNvSpPr txBox="1"/>
                        <wps:spPr>
                          <a:xfrm>
                            <a:off x="4815023" y="1245679"/>
                            <a:ext cx="367665" cy="346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361" type="#_x0000_t75" style="width:15pt;height:18.75pt" o:ole="">
                                    <v:imagedata r:id="rId454" o:title=""/>
                                  </v:shape>
                                  <o:OLEObject Type="Embed" ProgID="Equation.DSMT4" ShapeID="_x0000_i1361" DrawAspect="Content" ObjectID="_1402258417" r:id="rId45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5" name="Поле 21"/>
                        <wps:cNvSpPr txBox="1"/>
                        <wps:spPr>
                          <a:xfrm>
                            <a:off x="1718623" y="2267218"/>
                            <a:ext cx="367665" cy="3791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rFonts w:eastAsia="Times New Roman"/>
                                  <w:i/>
                                  <w:iCs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279" w:dyaOrig="380">
                                  <v:shape id="_x0000_i1362" type="#_x0000_t75" style="width:14.25pt;height:18.75pt" o:ole="">
                                    <v:imagedata r:id="rId456" o:title=""/>
                                  </v:shape>
                                  <o:OLEObject Type="Embed" ProgID="Equation.DSMT4" ShapeID="_x0000_i1362" DrawAspect="Content" ObjectID="_1402258418" r:id="rId45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9" name="Поле 21"/>
                        <wps:cNvSpPr txBox="1"/>
                        <wps:spPr>
                          <a:xfrm>
                            <a:off x="2566073" y="1151631"/>
                            <a:ext cx="480553" cy="3791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363" type="#_x0000_t75" style="width:15pt;height:18.75pt" o:ole="">
                                    <v:imagedata r:id="rId458" o:title=""/>
                                  </v:shape>
                                  <o:OLEObject Type="Embed" ProgID="Equation.DSMT4" ShapeID="_x0000_i1363" DrawAspect="Content" ObjectID="_1402258419" r:id="rId45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362" name="Группа 362"/>
                        <wpg:cNvGrpSpPr/>
                        <wpg:grpSpPr>
                          <a:xfrm>
                            <a:off x="519491" y="454831"/>
                            <a:ext cx="1316863" cy="826535"/>
                            <a:chOff x="519491" y="454831"/>
                            <a:chExt cx="1316863" cy="826535"/>
                          </a:xfrm>
                        </wpg:grpSpPr>
                        <wps:wsp>
                          <wps:cNvPr id="382" name="Прямая соединительная линия 382"/>
                          <wps:cNvCnPr/>
                          <wps:spPr>
                            <a:xfrm flipV="1">
                              <a:off x="519491" y="454831"/>
                              <a:ext cx="1316863" cy="82653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3" name="Прямая со стрелкой 383"/>
                          <wps:cNvCnPr/>
                          <wps:spPr>
                            <a:xfrm flipV="1">
                              <a:off x="1034791" y="948798"/>
                              <a:ext cx="22931" cy="14332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385" name="Группа 385"/>
                        <wpg:cNvGrpSpPr/>
                        <wpg:grpSpPr>
                          <a:xfrm>
                            <a:off x="1844630" y="464555"/>
                            <a:ext cx="1562468" cy="8039"/>
                            <a:chOff x="1844630" y="464555"/>
                            <a:chExt cx="1562468" cy="8039"/>
                          </a:xfrm>
                        </wpg:grpSpPr>
                        <wps:wsp>
                          <wps:cNvPr id="386" name="Прямая соединительная линия 386"/>
                          <wps:cNvCnPr/>
                          <wps:spPr>
                            <a:xfrm flipV="1">
                              <a:off x="1844630" y="464555"/>
                              <a:ext cx="1562468" cy="803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7" name="Прямая со стрелкой 387"/>
                          <wps:cNvCnPr/>
                          <wps:spPr>
                            <a:xfrm flipV="1">
                              <a:off x="2602743" y="469728"/>
                              <a:ext cx="57329" cy="40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388" name="Группа 388"/>
                        <wpg:cNvGrpSpPr/>
                        <wpg:grpSpPr>
                          <a:xfrm>
                            <a:off x="3407098" y="464153"/>
                            <a:ext cx="1433556" cy="961576"/>
                            <a:chOff x="3407098" y="464153"/>
                            <a:chExt cx="1433556" cy="961576"/>
                          </a:xfrm>
                        </wpg:grpSpPr>
                        <wps:wsp>
                          <wps:cNvPr id="389" name="Прямая соединительная линия 389"/>
                          <wps:cNvCnPr/>
                          <wps:spPr>
                            <a:xfrm>
                              <a:off x="3407098" y="464153"/>
                              <a:ext cx="1433556" cy="96157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0" name="Прямая со стрелкой 390"/>
                          <wps:cNvCnPr/>
                          <wps:spPr>
                            <a:xfrm>
                              <a:off x="4400012" y="1132251"/>
                              <a:ext cx="45863" cy="27674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393" name="Группа 393"/>
                        <wpg:cNvGrpSpPr/>
                        <wpg:grpSpPr>
                          <a:xfrm>
                            <a:off x="2597893" y="454830"/>
                            <a:ext cx="800998" cy="855063"/>
                            <a:chOff x="3534416" y="1425729"/>
                            <a:chExt cx="1306238" cy="841489"/>
                          </a:xfrm>
                        </wpg:grpSpPr>
                        <wps:wsp>
                          <wps:cNvPr id="394" name="Прямая соединительная линия 394"/>
                          <wps:cNvCnPr/>
                          <wps:spPr>
                            <a:xfrm flipH="1">
                              <a:off x="3534416" y="1425729"/>
                              <a:ext cx="1306238" cy="84148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5" name="Прямая со стрелкой 395"/>
                          <wps:cNvCnPr/>
                          <wps:spPr>
                            <a:xfrm flipV="1">
                              <a:off x="4377080" y="1711275"/>
                              <a:ext cx="22932" cy="1433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396" name="Группа 396"/>
                        <wpg:cNvGrpSpPr/>
                        <wpg:grpSpPr>
                          <a:xfrm>
                            <a:off x="1844630" y="472995"/>
                            <a:ext cx="753263" cy="836897"/>
                            <a:chOff x="1844630" y="472996"/>
                            <a:chExt cx="1689786" cy="1794222"/>
                          </a:xfrm>
                        </wpg:grpSpPr>
                        <wps:wsp>
                          <wps:cNvPr id="397" name="Прямая соединительная линия 397"/>
                          <wps:cNvCnPr/>
                          <wps:spPr>
                            <a:xfrm>
                              <a:off x="1844630" y="472996"/>
                              <a:ext cx="1689786" cy="179422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8" name="Прямая со стрелкой 398"/>
                          <wps:cNvCnPr/>
                          <wps:spPr>
                            <a:xfrm>
                              <a:off x="3095774" y="1797269"/>
                              <a:ext cx="42997" cy="5446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402" name="Группа 402"/>
                        <wpg:cNvGrpSpPr/>
                        <wpg:grpSpPr>
                          <a:xfrm>
                            <a:off x="539472" y="1325219"/>
                            <a:ext cx="1316193" cy="900682"/>
                            <a:chOff x="539472" y="1325219"/>
                            <a:chExt cx="1316193" cy="900682"/>
                          </a:xfrm>
                        </wpg:grpSpPr>
                        <wps:wsp>
                          <wps:cNvPr id="403" name="Прямая соединительная линия 403"/>
                          <wps:cNvCnPr/>
                          <wps:spPr>
                            <a:xfrm>
                              <a:off x="539472" y="1325219"/>
                              <a:ext cx="1316193" cy="90068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4" name="Прямая со стрелкой 404"/>
                          <wps:cNvCnPr/>
                          <wps:spPr>
                            <a:xfrm>
                              <a:off x="1338635" y="1871797"/>
                              <a:ext cx="51596" cy="37264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405" name="Поле 21"/>
                        <wps:cNvSpPr txBox="1"/>
                        <wps:spPr>
                          <a:xfrm>
                            <a:off x="772501" y="706568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eastAsia="Times New Roman"/>
                                  <w:b/>
                                  <w:iCs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6" name="Поле 21"/>
                        <wps:cNvSpPr txBox="1"/>
                        <wps:spPr>
                          <a:xfrm>
                            <a:off x="1150236" y="1872575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7" name="Поле 21"/>
                        <wps:cNvSpPr txBox="1"/>
                        <wps:spPr>
                          <a:xfrm>
                            <a:off x="2292407" y="759546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E83225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8" name="Поле 21"/>
                        <wps:cNvSpPr txBox="1"/>
                        <wps:spPr>
                          <a:xfrm>
                            <a:off x="3785559" y="1877693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9" name="Поле 21"/>
                        <wps:cNvSpPr txBox="1"/>
                        <wps:spPr>
                          <a:xfrm>
                            <a:off x="3072975" y="709300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0" name="Поле 21"/>
                        <wps:cNvSpPr txBox="1"/>
                        <wps:spPr>
                          <a:xfrm>
                            <a:off x="2432864" y="180000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1" name="Поле 21"/>
                        <wps:cNvSpPr txBox="1"/>
                        <wps:spPr>
                          <a:xfrm>
                            <a:off x="4377080" y="874663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A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3" name="Прямая соединительная линия 413"/>
                        <wps:cNvCnPr>
                          <a:stCxn id="333" idx="5"/>
                          <a:endCxn id="359" idx="1"/>
                        </wps:cNvCnPr>
                        <wps:spPr>
                          <a:xfrm>
                            <a:off x="539472" y="1325219"/>
                            <a:ext cx="2026601" cy="1599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4" name="Поле 21"/>
                        <wps:cNvSpPr txBox="1"/>
                        <wps:spPr>
                          <a:xfrm>
                            <a:off x="1207972" y="1028525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E8322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5" name="Прямая со стрелкой 415"/>
                        <wps:cNvCnPr/>
                        <wps:spPr>
                          <a:xfrm flipV="1">
                            <a:off x="1204843" y="1330455"/>
                            <a:ext cx="195984" cy="22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6" name="Прямая соединительная линия 416"/>
                        <wps:cNvCnPr/>
                        <wps:spPr>
                          <a:xfrm>
                            <a:off x="1836354" y="476250"/>
                            <a:ext cx="46034" cy="174965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7" name="Прямая со стрелкой 417"/>
                        <wps:cNvCnPr/>
                        <wps:spPr>
                          <a:xfrm>
                            <a:off x="1872023" y="1831305"/>
                            <a:ext cx="0" cy="7775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8" name="Поле 21"/>
                        <wps:cNvSpPr txBox="1"/>
                        <wps:spPr>
                          <a:xfrm>
                            <a:off x="1882388" y="1668571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E83225" w:rsidRDefault="002D4D66" w:rsidP="00E83225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9" name="Прямая соединительная линия 419"/>
                        <wps:cNvCnPr>
                          <a:stCxn id="359" idx="1"/>
                          <a:endCxn id="339" idx="6"/>
                        </wps:cNvCnPr>
                        <wps:spPr>
                          <a:xfrm flipH="1">
                            <a:off x="1912180" y="1341213"/>
                            <a:ext cx="653893" cy="88468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0" name="Прямая со стрелкой 420"/>
                        <wps:cNvCnPr/>
                        <wps:spPr>
                          <a:xfrm flipV="1">
                            <a:off x="2325600" y="1592131"/>
                            <a:ext cx="55158" cy="730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2" name="Полилиния 422"/>
                        <wps:cNvSpPr/>
                        <wps:spPr>
                          <a:xfrm>
                            <a:off x="1905000" y="476250"/>
                            <a:ext cx="1539031" cy="1775228"/>
                          </a:xfrm>
                          <a:custGeom>
                            <a:avLst/>
                            <a:gdLst>
                              <a:gd name="connsiteX0" fmla="*/ 1485900 w 1592031"/>
                              <a:gd name="connsiteY0" fmla="*/ 0 h 1769014"/>
                              <a:gd name="connsiteX1" fmla="*/ 1524000 w 1592031"/>
                              <a:gd name="connsiteY1" fmla="*/ 142875 h 1769014"/>
                              <a:gd name="connsiteX2" fmla="*/ 1590675 w 1592031"/>
                              <a:gd name="connsiteY2" fmla="*/ 514350 h 1769014"/>
                              <a:gd name="connsiteX3" fmla="*/ 1457325 w 1592031"/>
                              <a:gd name="connsiteY3" fmla="*/ 1047750 h 1769014"/>
                              <a:gd name="connsiteX4" fmla="*/ 885825 w 1592031"/>
                              <a:gd name="connsiteY4" fmla="*/ 1581150 h 1769014"/>
                              <a:gd name="connsiteX5" fmla="*/ 390525 w 1592031"/>
                              <a:gd name="connsiteY5" fmla="*/ 1752600 h 1769014"/>
                              <a:gd name="connsiteX6" fmla="*/ 0 w 1592031"/>
                              <a:gd name="connsiteY6" fmla="*/ 1762125 h 1769014"/>
                              <a:gd name="connsiteX7" fmla="*/ 0 w 1592031"/>
                              <a:gd name="connsiteY7" fmla="*/ 1762125 h 1769014"/>
                              <a:gd name="connsiteX8" fmla="*/ 0 w 1592031"/>
                              <a:gd name="connsiteY8" fmla="*/ 1762125 h 1769014"/>
                              <a:gd name="connsiteX0" fmla="*/ 1485900 w 1592031"/>
                              <a:gd name="connsiteY0" fmla="*/ 0 h 1775228"/>
                              <a:gd name="connsiteX1" fmla="*/ 1524000 w 1592031"/>
                              <a:gd name="connsiteY1" fmla="*/ 142875 h 1775228"/>
                              <a:gd name="connsiteX2" fmla="*/ 1590675 w 1592031"/>
                              <a:gd name="connsiteY2" fmla="*/ 514350 h 1775228"/>
                              <a:gd name="connsiteX3" fmla="*/ 1457325 w 1592031"/>
                              <a:gd name="connsiteY3" fmla="*/ 1047750 h 1775228"/>
                              <a:gd name="connsiteX4" fmla="*/ 1015936 w 1592031"/>
                              <a:gd name="connsiteY4" fmla="*/ 1494596 h 1775228"/>
                              <a:gd name="connsiteX5" fmla="*/ 390525 w 1592031"/>
                              <a:gd name="connsiteY5" fmla="*/ 1752600 h 1775228"/>
                              <a:gd name="connsiteX6" fmla="*/ 0 w 1592031"/>
                              <a:gd name="connsiteY6" fmla="*/ 1762125 h 1775228"/>
                              <a:gd name="connsiteX7" fmla="*/ 0 w 1592031"/>
                              <a:gd name="connsiteY7" fmla="*/ 1762125 h 1775228"/>
                              <a:gd name="connsiteX8" fmla="*/ 0 w 1592031"/>
                              <a:gd name="connsiteY8" fmla="*/ 1762125 h 1775228"/>
                              <a:gd name="connsiteX0" fmla="*/ 1485900 w 1590861"/>
                              <a:gd name="connsiteY0" fmla="*/ 0 h 1775228"/>
                              <a:gd name="connsiteX1" fmla="*/ 1590675 w 1590861"/>
                              <a:gd name="connsiteY1" fmla="*/ 514350 h 1775228"/>
                              <a:gd name="connsiteX2" fmla="*/ 1457325 w 1590861"/>
                              <a:gd name="connsiteY2" fmla="*/ 1047750 h 1775228"/>
                              <a:gd name="connsiteX3" fmla="*/ 1015936 w 1590861"/>
                              <a:gd name="connsiteY3" fmla="*/ 1494596 h 1775228"/>
                              <a:gd name="connsiteX4" fmla="*/ 390525 w 1590861"/>
                              <a:gd name="connsiteY4" fmla="*/ 1752600 h 1775228"/>
                              <a:gd name="connsiteX5" fmla="*/ 0 w 1590861"/>
                              <a:gd name="connsiteY5" fmla="*/ 1762125 h 1775228"/>
                              <a:gd name="connsiteX6" fmla="*/ 0 w 1590861"/>
                              <a:gd name="connsiteY6" fmla="*/ 1762125 h 1775228"/>
                              <a:gd name="connsiteX7" fmla="*/ 0 w 1590861"/>
                              <a:gd name="connsiteY7" fmla="*/ 1762125 h 1775228"/>
                              <a:gd name="connsiteX0" fmla="*/ 1485900 w 1592392"/>
                              <a:gd name="connsiteY0" fmla="*/ 0 h 1775228"/>
                              <a:gd name="connsiteX1" fmla="*/ 1590675 w 1592392"/>
                              <a:gd name="connsiteY1" fmla="*/ 514350 h 1775228"/>
                              <a:gd name="connsiteX2" fmla="*/ 1390650 w 1592392"/>
                              <a:gd name="connsiteY2" fmla="*/ 1054544 h 1775228"/>
                              <a:gd name="connsiteX3" fmla="*/ 1015936 w 1592392"/>
                              <a:gd name="connsiteY3" fmla="*/ 1494596 h 1775228"/>
                              <a:gd name="connsiteX4" fmla="*/ 390525 w 1592392"/>
                              <a:gd name="connsiteY4" fmla="*/ 1752600 h 1775228"/>
                              <a:gd name="connsiteX5" fmla="*/ 0 w 1592392"/>
                              <a:gd name="connsiteY5" fmla="*/ 1762125 h 1775228"/>
                              <a:gd name="connsiteX6" fmla="*/ 0 w 1592392"/>
                              <a:gd name="connsiteY6" fmla="*/ 1762125 h 1775228"/>
                              <a:gd name="connsiteX7" fmla="*/ 0 w 1592392"/>
                              <a:gd name="connsiteY7" fmla="*/ 1762125 h 1775228"/>
                              <a:gd name="connsiteX0" fmla="*/ 1485900 w 1539031"/>
                              <a:gd name="connsiteY0" fmla="*/ 0 h 1775228"/>
                              <a:gd name="connsiteX1" fmla="*/ 1535639 w 1539031"/>
                              <a:gd name="connsiteY1" fmla="*/ 486880 h 1775228"/>
                              <a:gd name="connsiteX2" fmla="*/ 1390650 w 1539031"/>
                              <a:gd name="connsiteY2" fmla="*/ 1054544 h 1775228"/>
                              <a:gd name="connsiteX3" fmla="*/ 1015936 w 1539031"/>
                              <a:gd name="connsiteY3" fmla="*/ 1494596 h 1775228"/>
                              <a:gd name="connsiteX4" fmla="*/ 390525 w 1539031"/>
                              <a:gd name="connsiteY4" fmla="*/ 1752600 h 1775228"/>
                              <a:gd name="connsiteX5" fmla="*/ 0 w 1539031"/>
                              <a:gd name="connsiteY5" fmla="*/ 1762125 h 1775228"/>
                              <a:gd name="connsiteX6" fmla="*/ 0 w 1539031"/>
                              <a:gd name="connsiteY6" fmla="*/ 1762125 h 1775228"/>
                              <a:gd name="connsiteX7" fmla="*/ 0 w 1539031"/>
                              <a:gd name="connsiteY7" fmla="*/ 1762125 h 177522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539031" h="1775228">
                                <a:moveTo>
                                  <a:pt x="1485900" y="0"/>
                                </a:moveTo>
                                <a:cubicBezTo>
                                  <a:pt x="1507728" y="107156"/>
                                  <a:pt x="1551514" y="311123"/>
                                  <a:pt x="1535639" y="486880"/>
                                </a:cubicBezTo>
                                <a:cubicBezTo>
                                  <a:pt x="1519764" y="662637"/>
                                  <a:pt x="1477267" y="886591"/>
                                  <a:pt x="1390650" y="1054544"/>
                                </a:cubicBezTo>
                                <a:cubicBezTo>
                                  <a:pt x="1304033" y="1222497"/>
                                  <a:pt x="1182624" y="1378253"/>
                                  <a:pt x="1015936" y="1494596"/>
                                </a:cubicBezTo>
                                <a:cubicBezTo>
                                  <a:pt x="849249" y="1610939"/>
                                  <a:pt x="559848" y="1708012"/>
                                  <a:pt x="390525" y="1752600"/>
                                </a:cubicBezTo>
                                <a:cubicBezTo>
                                  <a:pt x="221202" y="1797188"/>
                                  <a:pt x="0" y="1762125"/>
                                  <a:pt x="0" y="1762125"/>
                                </a:cubicBezTo>
                                <a:lnTo>
                                  <a:pt x="0" y="1762125"/>
                                </a:lnTo>
                                <a:lnTo>
                                  <a:pt x="0" y="1762125"/>
                                </a:ln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3" name="Поле 21"/>
                        <wps:cNvSpPr txBox="1"/>
                        <wps:spPr>
                          <a:xfrm>
                            <a:off x="3203946" y="1592801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A846DD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4" name="Поле 21"/>
                        <wps:cNvSpPr txBox="1"/>
                        <wps:spPr>
                          <a:xfrm>
                            <a:off x="2325600" y="1547607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A846DD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5" name="Прямая со стрелкой 425"/>
                        <wps:cNvCnPr/>
                        <wps:spPr>
                          <a:xfrm flipH="1">
                            <a:off x="3160337" y="1665171"/>
                            <a:ext cx="51847" cy="787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7" name="Полилиния 427"/>
                        <wps:cNvSpPr/>
                        <wps:spPr>
                          <a:xfrm>
                            <a:off x="1911178" y="1408670"/>
                            <a:ext cx="2924433" cy="1021331"/>
                          </a:xfrm>
                          <a:custGeom>
                            <a:avLst/>
                            <a:gdLst>
                              <a:gd name="connsiteX0" fmla="*/ 2957432 w 2972365"/>
                              <a:gd name="connsiteY0" fmla="*/ 0 h 981072"/>
                              <a:gd name="connsiteX1" fmla="*/ 2940956 w 2972365"/>
                              <a:gd name="connsiteY1" fmla="*/ 197708 h 981072"/>
                              <a:gd name="connsiteX2" fmla="*/ 2677345 w 2972365"/>
                              <a:gd name="connsiteY2" fmla="*/ 576649 h 981072"/>
                              <a:gd name="connsiteX3" fmla="*/ 1655853 w 2972365"/>
                              <a:gd name="connsiteY3" fmla="*/ 963827 h 981072"/>
                              <a:gd name="connsiteX4" fmla="*/ 214232 w 2972365"/>
                              <a:gd name="connsiteY4" fmla="*/ 906162 h 981072"/>
                              <a:gd name="connsiteX5" fmla="*/ 32999 w 2972365"/>
                              <a:gd name="connsiteY5" fmla="*/ 840260 h 981072"/>
                              <a:gd name="connsiteX6" fmla="*/ 48 w 2972365"/>
                              <a:gd name="connsiteY6" fmla="*/ 856735 h 981072"/>
                              <a:gd name="connsiteX0" fmla="*/ 2924433 w 2939366"/>
                              <a:gd name="connsiteY0" fmla="*/ 0 h 981072"/>
                              <a:gd name="connsiteX1" fmla="*/ 2907957 w 2939366"/>
                              <a:gd name="connsiteY1" fmla="*/ 197708 h 981072"/>
                              <a:gd name="connsiteX2" fmla="*/ 2644346 w 2939366"/>
                              <a:gd name="connsiteY2" fmla="*/ 576649 h 981072"/>
                              <a:gd name="connsiteX3" fmla="*/ 1622854 w 2939366"/>
                              <a:gd name="connsiteY3" fmla="*/ 963827 h 981072"/>
                              <a:gd name="connsiteX4" fmla="*/ 181233 w 2939366"/>
                              <a:gd name="connsiteY4" fmla="*/ 906162 h 981072"/>
                              <a:gd name="connsiteX5" fmla="*/ 0 w 2939366"/>
                              <a:gd name="connsiteY5" fmla="*/ 840260 h 981072"/>
                              <a:gd name="connsiteX0" fmla="*/ 2924433 w 2939366"/>
                              <a:gd name="connsiteY0" fmla="*/ 0 h 1005606"/>
                              <a:gd name="connsiteX1" fmla="*/ 2907957 w 2939366"/>
                              <a:gd name="connsiteY1" fmla="*/ 197708 h 1005606"/>
                              <a:gd name="connsiteX2" fmla="*/ 2644346 w 2939366"/>
                              <a:gd name="connsiteY2" fmla="*/ 576649 h 1005606"/>
                              <a:gd name="connsiteX3" fmla="*/ 1622854 w 2939366"/>
                              <a:gd name="connsiteY3" fmla="*/ 963827 h 1005606"/>
                              <a:gd name="connsiteX4" fmla="*/ 315516 w 2939366"/>
                              <a:gd name="connsiteY4" fmla="*/ 981072 h 1005606"/>
                              <a:gd name="connsiteX5" fmla="*/ 0 w 2939366"/>
                              <a:gd name="connsiteY5" fmla="*/ 840260 h 1005606"/>
                              <a:gd name="connsiteX0" fmla="*/ 2924433 w 2939366"/>
                              <a:gd name="connsiteY0" fmla="*/ 0 h 1020389"/>
                              <a:gd name="connsiteX1" fmla="*/ 2907957 w 2939366"/>
                              <a:gd name="connsiteY1" fmla="*/ 197708 h 1020389"/>
                              <a:gd name="connsiteX2" fmla="*/ 2644346 w 2939366"/>
                              <a:gd name="connsiteY2" fmla="*/ 576649 h 1020389"/>
                              <a:gd name="connsiteX3" fmla="*/ 1622854 w 2939366"/>
                              <a:gd name="connsiteY3" fmla="*/ 963827 h 1020389"/>
                              <a:gd name="connsiteX4" fmla="*/ 654894 w 2939366"/>
                              <a:gd name="connsiteY4" fmla="*/ 1005606 h 1020389"/>
                              <a:gd name="connsiteX5" fmla="*/ 0 w 2939366"/>
                              <a:gd name="connsiteY5" fmla="*/ 840260 h 1020389"/>
                              <a:gd name="connsiteX0" fmla="*/ 2924433 w 2924433"/>
                              <a:gd name="connsiteY0" fmla="*/ 0 h 1020389"/>
                              <a:gd name="connsiteX1" fmla="*/ 2644346 w 2924433"/>
                              <a:gd name="connsiteY1" fmla="*/ 576649 h 1020389"/>
                              <a:gd name="connsiteX2" fmla="*/ 1622854 w 2924433"/>
                              <a:gd name="connsiteY2" fmla="*/ 963827 h 1020389"/>
                              <a:gd name="connsiteX3" fmla="*/ 654894 w 2924433"/>
                              <a:gd name="connsiteY3" fmla="*/ 1005606 h 1020389"/>
                              <a:gd name="connsiteX4" fmla="*/ 0 w 2924433"/>
                              <a:gd name="connsiteY4" fmla="*/ 840260 h 1020389"/>
                              <a:gd name="connsiteX0" fmla="*/ 2924433 w 2924433"/>
                              <a:gd name="connsiteY0" fmla="*/ 0 h 1016774"/>
                              <a:gd name="connsiteX1" fmla="*/ 2465902 w 2924433"/>
                              <a:gd name="connsiteY1" fmla="*/ 659027 h 1016774"/>
                              <a:gd name="connsiteX2" fmla="*/ 1622854 w 2924433"/>
                              <a:gd name="connsiteY2" fmla="*/ 963827 h 1016774"/>
                              <a:gd name="connsiteX3" fmla="*/ 654894 w 2924433"/>
                              <a:gd name="connsiteY3" fmla="*/ 1005606 h 1016774"/>
                              <a:gd name="connsiteX4" fmla="*/ 0 w 2924433"/>
                              <a:gd name="connsiteY4" fmla="*/ 840260 h 1016774"/>
                              <a:gd name="connsiteX0" fmla="*/ 2924433 w 2924433"/>
                              <a:gd name="connsiteY0" fmla="*/ 0 h 1021331"/>
                              <a:gd name="connsiteX1" fmla="*/ 2424713 w 2924433"/>
                              <a:gd name="connsiteY1" fmla="*/ 557693 h 1021331"/>
                              <a:gd name="connsiteX2" fmla="*/ 1622854 w 2924433"/>
                              <a:gd name="connsiteY2" fmla="*/ 963827 h 1021331"/>
                              <a:gd name="connsiteX3" fmla="*/ 654894 w 2924433"/>
                              <a:gd name="connsiteY3" fmla="*/ 1005606 h 1021331"/>
                              <a:gd name="connsiteX4" fmla="*/ 0 w 2924433"/>
                              <a:gd name="connsiteY4" fmla="*/ 840260 h 10213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924433" h="1021331">
                                <a:moveTo>
                                  <a:pt x="2924433" y="0"/>
                                </a:moveTo>
                                <a:cubicBezTo>
                                  <a:pt x="2866082" y="120135"/>
                                  <a:pt x="2641643" y="397055"/>
                                  <a:pt x="2424713" y="557693"/>
                                </a:cubicBezTo>
                                <a:cubicBezTo>
                                  <a:pt x="2207783" y="718331"/>
                                  <a:pt x="1917824" y="889175"/>
                                  <a:pt x="1622854" y="963827"/>
                                </a:cubicBezTo>
                                <a:cubicBezTo>
                                  <a:pt x="1327884" y="1038479"/>
                                  <a:pt x="925370" y="1026201"/>
                                  <a:pt x="654894" y="1005606"/>
                                </a:cubicBezTo>
                                <a:cubicBezTo>
                                  <a:pt x="384418" y="985012"/>
                                  <a:pt x="35697" y="848498"/>
                                  <a:pt x="0" y="84026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8" name="Прямая со стрелкой 428"/>
                        <wps:cNvCnPr/>
                        <wps:spPr>
                          <a:xfrm flipV="1">
                            <a:off x="3970638" y="2157690"/>
                            <a:ext cx="82378" cy="3995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12" o:spid="_x0000_s1400" editas="canvas" style="width:416.7pt;height:252pt;mso-position-horizontal-relative:char;mso-position-vertical-relative:line" coordsize="5291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">
                <v:shape id="_x0000_s1401" type="#_x0000_t75" style="position:absolute;width:52914;height:32004;visibility:visible;mso-wrap-style:square">
                  <v:fill o:detectmouseclick="t"/>
                  <v:path o:connecttype="none"/>
                </v:shape>
                <v:oval id="Овал 331" o:spid="_x0000_s1402" style="position:absolute;left:17881;top:4473;width:565;height:5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IR2cMA&#10;AADcAAAADwAAAGRycy9kb3ducmV2LnhtbESPQWvCQBSE7wX/w/KE3urGCq1EV9GCEPRk1Psz+8xG&#10;s29Ddhvjv3cLQo/DzHzDzJe9rUVHra8cKxiPEhDEhdMVlwqOh83HFIQPyBprx6TgQR6Wi8HbHFPt&#10;7rynLg+liBD2KSowITSplL4wZNGPXEMcvYtrLYYo21LqFu8Rbmv5mSRf0mLFccFgQz+Gilv+axW4&#10;ze6sv83hlp2uGVfnfN1tL0ap92G/moEI1If/8KudaQWTyRj+zs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IR2c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333" o:spid="_x0000_s1403" style="position:absolute;left:4912;top:12813;width:565;height: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wqNcMA&#10;AADcAAAADwAAAGRycy9kb3ducmV2LnhtbESPQWvCQBSE7wX/w/KE3urGBmyJrqIFIdiTsd6f2Wc2&#10;mn0bstsY/31XEHocZuYbZrEabCN66nztWMF0koAgLp2uuVLwc9i+fYLwAVlj45gU3MnDajl6WWCm&#10;3Y331BehEhHCPkMFJoQ2k9KXhiz6iWuJo3d2ncUQZVdJ3eEtwm0j35NkJi3WHBcMtvRlqLwWv1aB&#10;236f9Ic5XPPjJef6VGz63dko9Toe1nMQgYbwH362c60gTVN4nIlH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wqNc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335" o:spid="_x0000_s1404" style="position:absolute;left:33505;top:4384;width:565;height: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kX2sMA&#10;AADcAAAADwAAAGRycy9kb3ducmV2LnhtbESPQWvCQBSE7wX/w/IKvdVNK2qJrmILQtCT0d6f2Wc2&#10;mn0bstuY/ntXEDwOM/MNM1/2thYdtb5yrOBjmIAgLpyuuFRw2K/fv0D4gKyxdkwK/snDcjF4mWOq&#10;3ZV31OWhFBHCPkUFJoQmldIXhiz6oWuIo3dyrcUQZVtK3eI1wm0tP5NkIi1WHBcMNvRjqLjkf1aB&#10;W2+Pemr2l+z3nHF1zL+7zcko9fbar2YgAvXhGX60M61gNBrD/Uw8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kX2s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337" o:spid="_x0000_s1405" style="position:absolute;left:47924;top:13774;width:565;height:5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csNsMA&#10;AADcAAAADwAAAGRycy9kb3ducmV2LnhtbESPQWvCQBSE70L/w/IKvenGCiqpq6gghHoy6v2ZfWZT&#10;s29Ddhvjv3eFQo/DzHzDLFa9rUVHra8cKxiPEhDEhdMVlwpOx91wDsIHZI21Y1LwIA+r5dtggal2&#10;dz5Ql4dSRAj7FBWYEJpUSl8YsuhHriGO3tW1FkOUbSl1i/cIt7X8TJKptFhxXDDY0NZQcct/rQK3&#10;21/0zBxv2fkn4+qSb7rvq1Hq471ff4EI1If/8F870womkxm8zsQj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4csNs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339" o:spid="_x0000_s1406" style="position:absolute;left:18556;top:21976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Qd38MA&#10;AADcAAAADwAAAGRycy9kb3ducmV2LnhtbESPQWvCQBSE7wX/w/IKvdVNK6iNrmILQtCT0d6f2Wc2&#10;mn0bstuY/ntXEDwOM/MNM1/2thYdtb5yrOBjmIAgLpyuuFRw2K/fpyB8QNZYOyYF/+RhuRi8zDHV&#10;7so76vJQighhn6ICE0KTSukLQxb90DXE0Tu51mKIsi2lbvEa4baWn0kylhYrjgsGG/oxVFzyP6vA&#10;rbdHPTH7S/Z7zrg65t/d5mSUenvtVzMQgfrwDD/amVYwGn3B/Uw8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VQd38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340" o:spid="_x0000_s1407" style="position:absolute;left:25772;top:13012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jHP8EA&#10;AADcAAAADwAAAGRycy9kb3ducmV2LnhtbERPz2vCMBS+C/sfwht403ROdHSNsglCcSfb7f5sXpvO&#10;5qU0Wa3//XIY7Pjx/c72k+3ESINvHSt4WiYgiCunW24UfJbHxQsIH5A1do5JwZ087HcPswxT7W58&#10;prEIjYgh7FNUYELoUyl9ZciiX7qeOHK1GyyGCIdG6gFvMdx2cpUkG2mx5dhgsKeDoepa/FgF7vhx&#10;0VtTXvOv75zbS/E+nmqj1PxxensFEWgK/+I/d64VPK/j/HgmHgG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oxz/BAAAA3AAAAA8AAAAAAAAAAAAAAAAAmAIAAGRycy9kb3du&#10;cmV2LnhtbFBLBQYAAAAABAAEAPUAAACGAwAAAAA=&#10;" fillcolor="black [3200]" strokecolor="black [1600]" strokeweight="2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408" type="#_x0000_t202" style="position:absolute;left:21678;top:28039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hDVc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9i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LoQ1X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14</w:t>
                        </w:r>
                      </w:p>
                    </w:txbxContent>
                  </v:textbox>
                </v:shape>
                <v:shape id="Поле 21" o:spid="_x0000_s1409" type="#_x0000_t202" style="position:absolute;left:1234;top:11599;width:3683;height:3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/gz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+DNxQAAANwAAAAPAAAAAAAAAAAAAAAAAJgCAABkcnMv&#10;ZG93bnJldi54bWxQSwUGAAAAAAQABAD1AAAAigMAAAAA&#10;" filled="f" stroked="f" strokeweight=".5pt">
                  <v:textbox>
                    <w:txbxContent>
                      <w:p w:rsidR="002D4D66" w:rsidRPr="00221BB4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position w:val="-12"/>
                          </w:rPr>
                          <w:object w:dxaOrig="260" w:dyaOrig="380">
                            <v:shape id="_x0000_i1358" type="#_x0000_t75" style="width:13.3pt;height:18.8pt" o:ole="">
                              <v:imagedata r:id="rId460" o:title=""/>
                            </v:shape>
                            <o:OLEObject Type="Embed" ProgID="Equation.DSMT4" ShapeID="_x0000_i1358" DrawAspect="Content" ObjectID="_1398259731" r:id="rId461"/>
                          </w:object>
                        </w:r>
                      </w:p>
                    </w:txbxContent>
                  </v:textbox>
                </v:shape>
                <v:shape id="Поле 21" o:spid="_x0000_s1410" type="#_x0000_t202" style="position:absolute;left:16490;top:860;width:4372;height:38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NFV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9e0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3TRVb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rFonts w:eastAsia="Times New Roman"/>
                            <w:i/>
                            <w:iCs/>
                            <w:position w:val="-12"/>
                            <w:sz w:val="28"/>
                            <w:szCs w:val="28"/>
                          </w:rPr>
                          <w:object w:dxaOrig="300" w:dyaOrig="380">
                            <v:shape id="_x0000_i1359" type="#_x0000_t75" style="width:14.85pt;height:18.8pt" o:ole="">
                              <v:imagedata r:id="rId462" o:title=""/>
                            </v:shape>
                            <o:OLEObject Type="Embed" ProgID="Equation.DSMT4" ShapeID="_x0000_i1359" DrawAspect="Content" ObjectID="_1398259732" r:id="rId463"/>
                          </w:object>
                        </w:r>
                      </w:p>
                    </w:txbxContent>
                  </v:textbox>
                </v:shape>
                <v:shape id="Поле 21" o:spid="_x0000_s1411" type="#_x0000_t202" style="position:absolute;left:31892;top:860;width:3677;height:3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rFonts w:eastAsia="Times New Roman"/>
                            <w:i/>
                            <w:iCs/>
                            <w:position w:val="-12"/>
                            <w:sz w:val="28"/>
                            <w:szCs w:val="28"/>
                          </w:rPr>
                          <w:object w:dxaOrig="279" w:dyaOrig="380">
                            <v:shape id="_x0000_i1360" type="#_x0000_t75" style="width:14.1pt;height:18.8pt" o:ole="">
                              <v:imagedata r:id="rId464" o:title=""/>
                            </v:shape>
                            <o:OLEObject Type="Embed" ProgID="Equation.DSMT4" ShapeID="_x0000_i1360" DrawAspect="Content" ObjectID="_1398259733" r:id="rId465"/>
                          </w:object>
                        </w:r>
                      </w:p>
                    </w:txbxContent>
                  </v:textbox>
                </v:shape>
                <v:shape id="Поле 21" o:spid="_x0000_s1412" type="#_x0000_t202" style="position:absolute;left:48150;top:12456;width:3676;height:3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0v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M4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AdL/HAAAA3AAAAA8AAAAAAAAAAAAAAAAAmAIAAGRy&#10;cy9kb3ducmV2LnhtbFBLBQYAAAAABAAEAPUAAACMAwAAAAA=&#10;" filled="f" stroked="f" strokeweight=".5pt">
                  <v:textbox>
                    <w:txbxContent>
                      <w:p w:rsidR="002D4D66" w:rsidRPr="00221BB4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361" type="#_x0000_t75" style="width:14.85pt;height:18.8pt" o:ole="">
                              <v:imagedata r:id="rId466" o:title=""/>
                            </v:shape>
                            <o:OLEObject Type="Embed" ProgID="Equation.DSMT4" ShapeID="_x0000_i1361" DrawAspect="Content" ObjectID="_1398259734" r:id="rId467"/>
                          </w:object>
                        </w:r>
                      </w:p>
                    </w:txbxContent>
                  </v:textbox>
                </v:shape>
                <v:shape id="Поле 21" o:spid="_x0000_s1413" type="#_x0000_t202" style="position:absolute;left:17186;top:22672;width:3676;height:3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ToZ8UA&#10;AADcAAAADwAAAGRycy9kb3ducmV2LnhtbESPT4vCMBTE78J+h/AWvGm6S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lOhnxQAAANwAAAAPAAAAAAAAAAAAAAAAAJgCAABkcnMv&#10;ZG93bnJldi54bWxQSwUGAAAAAAQABAD1AAAAigMAAAAA&#10;" filled="f" stroked="f" strokeweight=".5pt">
                  <v:textbox>
                    <w:txbxContent>
                      <w:p w:rsidR="002D4D66" w:rsidRPr="00030A4A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rFonts w:eastAsia="Times New Roman"/>
                            <w:i/>
                            <w:iCs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279" w:dyaOrig="380">
                            <v:shape id="_x0000_i1362" type="#_x0000_t75" style="width:14.1pt;height:18.8pt" o:ole="">
                              <v:imagedata r:id="rId468" o:title=""/>
                            </v:shape>
                            <o:OLEObject Type="Embed" ProgID="Equation.DSMT4" ShapeID="_x0000_i1362" DrawAspect="Content" ObjectID="_1398259735" r:id="rId469"/>
                          </w:object>
                        </w:r>
                      </w:p>
                    </w:txbxContent>
                  </v:textbox>
                </v:shape>
                <v:shape id="Поле 21" o:spid="_x0000_s1414" type="#_x0000_t202" style="position:absolute;left:25660;top:11516;width:4806;height:3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niYscA&#10;AADcAAAADwAAAGRycy9kb3ducmV2LnhtbESPT2vCQBTE7wW/w/KE3urGFIuNriKBYCntwT+X3p7Z&#10;ZxLcfRuzW0376bsFweMwM79h5sveGnGhzjeOFYxHCQji0umGKwX7XfE0BeEDskbjmBT8kIflYvAw&#10;x0y7K2/osg2ViBD2GSqoQ2gzKX1Zk0U/ci1x9I6usxii7CqpO7xGuDUyTZIXabHhuFBjS3lN5Wn7&#10;bRW858Unbg6pnf6afP1xXLXn/ddEqcdhv5qBCNSHe/jWftMKniev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bZ4mLHAAAA3AAAAA8AAAAAAAAAAAAAAAAAmAIAAGRy&#10;cy9kb3ducmV2LnhtbFBLBQYAAAAABAAEAPUAAACMAwAAAAA=&#10;" filled="f" stroked="f" strokeweight=".5pt">
                  <v:textbox>
                    <w:txbxContent>
                      <w:p w:rsidR="002D4D66" w:rsidRPr="00221BB4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363" type="#_x0000_t75" style="width:14.85pt;height:18.8pt" o:ole="">
                              <v:imagedata r:id="rId470" o:title=""/>
                            </v:shape>
                            <o:OLEObject Type="Embed" ProgID="Equation.DSMT4" ShapeID="_x0000_i1363" DrawAspect="Content" ObjectID="_1398259736" r:id="rId471"/>
                          </w:object>
                        </w:r>
                      </w:p>
                    </w:txbxContent>
                  </v:textbox>
                </v:shape>
                <v:group id="Группа 362" o:spid="_x0000_s1415" style="position:absolute;left:5194;top:4548;width:13169;height:8265" coordorigin="5194,4548" coordsize="13168,82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Eq8c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sDM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EEq8cQAAADcAAAA&#10;DwAAAAAAAAAAAAAAAACqAgAAZHJzL2Rvd25yZXYueG1sUEsFBgAAAAAEAAQA+gAAAJsDAAAAAA==&#10;">
                  <v:line id="Прямая соединительная линия 382" o:spid="_x0000_s1416" style="position:absolute;flip:y;visibility:visible;mso-wrap-style:square" from="5194,4548" to="18363,12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3PDcMAAADcAAAADwAAAGRycy9kb3ducmV2LnhtbESPS4sCMRCE7wv+h9DC3taMLqiMRhFB&#10;kF0UnwdvzaTngZPOMInO+O+NIHgsquorajpvTSnuVLvCsoJ+LwJBnFhdcKbgdFz9jEE4j6yxtEwK&#10;HuRgPut8TTHWtuE93Q8+EwHCLkYFufdVLKVLcjLoerYiDl5qa4M+yDqTusYmwE0pB1E0lAYLDgs5&#10;VrTMKbkebkZB6m7V8nLWPh39bfab9D/bYrNT6rvbLiYgPLX+E36311rB73gArzPhCM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dzw3DAAAA3AAAAA8AAAAAAAAAAAAA&#10;AAAAoQIAAGRycy9kb3ducmV2LnhtbFBLBQYAAAAABAAEAPkAAACRAwAAAAA=&#10;" strokecolor="black [3040]"/>
                  <v:shape id="Прямая со стрелкой 383" o:spid="_x0000_s1417" type="#_x0000_t32" style="position:absolute;left:10347;top:9487;width:230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RLicYAAADcAAAADwAAAGRycy9kb3ducmV2LnhtbESPQWvCQBSE74L/YXlCb7rRlBpSVxFL&#10;aYsF0ZaCt0f2mQ1m38bsVuO/d4VCj8PMfMPMFp2txZlaXzlWMB4lIIgLpysuFXx/vQ4zED4ga6wd&#10;k4IreVjM+70Z5tpdeEvnXShFhLDPUYEJocml9IUhi37kGuLoHVxrMUTZllK3eIlwW8tJkjxJixXH&#10;BYMNrQwVx92vVfDy8fM4PXWnTfq2N58FpdP9ZLlW6mHQLZ9BBOrCf/iv/a4VpFkK9zPxCMj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ES4nGAAAA3AAAAA8AAAAAAAAA&#10;AAAAAAAAoQIAAGRycy9kb3ducmV2LnhtbFBLBQYAAAAABAAEAPkAAACUAwAAAAA=&#10;" strokecolor="black [3040]">
                    <v:stroke endarrow="open"/>
                  </v:shape>
                </v:group>
                <v:group id="Группа 385" o:spid="_x0000_s1418" style="position:absolute;left:18446;top:4645;width:15624;height:80" coordorigin="18446,4645" coordsize="15624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<v:line id="Прямая соединительная линия 386" o:spid="_x0000_s1419" style="position:absolute;flip:y;visibility:visible;mso-wrap-style:square" from="18446,4645" to="34070,4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bJDsYAAADcAAAADwAAAGRycy9kb3ducmV2LnhtbESPS2vDMBCE74X8B7GB3Bo5CbjBjRJC&#10;IFBaXJpHD70t1vpBrZWx5Ef/fRUI5DjMzDfMZjeaWvTUusqygsU8AkGcWV1xoeB6OT6vQTiPrLG2&#10;TAr+yMFuO3naYKLtwCfqz74QAcIuQQWl900ipctKMujmtiEOXm5bgz7ItpC6xSHATS2XURRLgxWH&#10;hRIbOpSU/Z47oyB3XXP4+dY+f3lPT2n+UXzi8KXUbDruX0F4Gv0jfG+/aQWrdQy3M+EIyO0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myQ7GAAAA3AAAAA8AAAAAAAAA&#10;AAAAAAAAoQIAAGRycy9kb3ducmV2LnhtbFBLBQYAAAAABAAEAPkAAACUAwAAAAA=&#10;" strokecolor="black [3040]"/>
                  <v:shape id="Прямая со стрелкой 387" o:spid="_x0000_s1420" type="#_x0000_t32" style="position:absolute;left:26027;top:4697;width:573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9NisYAAADcAAAADwAAAGRycy9kb3ducmV2LnhtbESPQWvCQBSE74X+h+UVequbGmkkuooo&#10;0ooF0RbB2yP7mg1m38bsVuO/d4VCj8PMfMOMp52txZlaXzlW8NpLQBAXTldcKvj+Wr4MQfiArLF2&#10;TAqu5GE6eXwYY67dhbd03oVSRAj7HBWYEJpcSl8Ysuh7riGO3o9rLYYo21LqFi8RbmvZT5I3abHi&#10;uGCwobmh4rj7tQoWq/0gO3WnTfp+MJ8FpdmhP1sr9fzUzUYgAnXhP/zX/tAK0mEG9zPxCMj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/TYrGAAAA3AAAAA8AAAAAAAAA&#10;AAAAAAAAoQIAAGRycy9kb3ducmV2LnhtbFBLBQYAAAAABAAEAPkAAACUAwAAAAA=&#10;" strokecolor="black [3040]">
                    <v:stroke endarrow="open"/>
                  </v:shape>
                </v:group>
                <v:group id="Группа 388" o:spid="_x0000_s1421" style="position:absolute;left:34070;top:4641;width:14336;height:9616" coordorigin="34070,4641" coordsize="14335,9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    <v:line id="Прямая соединительная линия 389" o:spid="_x0000_s1422" style="position:absolute;visibility:visible;mso-wrap-style:square" from="34070,4641" to="48406,14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uH6sIAAADcAAAADwAAAGRycy9kb3ducmV2LnhtbESPQWsCMRSE70L/Q3gFb5pVUXRrlFIs&#10;Fj25rffH5nV3cfOyJqmm/94IgsdhZr5hlutoWnEh5xvLCkbDDARxaXXDlYKf78/BHIQPyBpby6Tg&#10;nzysVy+9JebaXvlAlyJUIkHY56igDqHLpfRlTQb90HbEyfu1zmBI0lVSO7wmuGnlOMtm0mDDaaHG&#10;jj5qKk/Fn0mU0fFs5Pa0wOPO7d1mMovTeFaq/xrf30AEiuEZfrS/tILJfAH3M+kI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ruH6sIAAADcAAAADwAAAAAAAAAAAAAA&#10;AAChAgAAZHJzL2Rvd25yZXYueG1sUEsFBgAAAAAEAAQA+QAAAJADAAAAAA==&#10;" strokecolor="black [3040]"/>
                  <v:shape id="Прямая со стрелкой 390" o:spid="_x0000_s1423" type="#_x0000_t32" style="position:absolute;left:44000;top:11322;width:458;height:2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miUb4AAADcAAAADwAAAGRycy9kb3ducmV2LnhtbERPuwrCMBTdBf8hXMFNUxVEq1FEKDjo&#10;4AvXS3Nti81NbWKtf28GwfFw3st1a0rRUO0KywpGwwgEcWp1wZmCyzkZzEA4j6yxtEwKPuRgvep2&#10;lhhr++YjNSefiRDCLkYFufdVLKVLczLohrYiDtzd1gZ9gHUmdY3vEG5KOY6iqTRYcGjIsaJtTunj&#10;9DIKIjdNntvz49BcMn/c32Sy+8yvSvV77WYBwlPr/+Kfe6cVTOZhfj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z6aJRvgAAANwAAAAPAAAAAAAAAAAAAAAAAKEC&#10;AABkcnMvZG93bnJldi54bWxQSwUGAAAAAAQABAD5AAAAjAMAAAAA&#10;" strokecolor="black [3040]">
                    <v:stroke endarrow="open"/>
                  </v:shape>
                </v:group>
                <v:group id="Группа 393" o:spid="_x0000_s1424" style="position:absolute;left:25978;top:4548;width:8010;height:8550" coordorigin="35344,14257" coordsize="13062,8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<v:line id="Прямая соединительная линия 394" o:spid="_x0000_s1425" style="position:absolute;flip:x;visibility:visible;mso-wrap-style:square" from="35344,14257" to="48406,2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FkP8YAAADcAAAADwAAAGRycy9kb3ducmV2LnhtbESPT2vCQBTE70K/w/IKvemmrWibZiMi&#10;FMSiGNseentkX/5g9m3IriZ++64geBxm5jdMshhMI87UudqygudJBII4t7rmUsHP9+f4DYTzyBob&#10;y6TgQg4W6cMowVjbnjM6H3wpAoRdjAoq79tYSpdXZNBNbEscvMJ2Bn2QXSl1h32Am0a+RNFMGqw5&#10;LFTY0qqi/Hg4GQWFO7Wrv1/ti/lmm22Lr3KH/V6pp8dh+QHC0+Dv4Vt7rRW8vk/heiYcAZ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hZD/GAAAA3AAAAA8AAAAAAAAA&#10;AAAAAAAAoQIAAGRycy9kb3ducmV2LnhtbFBLBQYAAAAABAAEAPkAAACUAwAAAAA=&#10;" strokecolor="black [3040]"/>
                  <v:shape id="Прямая со стрелкой 395" o:spid="_x0000_s1426" type="#_x0000_t32" style="position:absolute;left:43770;top:17112;width:230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jgu8gAAADcAAAADwAAAGRycy9kb3ducmV2LnhtbESPW2sCMRSE3wv9D+EU+lazdVsvq1HE&#10;UlpREC8Ivh02p5vFzcm6SXX775tCwcdhZr5hxtPWVuJCjS8dK3juJCCIc6dLLhTsd+9PAxA+IGus&#10;HJOCH/IwndzfjTHT7sobumxDISKEfYYKTAh1JqXPDVn0HVcTR+/LNRZDlE0hdYPXCLeV7CZJT1os&#10;OS4YrGluKD9tv62Ct8XhpX9uz+v042hWOaX9Y3e2VOrxoZ2NQARqwy383/7UCtLhK/ydiUdAT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njgu8gAAADcAAAADwAAAAAA&#10;AAAAAAAAAAChAgAAZHJzL2Rvd25yZXYueG1sUEsFBgAAAAAEAAQA+QAAAJYDAAAAAA==&#10;" strokecolor="black [3040]">
                    <v:stroke endarrow="open"/>
                  </v:shape>
                </v:group>
                <v:group id="Группа 396" o:spid="_x0000_s1427" style="position:absolute;left:18446;top:4729;width:7532;height:8369" coordorigin="18446,4729" coordsize="16897,17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9c1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3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vXNXFAAAA3AAA&#10;AA8AAAAAAAAAAAAAAAAAqgIAAGRycy9kb3ducmV2LnhtbFBLBQYAAAAABAAEAPoAAACcAwAAAAA=&#10;">
                  <v:line id="Прямая соединительная линия 397" o:spid="_x0000_s1428" style="position:absolute;visibility:visible;mso-wrap-style:square" from="18446,4729" to="35344,2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Eg3sIAAADcAAAADwAAAGRycy9kb3ducmV2LnhtbESPQWsCMRSE7wX/Q3iCN82qVOvWKCKK&#10;xZ6q9f7YvO4ubl7WJGr67xtB6HGYmW+Y+TKaRtzI+dqyguEgA0FcWF1zqeD7uO2/gfABWWNjmRT8&#10;koflovMyx1zbO3/R7RBKkSDsc1RQhdDmUvqiIoN+YFvi5P1YZzAk6UqpHd4T3DRylGUTabDmtFBh&#10;S+uKivPhahJleLoYuTvP8LR3n24znsTXeFGq142rdxCBYvgPP9sfWsF4NoXH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Eg3sIAAADcAAAADwAAAAAAAAAAAAAA&#10;AAChAgAAZHJzL2Rvd25yZXYueG1sUEsFBgAAAAAEAAQA+QAAAJADAAAAAA==&#10;" strokecolor="black [3040]"/>
                  <v:shape id="Прямая со стрелкой 398" o:spid="_x0000_s1429" type="#_x0000_t32" style="position:absolute;left:30957;top:17972;width:430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+uV74AAADcAAAADwAAAGRycy9kb3ducmV2LnhtbERPuwrCMBTdBf8hXMFNUxVEq1FEKDjo&#10;4AvXS3Nti81NbWKtf28GwfFw3st1a0rRUO0KywpGwwgEcWp1wZmCyzkZzEA4j6yxtEwKPuRgvep2&#10;lhhr++YjNSefiRDCLkYFufdVLKVLczLohrYiDtzd1gZ9gHUmdY3vEG5KOY6iqTRYcGjIsaJtTunj&#10;9DIKIjdNntvz49BcMn/c32Sy+8yvSvV77WYBwlPr/+Kfe6cVTOZhbT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Nn65XvgAAANwAAAAPAAAAAAAAAAAAAAAAAKEC&#10;AABkcnMvZG93bnJldi54bWxQSwUGAAAAAAQABAD5AAAAjAMAAAAA&#10;" strokecolor="black [3040]">
                    <v:stroke endarrow="open"/>
                  </v:shape>
                </v:group>
                <v:group id="Группа 402" o:spid="_x0000_s1430" style="position:absolute;left:5394;top:13252;width:13162;height:9007" coordorigin="5394,13252" coordsize="13161,9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  <v:line id="Прямая соединительная линия 403" o:spid="_x0000_s1431" style="position:absolute;visibility:visible;mso-wrap-style:square" from="5394,13252" to="18556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p+P8MAAADcAAAADwAAAGRycy9kb3ducmV2LnhtbESPQWsCMRSE74L/ITyhN81aq7TbjSKl&#10;pUVPar0/Ns/dZTcva5Jq+u+bguBxmJlvmGIVTScu5HxjWcF0koEgLq1uuFLwffgYP4PwAVljZ5kU&#10;/JKH1XI4KDDX9so7uuxDJRKEfY4K6hD6XEpf1mTQT2xPnLyTdQZDkq6S2uE1wU0nH7NsIQ02nBZq&#10;7OmtprLd/5hEmR7PRn62L3jcuK17ny3iPJ6VehjF9SuIQDHcw7f2l1bwlM3g/0w6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4qfj/DAAAA3AAAAA8AAAAAAAAAAAAA&#10;AAAAoQIAAGRycy9kb3ducmV2LnhtbFBLBQYAAAAABAAEAPkAAACRAwAAAAA=&#10;" strokecolor="black [3040]"/>
                  <v:shape id="Прямая со стрелкой 404" o:spid="_x0000_s1432" type="#_x0000_t32" style="position:absolute;left:13386;top:18717;width:516;height:37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L8sMUAAADcAAAADwAAAGRycy9kb3ducmV2LnhtbESPQWvCQBSE7wX/w/IK3upuSwhtdJUi&#10;BDzoIWrx+si+JsHs25jdxuTfu4VCj8PMfMOsNqNtxUC9bxxreF0oEMSlMw1XGs6n/OUdhA/IBlvH&#10;pGEiD5v17GmFmXF3Lmg4hkpECPsMNdQhdJmUvqzJol+4jjh63663GKLsK2l6vEe4beWbUqm02HBc&#10;qLGjbU3l9fhjNSif5rft6XoYzlUo9heZ76aPL63nz+PnEkSgMfyH/9o7oyFRCfyeiUdAr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HL8sMUAAADcAAAADwAAAAAAAAAA&#10;AAAAAAChAgAAZHJzL2Rvd25yZXYueG1sUEsFBgAAAAAEAAQA+QAAAJMDAAAAAA==&#10;" strokecolor="black [3040]">
                    <v:stroke endarrow="open"/>
                  </v:shape>
                </v:group>
                <v:shape id="Поле 21" o:spid="_x0000_s1433" type="#_x0000_t202" style="position:absolute;left:7725;top:7065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0KH8YA&#10;AADc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rh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0KH8YAAADcAAAADwAAAAAAAAAAAAAAAACYAgAAZHJz&#10;L2Rvd25yZXYueG1sUEsFBgAAAAAEAAQA9QAAAIsDAAAAAA==&#10;" filled="f" stroked="f" strokeweight=".5pt">
                  <v:textbox>
                    <w:txbxContent>
                      <w:p w:rsidR="002D4D66" w:rsidRPr="00030A4A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b/>
                          </w:rPr>
                        </w:pPr>
                        <w:r>
                          <w:rPr>
                            <w:rFonts w:eastAsia="Times New Roman"/>
                            <w:b/>
                            <w:iCs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Поле 21" o:spid="_x0000_s1434" type="#_x0000_t202" style="position:absolute;left:11502;top:18725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+UaMcA&#10;AADcAAAADwAAAGRycy9kb3ducmV2LnhtbESPS2vDMBCE74X8B7GF3hq5oQnGtWyCIaSU5pDHpbet&#10;tX5Qa+VYSuLm10eFQo7DzHzDpPloOnGmwbWWFbxMIxDEpdUt1woO+9VzDMJ5ZI2dZVLwSw7ybPKQ&#10;YqLthbd03vlaBAi7BBU03veJlK5syKCb2p44eJUdDPogh1rqAS8Bbjo5i6KFNNhyWGiwp6Kh8md3&#10;Mgo+itUGt98zE1+7Yv1ZLfvj4Wuu1NPjuHwD4Wn09/B/+10reI0W8HcmHAG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RflGjHAAAA3AAAAA8AAAAAAAAAAAAAAAAAmAIAAGRy&#10;cy9kb3ducmV2LnhtbFBLBQYAAAAABAAEAPUAAACMAwAAAAA=&#10;" filled="f" stroked="f" strokeweight=".5pt">
                  <v:textbox>
                    <w:txbxContent>
                      <w:p w:rsidR="002D4D66" w:rsidRPr="00030A4A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11</w:t>
                        </w:r>
                      </w:p>
                    </w:txbxContent>
                  </v:textbox>
                </v:shape>
                <v:shape id="Поле 21" o:spid="_x0000_s1435" type="#_x0000_t202" style="position:absolute;left:22924;top:7595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Mx88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xMx88YAAADcAAAADwAAAAAAAAAAAAAAAACYAgAAZHJz&#10;L2Rvd25yZXYueG1sUEsFBgAAAAAEAAQA9QAAAIsDAAAAAA==&#10;" filled="f" stroked="f" strokeweight=".5pt">
                  <v:textbox>
                    <w:txbxContent>
                      <w:p w:rsidR="002D4D66" w:rsidRPr="00E83225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Поле 21" o:spid="_x0000_s1436" type="#_x0000_t202" style="position:absolute;left:37855;top:18776;width:3677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ylgcQA&#10;AADc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qOwNp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MpYHEAAAA3AAAAA8AAAAAAAAAAAAAAAAAmAIAAGRycy9k&#10;b3ducmV2LnhtbFBLBQYAAAAABAAEAPUAAACJAwAAAAA=&#10;" filled="f" stroked="f" strokeweight=".5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Поле 21" o:spid="_x0000_s1437" type="#_x0000_t202" style="position:absolute;left:30729;top:7093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AAGscA&#10;AADc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tEL3M+EIyB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AABr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Поле 21" o:spid="_x0000_s1438" type="#_x0000_t202" style="position:absolute;left:24328;top:1800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M/WsMA&#10;AADcAAAADwAAAGRycy9kb3ducmV2LnhtbERPTWvCQBC9F/wPywje6ibSFomuQQLSIvZg9OJtzI5J&#10;MDsbs1sT++u7h4LHx/tepoNpxJ06V1tWEE8jEMSF1TWXCo6HzeschPPIGhvLpOBBDtLV6GWJibY9&#10;7+me+1KEEHYJKqi8bxMpXVGRQTe1LXHgLrYz6APsSqk77EO4aeQsij6kwZpDQ4UtZRUV1/zHKNhm&#10;m2/cn2dm/ttkn7vLur0dT+9KTcbDegHC0+Cf4n/3l1bwFof5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M/WsMAAADcAAAADwAAAAAAAAAAAAAAAACYAgAAZHJzL2Rv&#10;d25yZXYueG1sUEsFBgAAAAAEAAQA9QAAAIgDAAAAAA==&#10;" filled="f" stroked="f" strokeweight=".5pt">
                  <v:textbox>
                    <w:txbxContent>
                      <w:p w:rsidR="002D4D66" w:rsidRPr="00030A4A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Поле 21" o:spid="_x0000_s1439" type="#_x0000_t202" style="position:absolute;left:43770;top:8746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+awcUA&#10;AADcAAAADwAAAGRycy9kb3ducmV2LnhtbESPQYvCMBSE74L/ITzBm6YVV6QaRQqiyO5B14u3Z/Ns&#10;i81LbaLW/fWbBWGPw8x8w8yXranEgxpXWlYQDyMQxJnVJecKjt/rwRSE88gaK8uk4EUOlotuZ46J&#10;tk/e0+PgcxEg7BJUUHhfJ1K6rCCDbmhr4uBdbGPQB9nkUjf4DHBTyVEUTaTBksNCgTWlBWXXw90o&#10;2KXrL9yfR2b6U6Wbz8uqvh1PH0r1e+1qBsJT6//D7/ZWKxjHM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b5rBxQAAANwAAAAPAAAAAAAAAAAAAAAAAJgCAABkcnMv&#10;ZG93bnJldi54bWxQSwUGAAAAAAQABAD1AAAAigMAAAAA&#10;" filled="f" stroked="f" strokeweight=".5pt">
                  <v:textbox>
                    <w:txbxContent>
                      <w:p w:rsidR="002D4D66" w:rsidRPr="00030A4A" w:rsidRDefault="002D4D66" w:rsidP="00030A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line id="Прямая соединительная линия 413" o:spid="_x0000_s1440" style="position:absolute;visibility:visible;mso-wrap-style:square" from="5394,13252" to="25660,13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/Po4sMAAADcAAAADwAAAGRycy9kb3ducmV2LnhtbESPT2sCMRTE7wW/Q3iCN81ubUVXo0ix&#10;tNST/+6PzXN3cfOyJqmm374pCD0OM/MbZrGKphU3cr6xrCAfZSCIS6sbrhQcD+/DKQgfkDW2lknB&#10;D3lYLXtPCyy0vfOObvtQiQRhX6CCOoSukNKXNRn0I9sRJ+9sncGQpKukdnhPcNPK5yybSIMNp4Ua&#10;O3qrqbzsv02i5KerkR+XGZ6+3NZtxpP4Gq9KDfpxPQcRKIb/8KP9qRW85GP4O5OO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z6OLDAAAA3AAAAA8AAAAAAAAAAAAA&#10;AAAAoQIAAGRycy9kb3ducmV2LnhtbFBLBQYAAAAABAAEAPkAAACRAwAAAAA=&#10;" strokecolor="black [3040]"/>
                <v:shape id="Поле 21" o:spid="_x0000_s1441" type="#_x0000_t202" style="position:absolute;left:12079;top:10285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g5WcYA&#10;AADcAAAADwAAAGRycy9kb3ducmV2LnhtbESPT4vCMBTE74LfITxhb5oqupSuUaQgLqIH/1y8vW2e&#10;bbF5qU3Uup9+Iyx4HGbmN8x03ppK3KlxpWUFw0EEgjizuuRcwfGw7McgnEfWWFkmBU9yMJ91O1NM&#10;tH3wju57n4sAYZeggsL7OpHSZQUZdANbEwfvbBuDPsgml7rBR4CbSo6i6FMaLDksFFhTWlB22d+M&#10;gnW63OLuZ2Ti3ypdbc6L+no8TZT66LWLLxCeWv8O/7e/tYLxcAy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hg5WcYAAADcAAAADwAAAAAAAAAAAAAAAACYAgAAZHJz&#10;L2Rvd25yZXYueG1sUEsFBgAAAAAEAAQA9QAAAIsDAAAAAA==&#10;" filled="f" stroked="f" strokeweight=".5pt">
                  <v:textbox>
                    <w:txbxContent>
                      <w:p w:rsidR="002D4D66" w:rsidRDefault="002D4D66" w:rsidP="00E83225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Прямая со стрелкой 415" o:spid="_x0000_s1442" type="#_x0000_t32" style="position:absolute;left:12048;top:13304;width:1960;height: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EuhMcAAADcAAAADwAAAGRycy9kb3ducmV2LnhtbESP3WoCMRSE7wt9h3AK3tWsP3XLahSp&#10;FBWFUlsK3h02x83Szcm6SXV9eyMUvBxm5htmMmttJU7U+NKxgl43AUGcO11yoeD76/35FYQPyBor&#10;x6TgQh5m08eHCWbanfmTTrtQiAhhn6ECE0KdSelzQxZ919XE0Tu4xmKIsimkbvAc4baS/SQZSYsl&#10;xwWDNb0Zyn93f1bBYv0zTI/t8WOw3JttToN0359vlOo8tfMxiEBtuIf/2yutYNh7gduZeATk9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AS6ExwAAANwAAAAPAAAAAAAA&#10;AAAAAAAAAKECAABkcnMvZG93bnJldi54bWxQSwUGAAAAAAQABAD5AAAAlQMAAAAA&#10;" strokecolor="black [3040]">
                  <v:stroke endarrow="open"/>
                </v:shape>
                <v:line id="Прямая соединительная линия 416" o:spid="_x0000_s1443" style="position:absolute;visibility:visible;mso-wrap-style:square" from="18363,4762" to="18823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RLesQAAADcAAAADwAAAGRycy9kb3ducmV2LnhtbESPT2sCMRTE7wW/Q3iCt5pdbRddjSKl&#10;paU91T/3x+a5u7h5WZNU47c3hUKPw8z8hlmuo+nEhZxvLSvIxxkI4srqlmsF+93b4wyED8gaO8uk&#10;4EYe1qvBwxJLba/8TZdtqEWCsC9RQRNCX0rpq4YM+rHtiZN3tM5gSNLVUju8Jrjp5CTLCmmw5bTQ&#10;YE8vDVWn7Y9JlPxwNvL9NMfDp/tyr9MiPsezUqNh3CxABIrhP/zX/tAKnvICfs+k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hEt6xAAAANwAAAAPAAAAAAAAAAAA&#10;AAAAAKECAABkcnMvZG93bnJldi54bWxQSwUGAAAAAAQABAD5AAAAkgMAAAAA&#10;" strokecolor="black [3040]"/>
                <v:shape id="Прямая со стрелкой 417" o:spid="_x0000_s1444" type="#_x0000_t32" style="position:absolute;left:18720;top:18313;width:0;height:7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n0GsUAAADcAAAADwAAAGRycy9kb3ducmV2LnhtbESPQWvCQBSE74L/YXlCb7pJKVajaxAh&#10;4KE9aCJeH9lnEsy+TbPbGP99t1DocZiZb5htOppWDNS7xrKCeBGBIC6tbrhSUOTZfAXCeWSNrWVS&#10;8CQH6W462WKi7YNPNJx9JQKEXYIKau+7REpX1mTQLWxHHLyb7Q36IPtK6h4fAW5a+RpFS2mw4bBQ&#10;Y0eHmsr7+dsoiNwy+zrk98+hqPzp4yqz43N9UeplNu43IDyN/j/81z5qBW/xO/yeCUdA7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Xn0GsUAAADcAAAADwAAAAAAAAAA&#10;AAAAAAChAgAAZHJzL2Rvd25yZXYueG1sUEsFBgAAAAAEAAQA+QAAAJMDAAAAAA==&#10;" strokecolor="black [3040]">
                  <v:stroke endarrow="open"/>
                </v:shape>
                <v:shape id="Поле 21" o:spid="_x0000_s1445" type="#_x0000_t202" style="position:absolute;left:18823;top:16685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UzXMMA&#10;AADcAAAADwAAAGRycy9kb3ducmV2LnhtbERPTWvCQBC9F/wPywje6ibS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UzXMMAAADcAAAADwAAAAAAAAAAAAAAAACYAgAAZHJzL2Rv&#10;d25yZXYueG1sUEsFBgAAAAAEAAQA9QAAAIgDAAAAAA==&#10;" filled="f" stroked="f" strokeweight=".5pt">
                  <v:textbox>
                    <w:txbxContent>
                      <w:p w:rsidR="002D4D66" w:rsidRPr="00E83225" w:rsidRDefault="002D4D66" w:rsidP="00E83225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line id="Прямая соединительная линия 419" o:spid="_x0000_s1446" style="position:absolute;flip:x;visibility:visible;mso-wrap-style:square" from="19121,13412" to="25660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kFnsYAAADcAAAADwAAAGRycy9kb3ducmV2LnhtbESPS2vDMBCE74X8B7GB3Go5IbSpYyWE&#10;QCC0pOTRHnpbrPWDWCtjyY/++6pQ6HGYmW+YdDuaWvTUusqygnkUgyDOrK64UPBxOzyuQDiPrLG2&#10;TAq+ycF2M3lIMdF24Av1V1+IAGGXoILS+yaR0mUlGXSRbYiDl9vWoA+yLaRucQhwU8tFHD9JgxWH&#10;hRIb2peU3a+dUZC7rtl/fWqfP7+eLqf8rXjH4azUbDru1iA8jf4//Nc+agXL+Qv8ng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ZBZ7GAAAA3AAAAA8AAAAAAAAA&#10;AAAAAAAAoQIAAGRycy9kb3ducmV2LnhtbFBLBQYAAAAABAAEAPkAAACUAwAAAAA=&#10;" strokecolor="black [3040]"/>
                <v:shape id="Прямая со стрелкой 420" o:spid="_x0000_s1447" type="#_x0000_t32" style="position:absolute;left:23256;top:15921;width:551;height:7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pHocQAAADcAAAADwAAAGRycy9kb3ducmV2LnhtbERPXWvCMBR9F/wP4Qp709Qqc1SjFMfY&#10;hsKYG4Jvl+baFJubtsm0+/fmYbDHw/lebXpbiyt1vnKsYDpJQBAXTldcKvj+ehk/gfABWWPtmBT8&#10;kofNejhYYabdjT/pegiliCHsM1RgQmgyKX1hyKKfuIY4cmfXWQwRdqXUHd5iuK1lmiSP0mLFscFg&#10;Q1tDxeXwYxU8vx/ni7ZvP2avJ7MvaLY4pflOqYdRny9BBOrDv/jP/aYVzNM4P56JR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GkehxAAAANwAAAAPAAAAAAAAAAAA&#10;AAAAAKECAABkcnMvZG93bnJldi54bWxQSwUGAAAAAAQABAD5AAAAkgMAAAAA&#10;" strokecolor="black [3040]">
                  <v:stroke endarrow="open"/>
                </v:shape>
                <v:shape id="Полилиния 422" o:spid="_x0000_s1448" style="position:absolute;left:19050;top:4762;width:15390;height:17752;visibility:visible;mso-wrap-style:square;v-text-anchor:middle" coordsize="1539031,17752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y+fcUA&#10;AADcAAAADwAAAGRycy9kb3ducmV2LnhtbESPwW7CMBBE70j9B2srcQOnEUIlxaCKgqCXQtN+wCpe&#10;kkC8TmMT3L+vKyFxHM3MG818GUwjeupcbVnB0zgBQVxYXXOp4PtrM3oG4TyyxsYyKfglB8vFw2CO&#10;mbZX/qQ+96WIEHYZKqi8bzMpXVGRQTe2LXH0jrYz6KPsSqk7vEa4aWSaJFNpsOa4UGFLq4qKc34x&#10;Cg6zSR3wtH/nS1h9NO36+LN965UaPobXFxCegr+Hb+2dVjBJU/g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LL59xQAAANwAAAAPAAAAAAAAAAAAAAAAAJgCAABkcnMv&#10;ZG93bnJldi54bWxQSwUGAAAAAAQABAD1AAAAigMAAAAA&#10;" path="m1485900,v21828,107156,65614,311123,49739,486880c1519764,662637,1477267,886591,1390650,1054544v-86617,167953,-208026,323709,-374714,440052c849249,1610939,559848,1708012,390525,1752600,221202,1797188,,1762125,,1762125r,l,1762125e" filled="f" strokecolor="black [3040]">
                  <v:path arrowok="t" o:connecttype="custom" o:connectlocs="1485900,0;1535639,486880;1390650,1054544;1015936,1494596;390525,1752600;0,1762125;0,1762125;0,1762125" o:connectangles="0,0,0,0,0,0,0,0"/>
                </v:shape>
                <v:shape id="Поле 21" o:spid="_x0000_s1449" type="#_x0000_t202" style="position:absolute;left:32039;top:15928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1rkM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uM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+da5D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A846DD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Поле 21" o:spid="_x0000_s1450" type="#_x0000_t202" style="position:absolute;left:23256;top:15476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Tz5McA&#10;AADcAAAADwAAAGRycy9kb3ducmV2LnhtbESPzWrDMBCE74W+g9hCb41c45TgRAnBYFJKcsjPpbet&#10;tbFNrJVrKbbbp68ChRyHmfmGWaxG04ieOldbVvA6iUAQF1bXXCo4HfOXGQjnkTU2lknBDzlYLR8f&#10;FphqO/Ce+oMvRYCwS1FB5X2bSumKigy6iW2Jg3e2nUEfZFdK3eEQ4KaRcRS9SYM1h4UKW8oqKi6H&#10;q1HwkeU73H/FZvbbZJvted1+nz6nSj0/jes5CE+jv4f/2+9aQRIn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B08+T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A846DD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Прямая со стрелкой 425" o:spid="_x0000_s1451" type="#_x0000_t32" style="position:absolute;left:31603;top:16651;width:518;height:7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3kOccAAADcAAAADwAAAGRycy9kb3ducmV2LnhtbESP3WoCMRSE7wt9h3AKvavZrlZlNYq0&#10;iBWF4g+Cd4fN6Wbp5mTdRN2+vREKvRxm5htmPG1tJS7U+NKxgtdOAoI4d7rkQsF+N38ZgvABWWPl&#10;mBT8kofp5PFhjJl2V97QZRsKESHsM1RgQqgzKX1uyKLvuJo4et+usRiibAqpG7xGuK1kmiR9abHk&#10;uGCwpndD+c/2bBV8LA+9wak9fXUXR7POqTs4prOVUs9P7WwEIlAb/sN/7U+toJe+wf1MPAJyc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beQ5xwAAANwAAAAPAAAAAAAA&#10;AAAAAAAAAKECAABkcnMvZG93bnJldi54bWxQSwUGAAAAAAQABAD5AAAAlQMAAAAA&#10;" strokecolor="black [3040]">
                  <v:stroke endarrow="open"/>
                </v:shape>
                <v:shape id="Полилиния 427" o:spid="_x0000_s1452" style="position:absolute;left:19111;top:14086;width:29245;height:10214;visibility:visible;mso-wrap-style:square;v-text-anchor:middle" coordsize="2924433,10213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RlgscA&#10;AADcAAAADwAAAGRycy9kb3ducmV2LnhtbESPQWvCQBSE7wX/w/KEXkrdGKRKzEa0ILSXtsaC12f2&#10;mUSzb0N2q2l/vSsUPA4z8w2TLnrTiDN1rrasYDyKQBAXVtdcKvjerp9nIJxH1thYJgW/5GCRDR5S&#10;TLS98IbOuS9FgLBLUEHlfZtI6YqKDLqRbYmDd7CdQR9kV0rd4SXATSPjKHqRBmsOCxW29FpRccp/&#10;jIJ9vPr63E1O/eY9/9se5fqjpumTUo/DfjkH4an39/B/+00rmMRTuJ0JR0B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lkZYLHAAAA3AAAAA8AAAAAAAAAAAAAAAAAmAIAAGRy&#10;cy9kb3ducmV2LnhtbFBLBQYAAAAABAAEAPUAAACMAwAAAAA=&#10;" path="m2924433,v-58351,120135,-282790,397055,-499720,557693c2207783,718331,1917824,889175,1622854,963827v-294970,74652,-697484,62374,-967960,41779c384418,985012,35697,848498,,840260e" filled="f" strokecolor="black [3040]">
                  <v:path arrowok="t" o:connecttype="custom" o:connectlocs="2924433,0;2424713,557693;1622854,963827;654894,1005606;0,840260" o:connectangles="0,0,0,0,0"/>
                </v:shape>
                <v:shape id="Прямая со стрелкой 428" o:spid="_x0000_s1453" type="#_x0000_t32" style="position:absolute;left:39706;top:21576;width:824;height:4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xLp8QAAADcAAAADwAAAGRycy9kb3ducmV2LnhtbERPXWvCMBR9F/wP4Qp709Qqc1SjFMfY&#10;hsKYG4Jvl+baFJubtsm0+/fmYbDHw/lebXpbiyt1vnKsYDpJQBAXTldcKvj+ehk/gfABWWPtmBT8&#10;kofNejhYYabdjT/pegiliCHsM1RgQmgyKX1hyKKfuIY4cmfXWQwRdqXUHd5iuK1lmiSP0mLFscFg&#10;Q1tDxeXwYxU8vx/ni7ZvP2avJ7MvaLY4pflOqYdRny9BBOrDv/jP/aYVzNO4Np6JR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bEunxAAAANwAAAAPAAAAAAAAAAAA&#10;AAAAAKECAABkcnMvZG93bnJldi54bWxQSwUGAAAAAAQABAD5AAAAkgMAAAAA&#10;" strokecolor="black [3040]">
                  <v:stroke endarrow="open"/>
                </v:shape>
                <w10:anchorlock/>
              </v:group>
            </w:pict>
          </mc:Fallback>
        </mc:AlternateContent>
      </w:r>
    </w:p>
    <w:p w:rsidR="00430CFA" w:rsidRDefault="00430CFA" w:rsidP="00C6694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430CFA" w:rsidRDefault="00030A4A" w:rsidP="00030A4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 данном графе есть цикл </w:t>
      </w:r>
      <w:r w:rsidRPr="00030A4A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160" w:dyaOrig="380">
          <v:shape id="_x0000_i1181" type="#_x0000_t75" style="width:108pt;height:18.75pt" o:ole="">
            <v:imagedata r:id="rId472" o:title=""/>
          </v:shape>
          <o:OLEObject Type="Embed" ProgID="Equation.DSMT4" ShapeID="_x0000_i1181" DrawAspect="Content" ObjectID="_1402258237" r:id="rId47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 Поэтому вершины графа нельзя упорядочить по алгоритму Фалкерсона.</w:t>
      </w:r>
    </w:p>
    <w:p w:rsidR="00430CFA" w:rsidRDefault="00174C34" w:rsidP="00174C34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Распишем подробно работу алгоритма Дейкстры.</w:t>
      </w:r>
    </w:p>
    <w:p w:rsidR="00174C34" w:rsidRPr="000E194F" w:rsidRDefault="00174C34" w:rsidP="00174C34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b/>
          <w:color w:val="0000CC"/>
          <w:sz w:val="28"/>
          <w:szCs w:val="28"/>
        </w:rPr>
      </w:pPr>
      <w:r w:rsidRPr="000E194F">
        <w:rPr>
          <w:rFonts w:ascii="Times New Roman" w:eastAsia="TimesNewRomanPSMT" w:hAnsi="Times New Roman" w:cs="Times New Roman"/>
          <w:b/>
          <w:color w:val="0000CC"/>
          <w:sz w:val="28"/>
          <w:szCs w:val="28"/>
          <w:lang w:val="en-US"/>
        </w:rPr>
        <w:t>I</w:t>
      </w:r>
      <w:r w:rsidRPr="000E194F">
        <w:rPr>
          <w:rFonts w:ascii="Times New Roman" w:eastAsia="TimesNewRomanPSMT" w:hAnsi="Times New Roman" w:cs="Times New Roman"/>
          <w:b/>
          <w:color w:val="0000CC"/>
          <w:sz w:val="28"/>
          <w:szCs w:val="28"/>
        </w:rPr>
        <w:t xml:space="preserve"> этап. Нахождение длины кратчайшего пути.</w:t>
      </w:r>
    </w:p>
    <w:p w:rsidR="00174C34" w:rsidRDefault="00174C34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lastRenderedPageBreak/>
        <w:t>Шаг 1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680" w:dyaOrig="380">
          <v:shape id="_x0000_i1182" type="#_x0000_t75" style="width:33.75pt;height:18.75pt" o:ole="">
            <v:imagedata r:id="rId474" o:title=""/>
          </v:shape>
          <o:OLEObject Type="Embed" ProgID="Equation.DSMT4" ShapeID="_x0000_i1182" DrawAspect="Content" ObjectID="_1402258238" r:id="rId47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180" w:dyaOrig="440">
          <v:shape id="_x0000_i1183" type="#_x0000_t75" style="width:58.5pt;height:21.75pt" o:ole="">
            <v:imagedata r:id="rId476" o:title=""/>
          </v:shape>
          <o:OLEObject Type="Embed" ProgID="Equation.DSMT4" ShapeID="_x0000_i1183" DrawAspect="Content" ObjectID="_1402258239" r:id="rId477"/>
        </w:object>
      </w:r>
    </w:p>
    <w:p w:rsidR="00174C34" w:rsidRDefault="00174C34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00" w:dyaOrig="420">
          <v:shape id="_x0000_i1184" type="#_x0000_t75" style="width:60pt;height:21pt" o:ole="">
            <v:imagedata r:id="rId478" o:title=""/>
          </v:shape>
          <o:OLEObject Type="Embed" ProgID="Equation.DSMT4" ShapeID="_x0000_i1184" DrawAspect="Content" ObjectID="_1402258240" r:id="rId47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00" w:dyaOrig="420">
          <v:shape id="_x0000_i1185" type="#_x0000_t75" style="width:60pt;height:21pt" o:ole="">
            <v:imagedata r:id="rId480" o:title=""/>
          </v:shape>
          <o:OLEObject Type="Embed" ProgID="Equation.DSMT4" ShapeID="_x0000_i1185" DrawAspect="Content" ObjectID="_1402258241" r:id="rId48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00" w:dyaOrig="420">
          <v:shape id="_x0000_i1186" type="#_x0000_t75" style="width:60pt;height:21pt" o:ole="">
            <v:imagedata r:id="rId482" o:title=""/>
          </v:shape>
          <o:OLEObject Type="Embed" ProgID="Equation.DSMT4" ShapeID="_x0000_i1186" DrawAspect="Content" ObjectID="_1402258242" r:id="rId48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00" w:dyaOrig="420">
          <v:shape id="_x0000_i1187" type="#_x0000_t75" style="width:60pt;height:21pt" o:ole="">
            <v:imagedata r:id="rId484" o:title=""/>
          </v:shape>
          <o:OLEObject Type="Embed" ProgID="Equation.DSMT4" ShapeID="_x0000_i1187" DrawAspect="Content" ObjectID="_1402258243" r:id="rId48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00" w:dyaOrig="420">
          <v:shape id="_x0000_i1188" type="#_x0000_t75" style="width:60pt;height:21pt" o:ole="">
            <v:imagedata r:id="rId486" o:title=""/>
          </v:shape>
          <o:OLEObject Type="Embed" ProgID="Equation.DSMT4" ShapeID="_x0000_i1188" DrawAspect="Content" ObjectID="_1402258244" r:id="rId48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5E4816" w:rsidRP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</w:pPr>
      <w:r w:rsidRPr="005E4816"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>Первая итерация.</w:t>
      </w:r>
    </w:p>
    <w:p w:rsidR="00174C34" w:rsidRDefault="00174C34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2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Множество вершин непосредственно следующих за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680" w:dyaOrig="380">
          <v:shape id="_x0000_i1189" type="#_x0000_t75" style="width:33.75pt;height:18.75pt" o:ole="">
            <v:imagedata r:id="rId474" o:title=""/>
          </v:shape>
          <o:OLEObject Type="Embed" ProgID="Equation.DSMT4" ShapeID="_x0000_i1189" DrawAspect="Content" ObjectID="_1402258245" r:id="rId48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 временными метками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640" w:dyaOrig="440">
          <v:shape id="_x0000_i1190" type="#_x0000_t75" style="width:82.5pt;height:21.75pt" o:ole="">
            <v:imagedata r:id="rId489" o:title=""/>
          </v:shape>
          <o:OLEObject Type="Embed" ProgID="Equation.DSMT4" ShapeID="_x0000_i1190" DrawAspect="Content" ObjectID="_1402258246" r:id="rId49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 Пересчитываем временные метки этих вершин:</w:t>
      </w:r>
    </w:p>
    <w:p w:rsidR="00DB70D0" w:rsidRDefault="00DB70D0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3019" w:dyaOrig="499">
          <v:shape id="_x0000_i1191" type="#_x0000_t75" style="width:150.75pt;height:24.75pt" o:ole="">
            <v:imagedata r:id="rId491" o:title=""/>
          </v:shape>
          <o:OLEObject Type="Embed" ProgID="Equation.DSMT4" ShapeID="_x0000_i1191" DrawAspect="Content" ObjectID="_1402258247" r:id="rId49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DB70D0" w:rsidRDefault="00DB70D0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3040" w:dyaOrig="499">
          <v:shape id="_x0000_i1192" type="#_x0000_t75" style="width:151.5pt;height:24.75pt" o:ole="">
            <v:imagedata r:id="rId493" o:title=""/>
          </v:shape>
          <o:OLEObject Type="Embed" ProgID="Equation.DSMT4" ShapeID="_x0000_i1192" DrawAspect="Content" ObjectID="_1402258248" r:id="rId49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174C34" w:rsidRPr="00174C34" w:rsidRDefault="00DB70D0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3200" w:dyaOrig="499">
          <v:shape id="_x0000_i1193" type="#_x0000_t75" style="width:159.75pt;height:24.75pt" o:ole="">
            <v:imagedata r:id="rId495" o:title=""/>
          </v:shape>
          <o:OLEObject Type="Embed" ProgID="Equation.DSMT4" ShapeID="_x0000_i1193" DrawAspect="Content" ObjectID="_1402258249" r:id="rId49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174C34" w:rsidRDefault="00DB70D0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3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дна из временных меток превращается </w:t>
      </w:r>
      <w:r w:rsidRPr="00DB70D0">
        <w:rPr>
          <w:rFonts w:ascii="Times New Roman" w:eastAsia="TimesNewRomanPSMT" w:hAnsi="Times New Roman" w:cs="Times New Roman"/>
          <w:sz w:val="28"/>
          <w:szCs w:val="28"/>
        </w:rPr>
        <w:t>в постоянную</w:t>
      </w:r>
      <w:r>
        <w:rPr>
          <w:rFonts w:ascii="Times New Roman" w:eastAsia="TimesNewRomanPSMT" w:hAnsi="Times New Roman" w:cs="Times New Roman"/>
          <w:sz w:val="28"/>
          <w:szCs w:val="28"/>
        </w:rPr>
        <w:t>:</w:t>
      </w:r>
    </w:p>
    <w:p w:rsid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7220" w:dyaOrig="480">
          <v:shape id="_x0000_i1194" type="#_x0000_t75" style="width:360.75pt;height:24pt" o:ole="">
            <v:imagedata r:id="rId497" o:title=""/>
          </v:shape>
          <o:OLEObject Type="Embed" ProgID="Equation.DSMT4" ShapeID="_x0000_i1194" DrawAspect="Content" ObjectID="_1402258250" r:id="rId498"/>
        </w:object>
      </w:r>
    </w:p>
    <w:p w:rsid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E481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19" w:dyaOrig="440">
          <v:shape id="_x0000_i1195" type="#_x0000_t75" style="width:60.75pt;height:21.75pt" o:ole="">
            <v:imagedata r:id="rId499" o:title=""/>
          </v:shape>
          <o:OLEObject Type="Embed" ProgID="Equation.DSMT4" ShapeID="_x0000_i1195" DrawAspect="Content" ObjectID="_1402258251" r:id="rId500"/>
        </w:object>
      </w:r>
    </w:p>
    <w:p w:rsidR="00DB70D0" w:rsidRDefault="00DB70D0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Следовательно,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20" w:dyaOrig="380">
          <v:shape id="_x0000_i1196" type="#_x0000_t75" style="width:36pt;height:18.75pt" o:ole="">
            <v:imagedata r:id="rId501" o:title=""/>
          </v:shape>
          <o:OLEObject Type="Embed" ProgID="Equation.DSMT4" ShapeID="_x0000_i1196" DrawAspect="Content" ObjectID="_1402258252" r:id="rId50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DB70D0" w:rsidRDefault="00DB70D0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  <w:u w:val="single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4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5E4816"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219" w:dyaOrig="380">
          <v:shape id="_x0000_i1197" type="#_x0000_t75" style="width:60.75pt;height:18.75pt" o:ole="">
            <v:imagedata r:id="rId503" o:title=""/>
          </v:shape>
          <o:OLEObject Type="Embed" ProgID="Equation.DSMT4" ShapeID="_x0000_i1197" DrawAspect="Content" ObjectID="_1402258253" r:id="rId504"/>
        </w:object>
      </w:r>
      <w:r w:rsidR="005E4816">
        <w:rPr>
          <w:rFonts w:ascii="Times New Roman" w:eastAsia="TimesNewRomanPSMT" w:hAnsi="Times New Roman" w:cs="Times New Roman"/>
          <w:sz w:val="28"/>
          <w:szCs w:val="28"/>
        </w:rPr>
        <w:t>, происходит возвращение на второй шаг.</w:t>
      </w:r>
    </w:p>
    <w:p w:rsidR="005E4816" w:rsidRP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>Вторая</w:t>
      </w:r>
      <w:r w:rsidRPr="005E4816"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 xml:space="preserve"> итерация.</w:t>
      </w:r>
    </w:p>
    <w:p w:rsid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2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Множество вершин непосредственно следующих за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20" w:dyaOrig="380">
          <v:shape id="_x0000_i1198" type="#_x0000_t75" style="width:36pt;height:18.75pt" o:ole="">
            <v:imagedata r:id="rId505" o:title=""/>
          </v:shape>
          <o:OLEObject Type="Embed" ProgID="Equation.DSMT4" ShapeID="_x0000_i1198" DrawAspect="Content" ObjectID="_1402258254" r:id="rId50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 временными метками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640" w:dyaOrig="440">
          <v:shape id="_x0000_i1199" type="#_x0000_t75" style="width:82.5pt;height:21.75pt" o:ole="">
            <v:imagedata r:id="rId507" o:title=""/>
          </v:shape>
          <o:OLEObject Type="Embed" ProgID="Equation.DSMT4" ShapeID="_x0000_i1199" DrawAspect="Content" ObjectID="_1402258255" r:id="rId50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 Пересчитываем временные метки этих вершин:</w:t>
      </w:r>
    </w:p>
    <w:p w:rsid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2960" w:dyaOrig="499">
          <v:shape id="_x0000_i1200" type="#_x0000_t75" style="width:147.75pt;height:24.75pt" o:ole="">
            <v:imagedata r:id="rId509" o:title=""/>
          </v:shape>
          <o:OLEObject Type="Embed" ProgID="Equation.DSMT4" ShapeID="_x0000_i1200" DrawAspect="Content" ObjectID="_1402258256" r:id="rId51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3140" w:dyaOrig="499">
          <v:shape id="_x0000_i1201" type="#_x0000_t75" style="width:157.5pt;height:24.75pt" o:ole="">
            <v:imagedata r:id="rId511" o:title=""/>
          </v:shape>
          <o:OLEObject Type="Embed" ProgID="Equation.DSMT4" ShapeID="_x0000_i1201" DrawAspect="Content" ObjectID="_1402258257" r:id="rId51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5E4816" w:rsidRPr="00174C34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3140" w:dyaOrig="499">
          <v:shape id="_x0000_i1202" type="#_x0000_t75" style="width:157.5pt;height:24.75pt" o:ole="">
            <v:imagedata r:id="rId513" o:title=""/>
          </v:shape>
          <o:OLEObject Type="Embed" ProgID="Equation.DSMT4" ShapeID="_x0000_i1202" DrawAspect="Content" ObjectID="_1402258258" r:id="rId51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3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дна из временных меток превращается </w:t>
      </w:r>
      <w:r w:rsidRPr="00DB70D0">
        <w:rPr>
          <w:rFonts w:ascii="Times New Roman" w:eastAsia="TimesNewRomanPSMT" w:hAnsi="Times New Roman" w:cs="Times New Roman"/>
          <w:sz w:val="28"/>
          <w:szCs w:val="28"/>
        </w:rPr>
        <w:t>в постоянную</w:t>
      </w:r>
      <w:r>
        <w:rPr>
          <w:rFonts w:ascii="Times New Roman" w:eastAsia="TimesNewRomanPSMT" w:hAnsi="Times New Roman" w:cs="Times New Roman"/>
          <w:sz w:val="28"/>
          <w:szCs w:val="28"/>
        </w:rPr>
        <w:t>:</w:t>
      </w:r>
      <w:r w:rsidRPr="005E48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A66BFD" w:rsidRPr="00DB70D0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6240" w:dyaOrig="480">
          <v:shape id="_x0000_i1203" type="#_x0000_t75" style="width:312pt;height:24pt" o:ole="">
            <v:imagedata r:id="rId515" o:title=""/>
          </v:shape>
          <o:OLEObject Type="Embed" ProgID="Equation.DSMT4" ShapeID="_x0000_i1203" DrawAspect="Content" ObjectID="_1402258259" r:id="rId516"/>
        </w:object>
      </w:r>
    </w:p>
    <w:p w:rsidR="00A66BFD" w:rsidRDefault="00A66BFD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E481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219" w:dyaOrig="440">
          <v:shape id="_x0000_i1204" type="#_x0000_t75" style="width:60.75pt;height:21.75pt" o:ole="">
            <v:imagedata r:id="rId517" o:title=""/>
          </v:shape>
          <o:OLEObject Type="Embed" ProgID="Equation.DSMT4" ShapeID="_x0000_i1204" DrawAspect="Content" ObjectID="_1402258260" r:id="rId518"/>
        </w:object>
      </w:r>
    </w:p>
    <w:p w:rsid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Следовательно,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20" w:dyaOrig="380">
          <v:shape id="_x0000_i1205" type="#_x0000_t75" style="width:36pt;height:18.75pt" o:ole="">
            <v:imagedata r:id="rId519" o:title=""/>
          </v:shape>
          <o:OLEObject Type="Embed" ProgID="Equation.DSMT4" ShapeID="_x0000_i1205" DrawAspect="Content" ObjectID="_1402258261" r:id="rId52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5E4816" w:rsidRDefault="005E4816" w:rsidP="005E481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  <w:u w:val="single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4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A66BFD"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219" w:dyaOrig="380">
          <v:shape id="_x0000_i1206" type="#_x0000_t75" style="width:60.75pt;height:18.75pt" o:ole="">
            <v:imagedata r:id="rId521" o:title=""/>
          </v:shape>
          <o:OLEObject Type="Embed" ProgID="Equation.DSMT4" ShapeID="_x0000_i1206" DrawAspect="Content" ObjectID="_1402258262" r:id="rId52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, происходит возвращение на второй шаг.</w:t>
      </w:r>
    </w:p>
    <w:p w:rsidR="00A66BFD" w:rsidRPr="005E4816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>Третья</w:t>
      </w:r>
      <w:r w:rsidRPr="005E4816"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 xml:space="preserve"> итерация.</w: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2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Множество вершин непосредственно следующих за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20" w:dyaOrig="380">
          <v:shape id="_x0000_i1207" type="#_x0000_t75" style="width:36pt;height:18.75pt" o:ole="">
            <v:imagedata r:id="rId523" o:title=""/>
          </v:shape>
          <o:OLEObject Type="Embed" ProgID="Equation.DSMT4" ShapeID="_x0000_i1207" DrawAspect="Content" ObjectID="_1402258263" r:id="rId52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 временными метками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980" w:dyaOrig="440">
          <v:shape id="_x0000_i1208" type="#_x0000_t75" style="width:49.5pt;height:21.75pt" o:ole="">
            <v:imagedata r:id="rId525" o:title=""/>
          </v:shape>
          <o:OLEObject Type="Embed" ProgID="Equation.DSMT4" ShapeID="_x0000_i1208" DrawAspect="Content" ObjectID="_1402258264" r:id="rId52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 Пересчитываем временные метки этих вершин:</w: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3140" w:dyaOrig="499">
          <v:shape id="_x0000_i1209" type="#_x0000_t75" style="width:157.5pt;height:24.75pt" o:ole="">
            <v:imagedata r:id="rId527" o:title=""/>
          </v:shape>
          <o:OLEObject Type="Embed" ProgID="Equation.DSMT4" ShapeID="_x0000_i1209" DrawAspect="Content" ObjectID="_1402258265" r:id="rId52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3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дна из временных меток превращается </w:t>
      </w:r>
      <w:r w:rsidRPr="00DB70D0">
        <w:rPr>
          <w:rFonts w:ascii="Times New Roman" w:eastAsia="TimesNewRomanPSMT" w:hAnsi="Times New Roman" w:cs="Times New Roman"/>
          <w:sz w:val="28"/>
          <w:szCs w:val="28"/>
        </w:rPr>
        <w:t>в постоянную</w:t>
      </w:r>
      <w:r>
        <w:rPr>
          <w:rFonts w:ascii="Times New Roman" w:eastAsia="TimesNewRomanPSMT" w:hAnsi="Times New Roman" w:cs="Times New Roman"/>
          <w:sz w:val="28"/>
          <w:szCs w:val="28"/>
        </w:rPr>
        <w:t>:</w:t>
      </w:r>
      <w:r w:rsidRPr="005E48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DB70D0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5340" w:dyaOrig="480">
          <v:shape id="_x0000_i1210" type="#_x0000_t75" style="width:267pt;height:24pt" o:ole="">
            <v:imagedata r:id="rId529" o:title=""/>
          </v:shape>
          <o:OLEObject Type="Embed" ProgID="Equation.DSMT4" ShapeID="_x0000_i1210" DrawAspect="Content" ObjectID="_1402258266" r:id="rId530"/>
        </w:objec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E481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300" w:dyaOrig="440">
          <v:shape id="_x0000_i1211" type="#_x0000_t75" style="width:65.25pt;height:21.75pt" o:ole="">
            <v:imagedata r:id="rId531" o:title=""/>
          </v:shape>
          <o:OLEObject Type="Embed" ProgID="Equation.DSMT4" ShapeID="_x0000_i1211" DrawAspect="Content" ObjectID="_1402258267" r:id="rId532"/>
        </w:objec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Следовательно,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00" w:dyaOrig="380">
          <v:shape id="_x0000_i1212" type="#_x0000_t75" style="width:35.25pt;height:18.75pt" o:ole="">
            <v:imagedata r:id="rId533" o:title=""/>
          </v:shape>
          <o:OLEObject Type="Embed" ProgID="Equation.DSMT4" ShapeID="_x0000_i1212" DrawAspect="Content" ObjectID="_1402258268" r:id="rId53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  <w:u w:val="single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lastRenderedPageBreak/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4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219" w:dyaOrig="380">
          <v:shape id="_x0000_i1213" type="#_x0000_t75" style="width:60.75pt;height:18.75pt" o:ole="">
            <v:imagedata r:id="rId535" o:title=""/>
          </v:shape>
          <o:OLEObject Type="Embed" ProgID="Equation.DSMT4" ShapeID="_x0000_i1213" DrawAspect="Content" ObjectID="_1402258269" r:id="rId53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, происходит возвращение на второй шаг.</w:t>
      </w:r>
    </w:p>
    <w:p w:rsidR="00A66BFD" w:rsidRPr="005E4816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>Четвёртая</w:t>
      </w:r>
      <w:r w:rsidRPr="005E4816"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 xml:space="preserve"> итерация.</w: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2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Множество вершин непосредственно следующих за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00" w:dyaOrig="380">
          <v:shape id="_x0000_i1214" type="#_x0000_t75" style="width:35.25pt;height:18.75pt" o:ole="">
            <v:imagedata r:id="rId537" o:title=""/>
          </v:shape>
          <o:OLEObject Type="Embed" ProgID="Equation.DSMT4" ShapeID="_x0000_i1214" DrawAspect="Content" ObjectID="_1402258270" r:id="rId53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 временными метками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980" w:dyaOrig="440">
          <v:shape id="_x0000_i1215" type="#_x0000_t75" style="width:49.5pt;height:21.75pt" o:ole="">
            <v:imagedata r:id="rId539" o:title=""/>
          </v:shape>
          <o:OLEObject Type="Embed" ProgID="Equation.DSMT4" ShapeID="_x0000_i1215" DrawAspect="Content" ObjectID="_1402258271" r:id="rId54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 Пересчитываем временные метки этих вершин:</w: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3240" w:dyaOrig="499">
          <v:shape id="_x0000_i1216" type="#_x0000_t75" style="width:162pt;height:24.75pt" o:ole="">
            <v:imagedata r:id="rId541" o:title=""/>
          </v:shape>
          <o:OLEObject Type="Embed" ProgID="Equation.DSMT4" ShapeID="_x0000_i1216" DrawAspect="Content" ObjectID="_1402258272" r:id="rId54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3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дна из временных меток превращается </w:t>
      </w:r>
      <w:r w:rsidRPr="00DB70D0">
        <w:rPr>
          <w:rFonts w:ascii="Times New Roman" w:eastAsia="TimesNewRomanPSMT" w:hAnsi="Times New Roman" w:cs="Times New Roman"/>
          <w:sz w:val="28"/>
          <w:szCs w:val="28"/>
        </w:rPr>
        <w:t>в постоянную</w:t>
      </w:r>
      <w:r>
        <w:rPr>
          <w:rFonts w:ascii="Times New Roman" w:eastAsia="TimesNewRomanPSMT" w:hAnsi="Times New Roman" w:cs="Times New Roman"/>
          <w:sz w:val="28"/>
          <w:szCs w:val="28"/>
        </w:rPr>
        <w:t>:</w:t>
      </w:r>
      <w:r w:rsidRPr="005E48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DB70D0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4320" w:dyaOrig="480">
          <v:shape id="_x0000_i1217" type="#_x0000_t75" style="width:3in;height:24pt" o:ole="">
            <v:imagedata r:id="rId543" o:title=""/>
          </v:shape>
          <o:OLEObject Type="Embed" ProgID="Equation.DSMT4" ShapeID="_x0000_i1217" DrawAspect="Content" ObjectID="_1402258273" r:id="rId544"/>
        </w:objec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E481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300" w:dyaOrig="440">
          <v:shape id="_x0000_i1218" type="#_x0000_t75" style="width:65.25pt;height:21.75pt" o:ole="">
            <v:imagedata r:id="rId545" o:title=""/>
          </v:shape>
          <o:OLEObject Type="Embed" ProgID="Equation.DSMT4" ShapeID="_x0000_i1218" DrawAspect="Content" ObjectID="_1402258274" r:id="rId546"/>
        </w:objec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Следовательно, </w:t>
      </w:r>
      <w:r w:rsidR="000E194F"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00" w:dyaOrig="380">
          <v:shape id="_x0000_i1219" type="#_x0000_t75" style="width:35.25pt;height:18.75pt" o:ole="">
            <v:imagedata r:id="rId547" o:title=""/>
          </v:shape>
          <o:OLEObject Type="Embed" ProgID="Equation.DSMT4" ShapeID="_x0000_i1219" DrawAspect="Content" ObjectID="_1402258275" r:id="rId54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A66BFD" w:rsidRDefault="00A66BFD" w:rsidP="00A66BFD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  <w:u w:val="single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4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0E194F"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219" w:dyaOrig="380">
          <v:shape id="_x0000_i1220" type="#_x0000_t75" style="width:60.75pt;height:18.75pt" o:ole="">
            <v:imagedata r:id="rId549" o:title=""/>
          </v:shape>
          <o:OLEObject Type="Embed" ProgID="Equation.DSMT4" ShapeID="_x0000_i1220" DrawAspect="Content" ObjectID="_1402258276" r:id="rId55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, происходит возвращение на второй шаг.</w:t>
      </w:r>
    </w:p>
    <w:p w:rsidR="000E194F" w:rsidRPr="005E4816" w:rsidRDefault="000E194F" w:rsidP="000E194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>Пятая</w:t>
      </w:r>
      <w:r w:rsidRPr="005E4816"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 xml:space="preserve"> итерация.</w:t>
      </w:r>
    </w:p>
    <w:p w:rsidR="000E194F" w:rsidRDefault="000E194F" w:rsidP="000E194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2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Множество вершин непосредственно следующих за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00" w:dyaOrig="380">
          <v:shape id="_x0000_i1221" type="#_x0000_t75" style="width:35.25pt;height:18.75pt" o:ole="">
            <v:imagedata r:id="rId551" o:title=""/>
          </v:shape>
          <o:OLEObject Type="Embed" ProgID="Equation.DSMT4" ShapeID="_x0000_i1221" DrawAspect="Content" ObjectID="_1402258277" r:id="rId55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 временными метками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980" w:dyaOrig="440">
          <v:shape id="_x0000_i1222" type="#_x0000_t75" style="width:49.5pt;height:21.75pt" o:ole="">
            <v:imagedata r:id="rId539" o:title=""/>
          </v:shape>
          <o:OLEObject Type="Embed" ProgID="Equation.DSMT4" ShapeID="_x0000_i1222" DrawAspect="Content" ObjectID="_1402258278" r:id="rId55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 Пересчитываем временные метки этих вершин:</w:t>
      </w:r>
    </w:p>
    <w:p w:rsidR="000E194F" w:rsidRDefault="000E194F" w:rsidP="000E194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B70D0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3280" w:dyaOrig="499">
          <v:shape id="_x0000_i1223" type="#_x0000_t75" style="width:164.25pt;height:24.75pt" o:ole="">
            <v:imagedata r:id="rId554" o:title=""/>
          </v:shape>
          <o:OLEObject Type="Embed" ProgID="Equation.DSMT4" ShapeID="_x0000_i1223" DrawAspect="Content" ObjectID="_1402258279" r:id="rId55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0E194F" w:rsidRDefault="000E194F" w:rsidP="000E194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3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Одна из временных меток превращается </w:t>
      </w:r>
      <w:r w:rsidRPr="00DB70D0">
        <w:rPr>
          <w:rFonts w:ascii="Times New Roman" w:eastAsia="TimesNewRomanPSMT" w:hAnsi="Times New Roman" w:cs="Times New Roman"/>
          <w:sz w:val="28"/>
          <w:szCs w:val="28"/>
        </w:rPr>
        <w:t>в постоянную</w:t>
      </w:r>
      <w:r>
        <w:rPr>
          <w:rFonts w:ascii="Times New Roman" w:eastAsia="TimesNewRomanPSMT" w:hAnsi="Times New Roman" w:cs="Times New Roman"/>
          <w:sz w:val="28"/>
          <w:szCs w:val="28"/>
        </w:rPr>
        <w:t>:</w:t>
      </w:r>
      <w:r w:rsidRPr="005E481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DB70D0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240" w:dyaOrig="480">
          <v:shape id="_x0000_i1224" type="#_x0000_t75" style="width:162pt;height:24pt" o:ole="">
            <v:imagedata r:id="rId556" o:title=""/>
          </v:shape>
          <o:OLEObject Type="Embed" ProgID="Equation.DSMT4" ShapeID="_x0000_i1224" DrawAspect="Content" ObjectID="_1402258280" r:id="rId557"/>
        </w:object>
      </w:r>
    </w:p>
    <w:p w:rsidR="000E194F" w:rsidRDefault="000E194F" w:rsidP="000E194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E481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320" w:dyaOrig="440">
          <v:shape id="_x0000_i1225" type="#_x0000_t75" style="width:66pt;height:21.75pt" o:ole="">
            <v:imagedata r:id="rId558" o:title=""/>
          </v:shape>
          <o:OLEObject Type="Embed" ProgID="Equation.DSMT4" ShapeID="_x0000_i1225" DrawAspect="Content" ObjectID="_1402258281" r:id="rId559"/>
        </w:object>
      </w:r>
    </w:p>
    <w:p w:rsidR="000E194F" w:rsidRDefault="000E194F" w:rsidP="000E194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Следовательно,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00" w:dyaOrig="380">
          <v:shape id="_x0000_i1226" type="#_x0000_t75" style="width:35.25pt;height:18.75pt" o:ole="">
            <v:imagedata r:id="rId560" o:title=""/>
          </v:shape>
          <o:OLEObject Type="Embed" ProgID="Equation.DSMT4" ShapeID="_x0000_i1226" DrawAspect="Content" ObjectID="_1402258282" r:id="rId56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0E194F" w:rsidRDefault="000E194F" w:rsidP="000E194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  <w:u w:val="single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4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219" w:dyaOrig="380">
          <v:shape id="_x0000_i1227" type="#_x0000_t75" style="width:60.75pt;height:18.75pt" o:ole="">
            <v:imagedata r:id="rId562" o:title=""/>
          </v:shape>
          <o:OLEObject Type="Embed" ProgID="Equation.DSMT4" ShapeID="_x0000_i1227" DrawAspect="Content" ObjectID="_1402258283" r:id="rId56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, конец первого этапа.</w:t>
      </w:r>
    </w:p>
    <w:p w:rsidR="000E194F" w:rsidRDefault="000E194F" w:rsidP="000E194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E194F" w:rsidRPr="000E194F" w:rsidRDefault="000E194F" w:rsidP="000E194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color w:val="0000CC"/>
          <w:sz w:val="28"/>
          <w:szCs w:val="28"/>
        </w:rPr>
      </w:pPr>
      <w:r w:rsidRPr="000E194F">
        <w:rPr>
          <w:rFonts w:ascii="Times New Roman" w:eastAsia="TimesNewRomanPSMT" w:hAnsi="Times New Roman" w:cs="Times New Roman"/>
          <w:b/>
          <w:color w:val="0000CC"/>
          <w:sz w:val="28"/>
          <w:szCs w:val="28"/>
          <w:lang w:val="en-US"/>
        </w:rPr>
        <w:t>II</w:t>
      </w:r>
      <w:r w:rsidRPr="000E194F">
        <w:rPr>
          <w:rFonts w:ascii="Times New Roman" w:eastAsia="TimesNewRomanPSMT" w:hAnsi="Times New Roman" w:cs="Times New Roman"/>
          <w:b/>
          <w:color w:val="0000CC"/>
          <w:sz w:val="28"/>
          <w:szCs w:val="28"/>
        </w:rPr>
        <w:t xml:space="preserve"> этап. Построение кратчайшего пути.</w:t>
      </w:r>
    </w:p>
    <w:p w:rsidR="00DB70D0" w:rsidRDefault="00DB70D0" w:rsidP="00DB70D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702221" w:rsidRPr="005E4816" w:rsidRDefault="00702221" w:rsidP="0070222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</w:pPr>
      <w:r w:rsidRPr="005E4816"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>Первая итерация.</w:t>
      </w:r>
    </w:p>
    <w:p w:rsidR="00702221" w:rsidRDefault="00702221" w:rsidP="0070222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5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оставим множество вершин непосредственно предшеству</w:t>
      </w:r>
      <w:r>
        <w:rPr>
          <w:rFonts w:ascii="Times New Roman" w:eastAsia="TimesNewRomanPSMT" w:hAnsi="Times New Roman" w:cs="Times New Roman"/>
          <w:sz w:val="28"/>
          <w:szCs w:val="28"/>
        </w:rPr>
        <w:t>ю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щих вершине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00" w:dyaOrig="380">
          <v:shape id="_x0000_i1228" type="#_x0000_t75" style="width:35.25pt;height:18.75pt" o:ole="">
            <v:imagedata r:id="rId560" o:title=""/>
          </v:shape>
          <o:OLEObject Type="Embed" ProgID="Equation.DSMT4" ShapeID="_x0000_i1228" DrawAspect="Content" ObjectID="_1402258284" r:id="rId56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 постоянными метками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300" w:dyaOrig="440">
          <v:shape id="_x0000_i1229" type="#_x0000_t75" style="width:65.25pt;height:21.75pt" o:ole="">
            <v:imagedata r:id="rId565" o:title=""/>
          </v:shape>
          <o:OLEObject Type="Embed" ProgID="Equation.DSMT4" ShapeID="_x0000_i1229" DrawAspect="Content" ObjectID="_1402258285" r:id="rId566"/>
        </w:object>
      </w:r>
      <w:r w:rsidR="00826E9E">
        <w:rPr>
          <w:rFonts w:ascii="Times New Roman" w:eastAsia="TimesNewRomanPSMT" w:hAnsi="Times New Roman" w:cs="Times New Roman"/>
          <w:sz w:val="28"/>
          <w:szCs w:val="28"/>
        </w:rPr>
        <w:t>. Проверим для этой вершины выполнение</w:t>
      </w:r>
    </w:p>
    <w:p w:rsidR="00826E9E" w:rsidRDefault="00826E9E" w:rsidP="0070222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36319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4860" w:dyaOrig="440">
          <v:shape id="_x0000_i1230" type="#_x0000_t75" style="width:243.75pt;height:21.75pt" o:ole="">
            <v:imagedata r:id="rId567" o:title=""/>
          </v:shape>
          <o:OLEObject Type="Embed" ProgID="Equation.DSMT4" ShapeID="_x0000_i1230" DrawAspect="Content" ObjectID="_1402258286" r:id="rId56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702221" w:rsidRDefault="00826E9E" w:rsidP="0070222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36319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4900" w:dyaOrig="440">
          <v:shape id="_x0000_i1231" type="#_x0000_t75" style="width:245.25pt;height:21.75pt" o:ole="">
            <v:imagedata r:id="rId569" o:title=""/>
          </v:shape>
          <o:OLEObject Type="Embed" ProgID="Equation.DSMT4" ShapeID="_x0000_i1231" DrawAspect="Content" ObjectID="_1402258287" r:id="rId570"/>
        </w:object>
      </w:r>
      <w:r w:rsidR="0070222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702221" w:rsidRDefault="00702221" w:rsidP="00702221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ключаем дугу </w:t>
      </w:r>
      <w:r w:rsidR="00826E9E" w:rsidRPr="00826E9E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859" w:dyaOrig="420">
          <v:shape id="_x0000_i1232" type="#_x0000_t75" style="width:42.75pt;height:21pt" o:ole="">
            <v:imagedata r:id="rId571" o:title=""/>
          </v:shape>
          <o:OLEObject Type="Embed" ProgID="Equation.DSMT4" ShapeID="_x0000_i1232" DrawAspect="Content" ObjectID="_1402258288" r:id="rId57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искомый путь и полагаем </w:t>
      </w:r>
      <w:r w:rsidR="00826E9E" w:rsidRPr="0036319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00" w:dyaOrig="380">
          <v:shape id="_x0000_i1233" type="#_x0000_t75" style="width:35.25pt;height:18.75pt" o:ole="">
            <v:imagedata r:id="rId573" o:title=""/>
          </v:shape>
          <o:OLEObject Type="Embed" ProgID="Equation.DSMT4" ShapeID="_x0000_i1233" DrawAspect="Content" ObjectID="_1402258289" r:id="rId57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702221" w:rsidRDefault="00702221" w:rsidP="00826E9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6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826E9E" w:rsidRPr="00826E9E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200" w:dyaOrig="380">
          <v:shape id="_x0000_i1234" type="#_x0000_t75" style="width:60pt;height:18.75pt" o:ole="">
            <v:imagedata r:id="rId575" o:title=""/>
          </v:shape>
          <o:OLEObject Type="Embed" ProgID="Equation.DSMT4" ShapeID="_x0000_i1234" DrawAspect="Content" ObjectID="_1402258290" r:id="rId57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,</w:t>
      </w:r>
      <w:r w:rsidR="00826E9E">
        <w:rPr>
          <w:rFonts w:ascii="Times New Roman" w:eastAsia="TimesNewRomanPSMT" w:hAnsi="Times New Roman" w:cs="Times New Roman"/>
          <w:sz w:val="28"/>
          <w:szCs w:val="28"/>
        </w:rPr>
        <w:t xml:space="preserve"> следовательно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озвращаемся к пятому шагу.</w:t>
      </w:r>
    </w:p>
    <w:p w:rsidR="00826E9E" w:rsidRPr="005E4816" w:rsidRDefault="00826E9E" w:rsidP="00826E9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>Вторая</w:t>
      </w:r>
      <w:r w:rsidRPr="005E4816">
        <w:rPr>
          <w:rFonts w:ascii="Times New Roman" w:eastAsia="TimesNewRomanPSMT" w:hAnsi="Times New Roman" w:cs="Times New Roman"/>
          <w:b/>
          <w:i/>
          <w:color w:val="FF0000"/>
          <w:sz w:val="28"/>
          <w:szCs w:val="28"/>
        </w:rPr>
        <w:t xml:space="preserve"> итерация.</w:t>
      </w:r>
    </w:p>
    <w:p w:rsidR="00826E9E" w:rsidRDefault="00826E9E" w:rsidP="00826E9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5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оставим множество вершин непосредственно предшеству</w:t>
      </w:r>
      <w:r>
        <w:rPr>
          <w:rFonts w:ascii="Times New Roman" w:eastAsia="TimesNewRomanPSMT" w:hAnsi="Times New Roman" w:cs="Times New Roman"/>
          <w:sz w:val="28"/>
          <w:szCs w:val="28"/>
        </w:rPr>
        <w:t>ю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щих вершине </w:t>
      </w:r>
      <w:r w:rsidRPr="00174C3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00" w:dyaOrig="380">
          <v:shape id="_x0000_i1235" type="#_x0000_t75" style="width:35.25pt;height:18.75pt" o:ole="">
            <v:imagedata r:id="rId577" o:title=""/>
          </v:shape>
          <o:OLEObject Type="Embed" ProgID="Equation.DSMT4" ShapeID="_x0000_i1235" DrawAspect="Content" ObjectID="_1402258291" r:id="rId57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 постоянными метками </w:t>
      </w:r>
      <w:r w:rsidRPr="00174C3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1620" w:dyaOrig="440">
          <v:shape id="_x0000_i1236" type="#_x0000_t75" style="width:81.75pt;height:21.75pt" o:ole="">
            <v:imagedata r:id="rId579" o:title=""/>
          </v:shape>
          <o:OLEObject Type="Embed" ProgID="Equation.DSMT4" ShapeID="_x0000_i1236" DrawAspect="Content" ObjectID="_1402258292" r:id="rId58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 Проверим для этой вершины выполнение</w:t>
      </w:r>
    </w:p>
    <w:p w:rsidR="00826E9E" w:rsidRDefault="00826E9E" w:rsidP="00826E9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36319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4760" w:dyaOrig="440">
          <v:shape id="_x0000_i1237" type="#_x0000_t75" style="width:237.75pt;height:21.75pt" o:ole="">
            <v:imagedata r:id="rId581" o:title=""/>
          </v:shape>
          <o:OLEObject Type="Embed" ProgID="Equation.DSMT4" ShapeID="_x0000_i1237" DrawAspect="Content" ObjectID="_1402258293" r:id="rId58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826E9E" w:rsidRDefault="00826E9E" w:rsidP="00826E9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36319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4840" w:dyaOrig="440">
          <v:shape id="_x0000_i1238" type="#_x0000_t75" style="width:241.5pt;height:21.75pt" o:ole="">
            <v:imagedata r:id="rId583" o:title=""/>
          </v:shape>
          <o:OLEObject Type="Embed" ProgID="Equation.DSMT4" ShapeID="_x0000_i1238" DrawAspect="Content" ObjectID="_1402258294" r:id="rId58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826E9E" w:rsidRDefault="00826E9E" w:rsidP="00826E9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363194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4760" w:dyaOrig="440">
          <v:shape id="_x0000_i1239" type="#_x0000_t75" style="width:237.75pt;height:21.75pt" o:ole="">
            <v:imagedata r:id="rId585" o:title=""/>
          </v:shape>
          <o:OLEObject Type="Embed" ProgID="Equation.DSMT4" ShapeID="_x0000_i1239" DrawAspect="Content" ObjectID="_1402258295" r:id="rId58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826E9E" w:rsidRDefault="00826E9E" w:rsidP="00826E9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ключаем дугу </w:t>
      </w:r>
      <w:r w:rsidRPr="00826E9E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820" w:dyaOrig="420">
          <v:shape id="_x0000_i1240" type="#_x0000_t75" style="width:40.5pt;height:21pt" o:ole="">
            <v:imagedata r:id="rId587" o:title=""/>
          </v:shape>
          <o:OLEObject Type="Embed" ProgID="Equation.DSMT4" ShapeID="_x0000_i1240" DrawAspect="Content" ObjectID="_1402258296" r:id="rId58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искомый путь и полагаем </w:t>
      </w:r>
      <w:r w:rsidRPr="00363194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680" w:dyaOrig="380">
          <v:shape id="_x0000_i1241" type="#_x0000_t75" style="width:33.75pt;height:18.75pt" o:ole="">
            <v:imagedata r:id="rId589" o:title=""/>
          </v:shape>
          <o:OLEObject Type="Embed" ProgID="Equation.DSMT4" ShapeID="_x0000_i1241" DrawAspect="Content" ObjectID="_1402258297" r:id="rId59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C85B69" w:rsidRDefault="00826E9E" w:rsidP="00826E9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F5B29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 xml:space="preserve">Шаг </w:t>
      </w:r>
      <w:r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6</w:t>
      </w:r>
      <w:r w:rsidRPr="005F5B2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6E9E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160" w:dyaOrig="380">
          <v:shape id="_x0000_i1242" type="#_x0000_t75" style="width:57.75pt;height:18.75pt" o:ole="">
            <v:imagedata r:id="rId591" o:title=""/>
          </v:shape>
          <o:OLEObject Type="Embed" ProgID="Equation.DSMT4" ShapeID="_x0000_i1242" DrawAspect="Content" ObjectID="_1402258298" r:id="rId59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="00C85B69">
        <w:rPr>
          <w:rFonts w:ascii="Times New Roman" w:eastAsia="TimesNewRomanPSMT" w:hAnsi="Times New Roman" w:cs="Times New Roman"/>
          <w:sz w:val="28"/>
          <w:szCs w:val="28"/>
        </w:rPr>
        <w:t>завершение второго этапа.</w:t>
      </w:r>
    </w:p>
    <w:p w:rsidR="00826E9E" w:rsidRDefault="00C85B69" w:rsidP="00C85B69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К</w:t>
      </w:r>
      <w:r w:rsidR="00826E9E">
        <w:rPr>
          <w:rFonts w:ascii="Times New Roman" w:eastAsia="TimesNewRomanPSMT" w:hAnsi="Times New Roman" w:cs="Times New Roman"/>
          <w:sz w:val="28"/>
          <w:szCs w:val="28"/>
        </w:rPr>
        <w:t xml:space="preserve">ратчайший путь образует последовательность дуг </w:t>
      </w:r>
      <w:r w:rsidRPr="00826E9E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2600" w:dyaOrig="420">
          <v:shape id="_x0000_i1243" type="#_x0000_t75" style="width:129.75pt;height:21pt" o:ole="">
            <v:imagedata r:id="rId593" o:title=""/>
          </v:shape>
          <o:OLEObject Type="Embed" ProgID="Equation.DSMT4" ShapeID="_x0000_i1243" DrawAspect="Content" ObjectID="_1402258299" r:id="rId59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A66BFD" w:rsidRDefault="00A66BFD" w:rsidP="00DB70D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F45DE" w:rsidRDefault="000F45DE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п.6. Алгоритм нахождение максимального пути</w:t>
      </w:r>
    </w:p>
    <w:p w:rsidR="00A66BFD" w:rsidRDefault="00A66BFD" w:rsidP="00DB70D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DB70D0" w:rsidRDefault="000F45DE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Для нахождения максимального пути граф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G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(сети) должен быть аци</w:t>
      </w:r>
      <w:r>
        <w:rPr>
          <w:rFonts w:ascii="Times New Roman" w:eastAsia="TimesNewRomanPSMT" w:hAnsi="Times New Roman" w:cs="Times New Roman"/>
          <w:sz w:val="28"/>
          <w:szCs w:val="28"/>
        </w:rPr>
        <w:t>к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лическим, ибо в противном случае может оказаться, что длины некоторых путей не ограничены сверху. Если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G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– ациклический граф, то для любых двух его вершин </w:t>
      </w:r>
      <w:r w:rsidRPr="000F45DE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780" w:dyaOrig="420">
          <v:shape id="_x0000_i1244" type="#_x0000_t75" style="width:39pt;height:21pt" o:ole="">
            <v:imagedata r:id="rId595" o:title=""/>
          </v:shape>
          <o:OLEObject Type="Embed" ProgID="Equation.DSMT4" ShapeID="_x0000_i1244" DrawAspect="Content" ObjectID="_1402258300" r:id="rId59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ыполняется одно из трёх условий:</w:t>
      </w:r>
    </w:p>
    <w:p w:rsidR="002068B2" w:rsidRDefault="002068B2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1. </w:t>
      </w:r>
      <w:r w:rsidRPr="002068B2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245" type="#_x0000_t75" style="width:13.5pt;height:18.75pt" o:ole="">
            <v:imagedata r:id="rId597" o:title=""/>
          </v:shape>
          <o:OLEObject Type="Embed" ProgID="Equation.DSMT4" ShapeID="_x0000_i1245" DrawAspect="Content" ObjectID="_1402258301" r:id="rId59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предшествует </w:t>
      </w:r>
      <w:r w:rsidRPr="002068B2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00" w:dyaOrig="420">
          <v:shape id="_x0000_i1246" type="#_x0000_t75" style="width:15pt;height:21pt" o:ole="">
            <v:imagedata r:id="rId599" o:title=""/>
          </v:shape>
          <o:OLEObject Type="Embed" ProgID="Equation.DSMT4" ShapeID="_x0000_i1246" DrawAspect="Content" ObjectID="_1402258302" r:id="rId60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2068B2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1680" w:dyaOrig="499">
          <v:shape id="_x0000_i1247" type="#_x0000_t75" style="width:84pt;height:24.75pt" o:ole="">
            <v:imagedata r:id="rId601" o:title=""/>
          </v:shape>
          <o:OLEObject Type="Embed" ProgID="Equation.DSMT4" ShapeID="_x0000_i1247" DrawAspect="Content" ObjectID="_1402258303" r:id="rId60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068B2" w:rsidRDefault="002068B2" w:rsidP="002068B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2. </w:t>
      </w:r>
      <w:r w:rsidRPr="002068B2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248" type="#_x0000_t75" style="width:13.5pt;height:18.75pt" o:ole="">
            <v:imagedata r:id="rId603" o:title=""/>
          </v:shape>
          <o:OLEObject Type="Embed" ProgID="Equation.DSMT4" ShapeID="_x0000_i1248" DrawAspect="Content" ObjectID="_1402258304" r:id="rId60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следует за </w:t>
      </w:r>
      <w:r w:rsidRPr="002068B2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00" w:dyaOrig="420">
          <v:shape id="_x0000_i1249" type="#_x0000_t75" style="width:15pt;height:21pt" o:ole="">
            <v:imagedata r:id="rId605" o:title=""/>
          </v:shape>
          <o:OLEObject Type="Embed" ProgID="Equation.DSMT4" ShapeID="_x0000_i1249" DrawAspect="Content" ObjectID="_1402258305" r:id="rId60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2068B2">
        <w:rPr>
          <w:rFonts w:ascii="Times New Roman" w:eastAsia="TimesNewRomanPSMT" w:hAnsi="Times New Roman" w:cs="Times New Roman"/>
          <w:position w:val="-18"/>
          <w:sz w:val="28"/>
          <w:szCs w:val="28"/>
        </w:rPr>
        <w:object w:dxaOrig="1540" w:dyaOrig="499">
          <v:shape id="_x0000_i1250" type="#_x0000_t75" style="width:76.5pt;height:24.75pt" o:ole="">
            <v:imagedata r:id="rId607" o:title=""/>
          </v:shape>
          <o:OLEObject Type="Embed" ProgID="Equation.DSMT4" ShapeID="_x0000_i1250" DrawAspect="Content" ObjectID="_1402258306" r:id="rId60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068B2" w:rsidRDefault="002068B2" w:rsidP="002068B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3. Нет пути между </w:t>
      </w:r>
      <w:r w:rsidRPr="002068B2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251" type="#_x0000_t75" style="width:13.5pt;height:18.75pt" o:ole="">
            <v:imagedata r:id="rId597" o:title=""/>
          </v:shape>
          <o:OLEObject Type="Embed" ProgID="Equation.DSMT4" ShapeID="_x0000_i1251" DrawAspect="Content" ObjectID="_1402258307" r:id="rId60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</w:t>
      </w:r>
      <w:r w:rsidRPr="002068B2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00" w:dyaOrig="420">
          <v:shape id="_x0000_i1252" type="#_x0000_t75" style="width:15pt;height:21pt" o:ole="">
            <v:imagedata r:id="rId605" o:title=""/>
          </v:shape>
          <o:OLEObject Type="Embed" ProgID="Equation.DSMT4" ShapeID="_x0000_i1252" DrawAspect="Content" ObjectID="_1402258308" r:id="rId61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068B2" w:rsidRDefault="002068B2" w:rsidP="002068B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Из-за требуемой ацикличности графа первое и второе условия одн</w:t>
      </w:r>
      <w:r>
        <w:rPr>
          <w:rFonts w:ascii="Times New Roman" w:eastAsia="TimesNewRomanPSMT" w:hAnsi="Times New Roman" w:cs="Times New Roman"/>
          <w:sz w:val="28"/>
          <w:szCs w:val="28"/>
        </w:rPr>
        <w:t>о</w:t>
      </w:r>
      <w:r>
        <w:rPr>
          <w:rFonts w:ascii="Times New Roman" w:eastAsia="TimesNewRomanPSMT" w:hAnsi="Times New Roman" w:cs="Times New Roman"/>
          <w:sz w:val="28"/>
          <w:szCs w:val="28"/>
        </w:rPr>
        <w:t>временно не выполнимы.</w:t>
      </w:r>
    </w:p>
    <w:p w:rsidR="002068B2" w:rsidRDefault="002068B2" w:rsidP="002068B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Перед вычислением максимального пути в орграфе необходимо упор</w:t>
      </w:r>
      <w:r>
        <w:rPr>
          <w:rFonts w:ascii="Times New Roman" w:eastAsia="TimesNewRomanPSMT" w:hAnsi="Times New Roman" w:cs="Times New Roman"/>
          <w:sz w:val="28"/>
          <w:szCs w:val="28"/>
        </w:rPr>
        <w:t>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дочить вершины графа по алгоритму Фалкерсона. Сам алгоритм вычисления максимального пути чисто перечислительный. Он перебирает все возможные пути от текущей </w:t>
      </w:r>
      <w:r w:rsidR="006011C3">
        <w:rPr>
          <w:rFonts w:ascii="Times New Roman" w:eastAsia="TimesNewRomanPSMT" w:hAnsi="Times New Roman" w:cs="Times New Roman"/>
          <w:sz w:val="28"/>
          <w:szCs w:val="28"/>
        </w:rPr>
        <w:t>вершины до всех последующих, достижимых из текущей вершины.</w:t>
      </w:r>
    </w:p>
    <w:p w:rsidR="006011C3" w:rsidRDefault="006011C3" w:rsidP="002068B2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Пусть </w:t>
      </w:r>
      <w:r w:rsidRPr="006011C3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20" w:dyaOrig="420">
          <v:shape id="_x0000_i1253" type="#_x0000_t75" style="width:15.75pt;height:21pt" o:ole="">
            <v:imagedata r:id="rId611" o:title=""/>
          </v:shape>
          <o:OLEObject Type="Embed" ProgID="Equation.DSMT4" ShapeID="_x0000_i1253" DrawAspect="Content" ObjectID="_1402258309" r:id="rId61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noBreakHyphen/>
        <w:t xml:space="preserve"> длина максимального пути от вершины </w:t>
      </w:r>
      <w:r w:rsidRPr="006011C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254" type="#_x0000_t75" style="width:13.5pt;height:18.75pt" o:ole="">
            <v:imagedata r:id="rId613" o:title=""/>
          </v:shape>
          <o:OLEObject Type="Embed" ProgID="Equation.DSMT4" ShapeID="_x0000_i1254" DrawAspect="Content" ObjectID="_1402258310" r:id="rId61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до вершины </w:t>
      </w:r>
      <w:r w:rsidRPr="006011C3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00" w:dyaOrig="420">
          <v:shape id="_x0000_i1255" type="#_x0000_t75" style="width:15pt;height:21pt" o:ole="">
            <v:imagedata r:id="rId615" o:title=""/>
          </v:shape>
          <o:OLEObject Type="Embed" ProgID="Equation.DSMT4" ShapeID="_x0000_i1255" DrawAspect="Content" ObjectID="_1402258311" r:id="rId61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тогда величина </w:t>
      </w:r>
      <w:r w:rsidRPr="006011C3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320" w:dyaOrig="420">
          <v:shape id="_x0000_i1256" type="#_x0000_t75" style="width:15.75pt;height:21pt" o:ole="">
            <v:imagedata r:id="rId611" o:title=""/>
          </v:shape>
          <o:OLEObject Type="Embed" ProgID="Equation.DSMT4" ShapeID="_x0000_i1256" DrawAspect="Content" ObjectID="_1402258312" r:id="rId61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удовлетворяет следующим рекуррентным соотношениям:</w:t>
      </w:r>
    </w:p>
    <w:p w:rsidR="006011C3" w:rsidRDefault="006011C3" w:rsidP="006011C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ab/>
      </w:r>
      <w:r w:rsidRPr="006011C3">
        <w:rPr>
          <w:rFonts w:ascii="Times New Roman" w:eastAsia="TimesNewRomanPSMT" w:hAnsi="Times New Roman" w:cs="Times New Roman"/>
          <w:position w:val="-68"/>
          <w:sz w:val="28"/>
          <w:szCs w:val="28"/>
        </w:rPr>
        <w:object w:dxaOrig="5980" w:dyaOrig="1500">
          <v:shape id="_x0000_i1257" type="#_x0000_t75" style="width:299.25pt;height:75pt" o:ole="">
            <v:imagedata r:id="rId618" o:title=""/>
          </v:shape>
          <o:OLEObject Type="Embed" ProgID="Equation.DSMT4" ShapeID="_x0000_i1257" DrawAspect="Content" ObjectID="_1402258313" r:id="rId61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                (1)</w:t>
      </w:r>
    </w:p>
    <w:p w:rsidR="002068B2" w:rsidRPr="000304A9" w:rsidRDefault="006011C3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i/>
          <w:sz w:val="28"/>
          <w:szCs w:val="28"/>
          <w:u w:val="single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Соотношения (1) позволяют легко вычислить длины максимальных п</w:t>
      </w:r>
      <w:r>
        <w:rPr>
          <w:rFonts w:ascii="Times New Roman" w:eastAsia="TimesNewRomanPSMT" w:hAnsi="Times New Roman" w:cs="Times New Roman"/>
          <w:sz w:val="28"/>
          <w:szCs w:val="28"/>
        </w:rPr>
        <w:t>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тей от </w:t>
      </w:r>
      <w:r w:rsidRPr="006011C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660" w:dyaOrig="380">
          <v:shape id="_x0000_i1258" type="#_x0000_t75" style="width:33pt;height:18.75pt" o:ole="">
            <v:imagedata r:id="rId620" o:title=""/>
          </v:shape>
          <o:OLEObject Type="Embed" ProgID="Equation.DSMT4" ShapeID="_x0000_i1258" DrawAspect="Content" ObjectID="_1402258314" r:id="rId62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до вершин</w:t>
      </w:r>
      <w:r w:rsidR="000304A9">
        <w:rPr>
          <w:rFonts w:ascii="Times New Roman" w:eastAsia="TimesNewRomanPSMT" w:hAnsi="Times New Roman" w:cs="Times New Roman"/>
          <w:sz w:val="28"/>
          <w:szCs w:val="28"/>
        </w:rPr>
        <w:t xml:space="preserve">, достижимых из вершины </w:t>
      </w:r>
      <w:r w:rsidR="000304A9" w:rsidRPr="000304A9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s</w:t>
      </w:r>
      <w:r w:rsidR="000304A9">
        <w:rPr>
          <w:rFonts w:ascii="Times New Roman" w:eastAsia="TimesNewRomanPSMT" w:hAnsi="Times New Roman" w:cs="Times New Roman"/>
          <w:sz w:val="28"/>
          <w:szCs w:val="28"/>
        </w:rPr>
        <w:t>. Сами пути могут быть построены методом последовательного возвращения (второй этап в алгори</w:t>
      </w:r>
      <w:r w:rsidR="000304A9">
        <w:rPr>
          <w:rFonts w:ascii="Times New Roman" w:eastAsia="TimesNewRomanPSMT" w:hAnsi="Times New Roman" w:cs="Times New Roman"/>
          <w:sz w:val="28"/>
          <w:szCs w:val="28"/>
        </w:rPr>
        <w:t>т</w:t>
      </w:r>
      <w:r w:rsidR="000304A9">
        <w:rPr>
          <w:rFonts w:ascii="Times New Roman" w:eastAsia="TimesNewRomanPSMT" w:hAnsi="Times New Roman" w:cs="Times New Roman"/>
          <w:sz w:val="28"/>
          <w:szCs w:val="28"/>
        </w:rPr>
        <w:t>ме Дейкстры).</w:t>
      </w:r>
    </w:p>
    <w:p w:rsidR="000304A9" w:rsidRDefault="000304A9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304A9"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Пример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Граф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G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задан матрицей весов Ω. Найти длину максимального пути из вершины </w:t>
      </w:r>
      <w:r w:rsidRPr="000304A9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259" type="#_x0000_t75" style="width:13.5pt;height:18.75pt" o:ole="">
            <v:imagedata r:id="rId622" o:title=""/>
          </v:shape>
          <o:OLEObject Type="Embed" ProgID="Equation.DSMT4" ShapeID="_x0000_i1259" DrawAspect="Content" ObjectID="_1402258315" r:id="rId62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</w:t>
      </w:r>
      <w:r w:rsidRPr="000304A9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60" type="#_x0000_t75" style="width:15pt;height:18.75pt" o:ole="">
            <v:imagedata r:id="rId624" o:title=""/>
          </v:shape>
          <o:OLEObject Type="Embed" ProgID="Equation.DSMT4" ShapeID="_x0000_i1260" DrawAspect="Content" ObjectID="_1402258316" r:id="rId62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сам этот путь.</w:t>
      </w:r>
    </w:p>
    <w:p w:rsidR="000304A9" w:rsidRDefault="000304A9" w:rsidP="000304A9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430CFA">
        <w:rPr>
          <w:rFonts w:ascii="Times New Roman" w:eastAsia="TimesNewRomanPSMT" w:hAnsi="Times New Roman" w:cs="Times New Roman"/>
          <w:position w:val="-140"/>
          <w:sz w:val="28"/>
          <w:szCs w:val="28"/>
        </w:rPr>
        <w:object w:dxaOrig="3620" w:dyaOrig="2940">
          <v:shape id="_x0000_i1261" type="#_x0000_t75" style="width:180.75pt;height:147pt" o:ole="">
            <v:imagedata r:id="rId626" o:title=""/>
          </v:shape>
          <o:OLEObject Type="Embed" ProgID="Equation.DSMT4" ShapeID="_x0000_i1261" DrawAspect="Content" ObjectID="_1402258317" r:id="rId627"/>
        </w:object>
      </w:r>
    </w:p>
    <w:p w:rsidR="000304A9" w:rsidRDefault="000304A9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По данной матрице весов построен граф на </w:t>
      </w:r>
      <w:r w:rsidRPr="00AB64E1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15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  <w:r w:rsidR="00AB64E1">
        <w:rPr>
          <w:rFonts w:ascii="Times New Roman" w:eastAsia="TimesNewRomanPSMT" w:hAnsi="Times New Roman" w:cs="Times New Roman"/>
          <w:sz w:val="28"/>
          <w:szCs w:val="28"/>
        </w:rPr>
        <w:t xml:space="preserve"> Этот граф ацикл</w:t>
      </w:r>
      <w:r w:rsidR="00AB64E1">
        <w:rPr>
          <w:rFonts w:ascii="Times New Roman" w:eastAsia="TimesNewRomanPSMT" w:hAnsi="Times New Roman" w:cs="Times New Roman"/>
          <w:sz w:val="28"/>
          <w:szCs w:val="28"/>
        </w:rPr>
        <w:t>и</w:t>
      </w:r>
      <w:r w:rsidR="00AB64E1">
        <w:rPr>
          <w:rFonts w:ascii="Times New Roman" w:eastAsia="TimesNewRomanPSMT" w:hAnsi="Times New Roman" w:cs="Times New Roman"/>
          <w:sz w:val="28"/>
          <w:szCs w:val="28"/>
        </w:rPr>
        <w:t>ческий, поэтому возможно упорядочение его вершин по алгоритму Фалке</w:t>
      </w:r>
      <w:r w:rsidR="00AB64E1">
        <w:rPr>
          <w:rFonts w:ascii="Times New Roman" w:eastAsia="TimesNewRomanPSMT" w:hAnsi="Times New Roman" w:cs="Times New Roman"/>
          <w:sz w:val="28"/>
          <w:szCs w:val="28"/>
        </w:rPr>
        <w:t>р</w:t>
      </w:r>
      <w:r w:rsidR="00AB64E1">
        <w:rPr>
          <w:rFonts w:ascii="Times New Roman" w:eastAsia="TimesNewRomanPSMT" w:hAnsi="Times New Roman" w:cs="Times New Roman"/>
          <w:sz w:val="28"/>
          <w:szCs w:val="28"/>
        </w:rPr>
        <w:t>сона. Сделаем это графическим способом.</w:t>
      </w:r>
    </w:p>
    <w:p w:rsidR="000304A9" w:rsidRDefault="000304A9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304A9" w:rsidRDefault="000304A9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722A3FA5" wp14:editId="59D88F48">
                <wp:extent cx="5291847" cy="3200400"/>
                <wp:effectExtent l="0" t="0" r="0" b="0"/>
                <wp:docPr id="481" name="Полотно 4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29" name="Овал 429"/>
                        <wps:cNvSpPr/>
                        <wps:spPr>
                          <a:xfrm>
                            <a:off x="1788115" y="447307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0" name="Овал 430"/>
                        <wps:cNvSpPr/>
                        <wps:spPr>
                          <a:xfrm>
                            <a:off x="491233" y="1281366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1" name="Овал 431"/>
                        <wps:cNvSpPr/>
                        <wps:spPr>
                          <a:xfrm>
                            <a:off x="3350583" y="438464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" name="Овал 432"/>
                        <wps:cNvSpPr/>
                        <wps:spPr>
                          <a:xfrm>
                            <a:off x="4792415" y="1377490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3" name="Овал 433"/>
                        <wps:cNvSpPr/>
                        <wps:spPr>
                          <a:xfrm>
                            <a:off x="1855665" y="2197643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4" name="Овал 434"/>
                        <wps:cNvSpPr/>
                        <wps:spPr>
                          <a:xfrm>
                            <a:off x="3324307" y="1806458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5" name="Поле 21"/>
                        <wps:cNvSpPr txBox="1"/>
                        <wps:spPr>
                          <a:xfrm>
                            <a:off x="2167826" y="2803930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6" name="Поле 21"/>
                        <wps:cNvSpPr txBox="1"/>
                        <wps:spPr>
                          <a:xfrm>
                            <a:off x="123485" y="1159925"/>
                            <a:ext cx="368300" cy="3708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position w:val="-12"/>
                                </w:rPr>
                                <w:object w:dxaOrig="260" w:dyaOrig="380">
                                  <v:shape id="_x0000_i1364" type="#_x0000_t75" style="width:13.5pt;height:18.75pt" o:ole="">
                                    <v:imagedata r:id="rId448" o:title=""/>
                                  </v:shape>
                                  <o:OLEObject Type="Embed" ProgID="Equation.DSMT4" ShapeID="_x0000_i1364" DrawAspect="Content" ObjectID="_1402258420" r:id="rId62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7" name="Поле 21"/>
                        <wps:cNvSpPr txBox="1"/>
                        <wps:spPr>
                          <a:xfrm>
                            <a:off x="1649050" y="86063"/>
                            <a:ext cx="436880" cy="386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rFonts w:eastAsia="Times New Roman"/>
                                  <w:i/>
                                  <w:iCs/>
                                  <w:position w:val="-12"/>
                                  <w:sz w:val="28"/>
                                  <w:szCs w:val="28"/>
                                </w:rPr>
                                <w:object w:dxaOrig="300" w:dyaOrig="380">
                                  <v:shape id="_x0000_i1365" type="#_x0000_t75" style="width:15pt;height:18.75pt" o:ole="">
                                    <v:imagedata r:id="rId629" o:title=""/>
                                  </v:shape>
                                  <o:OLEObject Type="Embed" ProgID="Equation.DSMT4" ShapeID="_x0000_i1365" DrawAspect="Content" ObjectID="_1402258421" r:id="rId63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8" name="Поле 21"/>
                        <wps:cNvSpPr txBox="1"/>
                        <wps:spPr>
                          <a:xfrm>
                            <a:off x="3189289" y="86064"/>
                            <a:ext cx="367665" cy="360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rFonts w:eastAsia="Times New Roman"/>
                                  <w:i/>
                                  <w:iCs/>
                                  <w:position w:val="-12"/>
                                  <w:sz w:val="28"/>
                                  <w:szCs w:val="28"/>
                                </w:rPr>
                                <w:object w:dxaOrig="300" w:dyaOrig="380">
                                  <v:shape id="_x0000_i1366" type="#_x0000_t75" style="width:15pt;height:18.75pt" o:ole="">
                                    <v:imagedata r:id="rId631" o:title=""/>
                                  </v:shape>
                                  <o:OLEObject Type="Embed" ProgID="Equation.DSMT4" ShapeID="_x0000_i1366" DrawAspect="Content" ObjectID="_1402258422" r:id="rId63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9" name="Поле 21"/>
                        <wps:cNvSpPr txBox="1"/>
                        <wps:spPr>
                          <a:xfrm>
                            <a:off x="4815023" y="1245679"/>
                            <a:ext cx="367665" cy="346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367" type="#_x0000_t75" style="width:15pt;height:18.75pt" o:ole="">
                                    <v:imagedata r:id="rId452" o:title=""/>
                                  </v:shape>
                                  <o:OLEObject Type="Embed" ProgID="Equation.DSMT4" ShapeID="_x0000_i1367" DrawAspect="Content" ObjectID="_1402258423" r:id="rId63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0" name="Поле 21"/>
                        <wps:cNvSpPr txBox="1"/>
                        <wps:spPr>
                          <a:xfrm>
                            <a:off x="1718496" y="2267218"/>
                            <a:ext cx="367665" cy="379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rFonts w:eastAsia="Times New Roman"/>
                                  <w:i/>
                                  <w:iCs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279" w:dyaOrig="380">
                                  <v:shape id="_x0000_i1368" type="#_x0000_t75" style="width:14.25pt;height:18.75pt" o:ole="">
                                    <v:imagedata r:id="rId634" o:title=""/>
                                  </v:shape>
                                  <o:OLEObject Type="Embed" ProgID="Equation.DSMT4" ShapeID="_x0000_i1368" DrawAspect="Content" ObjectID="_1402258424" r:id="rId63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1" name="Поле 21"/>
                        <wps:cNvSpPr txBox="1"/>
                        <wps:spPr>
                          <a:xfrm>
                            <a:off x="3212184" y="1862973"/>
                            <a:ext cx="480695" cy="379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279" w:dyaOrig="380">
                                  <v:shape id="_x0000_i1369" type="#_x0000_t75" style="width:14.25pt;height:18.75pt" o:ole="">
                                    <v:imagedata r:id="rId636" o:title=""/>
                                  </v:shape>
                                  <o:OLEObject Type="Embed" ProgID="Equation.DSMT4" ShapeID="_x0000_i1369" DrawAspect="Content" ObjectID="_1402258425" r:id="rId63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442" name="Группа 442"/>
                        <wpg:cNvGrpSpPr/>
                        <wpg:grpSpPr>
                          <a:xfrm>
                            <a:off x="519491" y="454831"/>
                            <a:ext cx="1316863" cy="826535"/>
                            <a:chOff x="519491" y="454831"/>
                            <a:chExt cx="1316863" cy="826535"/>
                          </a:xfrm>
                        </wpg:grpSpPr>
                        <wps:wsp>
                          <wps:cNvPr id="443" name="Прямая соединительная линия 443"/>
                          <wps:cNvCnPr/>
                          <wps:spPr>
                            <a:xfrm flipV="1">
                              <a:off x="519491" y="454831"/>
                              <a:ext cx="1316863" cy="82653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4" name="Прямая со стрелкой 444"/>
                          <wps:cNvCnPr/>
                          <wps:spPr>
                            <a:xfrm flipV="1">
                              <a:off x="1034791" y="948798"/>
                              <a:ext cx="22931" cy="14332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445" name="Группа 445"/>
                        <wpg:cNvGrpSpPr/>
                        <wpg:grpSpPr>
                          <a:xfrm>
                            <a:off x="1844630" y="464555"/>
                            <a:ext cx="1562468" cy="8039"/>
                            <a:chOff x="1844630" y="464555"/>
                            <a:chExt cx="1562468" cy="8039"/>
                          </a:xfrm>
                        </wpg:grpSpPr>
                        <wps:wsp>
                          <wps:cNvPr id="446" name="Прямая соединительная линия 446"/>
                          <wps:cNvCnPr/>
                          <wps:spPr>
                            <a:xfrm flipV="1">
                              <a:off x="1844630" y="464555"/>
                              <a:ext cx="1562468" cy="803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7" name="Прямая со стрелкой 447"/>
                          <wps:cNvCnPr/>
                          <wps:spPr>
                            <a:xfrm flipV="1">
                              <a:off x="2602743" y="469728"/>
                              <a:ext cx="57329" cy="40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454" name="Группа 454"/>
                        <wpg:cNvGrpSpPr/>
                        <wpg:grpSpPr>
                          <a:xfrm>
                            <a:off x="1844493" y="472995"/>
                            <a:ext cx="1505842" cy="1359727"/>
                            <a:chOff x="1844630" y="472996"/>
                            <a:chExt cx="1689786" cy="1794222"/>
                          </a:xfrm>
                        </wpg:grpSpPr>
                        <wps:wsp>
                          <wps:cNvPr id="455" name="Прямая соединительная линия 455"/>
                          <wps:cNvCnPr/>
                          <wps:spPr>
                            <a:xfrm>
                              <a:off x="1844630" y="472996"/>
                              <a:ext cx="1689786" cy="179422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6" name="Прямая со стрелкой 456"/>
                          <wps:cNvCnPr/>
                          <wps:spPr>
                            <a:xfrm>
                              <a:off x="3095774" y="1797269"/>
                              <a:ext cx="42997" cy="54463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460" name="Поле 21"/>
                        <wps:cNvSpPr txBox="1"/>
                        <wps:spPr>
                          <a:xfrm>
                            <a:off x="772501" y="706568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eastAsia="Times New Roman"/>
                                  <w:b/>
                                  <w:iCs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1" name="Поле 21"/>
                        <wps:cNvSpPr txBox="1"/>
                        <wps:spPr>
                          <a:xfrm>
                            <a:off x="3931423" y="1357612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3" name="Поле 21"/>
                        <wps:cNvSpPr txBox="1"/>
                        <wps:spPr>
                          <a:xfrm>
                            <a:off x="3785559" y="1877693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4" name="Поле 21"/>
                        <wps:cNvSpPr txBox="1"/>
                        <wps:spPr>
                          <a:xfrm>
                            <a:off x="2250714" y="1719850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5" name="Поле 21"/>
                        <wps:cNvSpPr txBox="1"/>
                        <wps:spPr>
                          <a:xfrm>
                            <a:off x="2432864" y="180000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6" name="Поле 21"/>
                        <wps:cNvSpPr txBox="1"/>
                        <wps:spPr>
                          <a:xfrm>
                            <a:off x="3390973" y="1017619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8" name="Поле 21"/>
                        <wps:cNvSpPr txBox="1"/>
                        <wps:spPr>
                          <a:xfrm>
                            <a:off x="1140167" y="1071319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9" name="Прямая со стрелкой 469"/>
                        <wps:cNvCnPr/>
                        <wps:spPr>
                          <a:xfrm flipV="1">
                            <a:off x="1229096" y="1071319"/>
                            <a:ext cx="140566" cy="4156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0" name="Прямая соединительная линия 470"/>
                        <wps:cNvCnPr/>
                        <wps:spPr>
                          <a:xfrm>
                            <a:off x="1836354" y="476250"/>
                            <a:ext cx="46034" cy="174965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1" name="Прямая со стрелкой 471"/>
                        <wps:cNvCnPr/>
                        <wps:spPr>
                          <a:xfrm>
                            <a:off x="1865491" y="1521035"/>
                            <a:ext cx="0" cy="7775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2" name="Поле 21"/>
                        <wps:cNvSpPr txBox="1"/>
                        <wps:spPr>
                          <a:xfrm>
                            <a:off x="1882388" y="1376731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E83225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6" name="Поле 21"/>
                        <wps:cNvSpPr txBox="1"/>
                        <wps:spPr>
                          <a:xfrm>
                            <a:off x="2641709" y="2005355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7" name="Поле 21"/>
                        <wps:cNvSpPr txBox="1"/>
                        <wps:spPr>
                          <a:xfrm>
                            <a:off x="2902153" y="1245305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304A9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Полилиния 479"/>
                        <wps:cNvSpPr/>
                        <wps:spPr>
                          <a:xfrm>
                            <a:off x="1911178" y="1408670"/>
                            <a:ext cx="2924433" cy="1021331"/>
                          </a:xfrm>
                          <a:custGeom>
                            <a:avLst/>
                            <a:gdLst>
                              <a:gd name="connsiteX0" fmla="*/ 2957432 w 2972365"/>
                              <a:gd name="connsiteY0" fmla="*/ 0 h 981072"/>
                              <a:gd name="connsiteX1" fmla="*/ 2940956 w 2972365"/>
                              <a:gd name="connsiteY1" fmla="*/ 197708 h 981072"/>
                              <a:gd name="connsiteX2" fmla="*/ 2677345 w 2972365"/>
                              <a:gd name="connsiteY2" fmla="*/ 576649 h 981072"/>
                              <a:gd name="connsiteX3" fmla="*/ 1655853 w 2972365"/>
                              <a:gd name="connsiteY3" fmla="*/ 963827 h 981072"/>
                              <a:gd name="connsiteX4" fmla="*/ 214232 w 2972365"/>
                              <a:gd name="connsiteY4" fmla="*/ 906162 h 981072"/>
                              <a:gd name="connsiteX5" fmla="*/ 32999 w 2972365"/>
                              <a:gd name="connsiteY5" fmla="*/ 840260 h 981072"/>
                              <a:gd name="connsiteX6" fmla="*/ 48 w 2972365"/>
                              <a:gd name="connsiteY6" fmla="*/ 856735 h 981072"/>
                              <a:gd name="connsiteX0" fmla="*/ 2924433 w 2939366"/>
                              <a:gd name="connsiteY0" fmla="*/ 0 h 981072"/>
                              <a:gd name="connsiteX1" fmla="*/ 2907957 w 2939366"/>
                              <a:gd name="connsiteY1" fmla="*/ 197708 h 981072"/>
                              <a:gd name="connsiteX2" fmla="*/ 2644346 w 2939366"/>
                              <a:gd name="connsiteY2" fmla="*/ 576649 h 981072"/>
                              <a:gd name="connsiteX3" fmla="*/ 1622854 w 2939366"/>
                              <a:gd name="connsiteY3" fmla="*/ 963827 h 981072"/>
                              <a:gd name="connsiteX4" fmla="*/ 181233 w 2939366"/>
                              <a:gd name="connsiteY4" fmla="*/ 906162 h 981072"/>
                              <a:gd name="connsiteX5" fmla="*/ 0 w 2939366"/>
                              <a:gd name="connsiteY5" fmla="*/ 840260 h 981072"/>
                              <a:gd name="connsiteX0" fmla="*/ 2924433 w 2939366"/>
                              <a:gd name="connsiteY0" fmla="*/ 0 h 1005606"/>
                              <a:gd name="connsiteX1" fmla="*/ 2907957 w 2939366"/>
                              <a:gd name="connsiteY1" fmla="*/ 197708 h 1005606"/>
                              <a:gd name="connsiteX2" fmla="*/ 2644346 w 2939366"/>
                              <a:gd name="connsiteY2" fmla="*/ 576649 h 1005606"/>
                              <a:gd name="connsiteX3" fmla="*/ 1622854 w 2939366"/>
                              <a:gd name="connsiteY3" fmla="*/ 963827 h 1005606"/>
                              <a:gd name="connsiteX4" fmla="*/ 315516 w 2939366"/>
                              <a:gd name="connsiteY4" fmla="*/ 981072 h 1005606"/>
                              <a:gd name="connsiteX5" fmla="*/ 0 w 2939366"/>
                              <a:gd name="connsiteY5" fmla="*/ 840260 h 1005606"/>
                              <a:gd name="connsiteX0" fmla="*/ 2924433 w 2939366"/>
                              <a:gd name="connsiteY0" fmla="*/ 0 h 1020389"/>
                              <a:gd name="connsiteX1" fmla="*/ 2907957 w 2939366"/>
                              <a:gd name="connsiteY1" fmla="*/ 197708 h 1020389"/>
                              <a:gd name="connsiteX2" fmla="*/ 2644346 w 2939366"/>
                              <a:gd name="connsiteY2" fmla="*/ 576649 h 1020389"/>
                              <a:gd name="connsiteX3" fmla="*/ 1622854 w 2939366"/>
                              <a:gd name="connsiteY3" fmla="*/ 963827 h 1020389"/>
                              <a:gd name="connsiteX4" fmla="*/ 654894 w 2939366"/>
                              <a:gd name="connsiteY4" fmla="*/ 1005606 h 1020389"/>
                              <a:gd name="connsiteX5" fmla="*/ 0 w 2939366"/>
                              <a:gd name="connsiteY5" fmla="*/ 840260 h 1020389"/>
                              <a:gd name="connsiteX0" fmla="*/ 2924433 w 2924433"/>
                              <a:gd name="connsiteY0" fmla="*/ 0 h 1020389"/>
                              <a:gd name="connsiteX1" fmla="*/ 2644346 w 2924433"/>
                              <a:gd name="connsiteY1" fmla="*/ 576649 h 1020389"/>
                              <a:gd name="connsiteX2" fmla="*/ 1622854 w 2924433"/>
                              <a:gd name="connsiteY2" fmla="*/ 963827 h 1020389"/>
                              <a:gd name="connsiteX3" fmla="*/ 654894 w 2924433"/>
                              <a:gd name="connsiteY3" fmla="*/ 1005606 h 1020389"/>
                              <a:gd name="connsiteX4" fmla="*/ 0 w 2924433"/>
                              <a:gd name="connsiteY4" fmla="*/ 840260 h 1020389"/>
                              <a:gd name="connsiteX0" fmla="*/ 2924433 w 2924433"/>
                              <a:gd name="connsiteY0" fmla="*/ 0 h 1016774"/>
                              <a:gd name="connsiteX1" fmla="*/ 2465902 w 2924433"/>
                              <a:gd name="connsiteY1" fmla="*/ 659027 h 1016774"/>
                              <a:gd name="connsiteX2" fmla="*/ 1622854 w 2924433"/>
                              <a:gd name="connsiteY2" fmla="*/ 963827 h 1016774"/>
                              <a:gd name="connsiteX3" fmla="*/ 654894 w 2924433"/>
                              <a:gd name="connsiteY3" fmla="*/ 1005606 h 1016774"/>
                              <a:gd name="connsiteX4" fmla="*/ 0 w 2924433"/>
                              <a:gd name="connsiteY4" fmla="*/ 840260 h 1016774"/>
                              <a:gd name="connsiteX0" fmla="*/ 2924433 w 2924433"/>
                              <a:gd name="connsiteY0" fmla="*/ 0 h 1021331"/>
                              <a:gd name="connsiteX1" fmla="*/ 2424713 w 2924433"/>
                              <a:gd name="connsiteY1" fmla="*/ 557693 h 1021331"/>
                              <a:gd name="connsiteX2" fmla="*/ 1622854 w 2924433"/>
                              <a:gd name="connsiteY2" fmla="*/ 963827 h 1021331"/>
                              <a:gd name="connsiteX3" fmla="*/ 654894 w 2924433"/>
                              <a:gd name="connsiteY3" fmla="*/ 1005606 h 1021331"/>
                              <a:gd name="connsiteX4" fmla="*/ 0 w 2924433"/>
                              <a:gd name="connsiteY4" fmla="*/ 840260 h 10213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924433" h="1021331">
                                <a:moveTo>
                                  <a:pt x="2924433" y="0"/>
                                </a:moveTo>
                                <a:cubicBezTo>
                                  <a:pt x="2866082" y="120135"/>
                                  <a:pt x="2641643" y="397055"/>
                                  <a:pt x="2424713" y="557693"/>
                                </a:cubicBezTo>
                                <a:cubicBezTo>
                                  <a:pt x="2207783" y="718331"/>
                                  <a:pt x="1917824" y="889175"/>
                                  <a:pt x="1622854" y="963827"/>
                                </a:cubicBezTo>
                                <a:cubicBezTo>
                                  <a:pt x="1327884" y="1038479"/>
                                  <a:pt x="925370" y="1026201"/>
                                  <a:pt x="654894" y="1005606"/>
                                </a:cubicBezTo>
                                <a:cubicBezTo>
                                  <a:pt x="384418" y="985012"/>
                                  <a:pt x="35697" y="848498"/>
                                  <a:pt x="0" y="84026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0" name="Прямая со стрелкой 480"/>
                        <wps:cNvCnPr/>
                        <wps:spPr>
                          <a:xfrm flipV="1">
                            <a:off x="3970638" y="2157690"/>
                            <a:ext cx="82378" cy="3995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2" name="Прямая соединительная линия 482"/>
                        <wps:cNvCnPr/>
                        <wps:spPr>
                          <a:xfrm flipV="1">
                            <a:off x="519491" y="466522"/>
                            <a:ext cx="2871409" cy="85649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3" name="Прямая соединительная линия 483"/>
                        <wps:cNvCnPr>
                          <a:stCxn id="431" idx="6"/>
                          <a:endCxn id="433" idx="6"/>
                        </wps:cNvCnPr>
                        <wps:spPr>
                          <a:xfrm flipH="1">
                            <a:off x="1912180" y="464153"/>
                            <a:ext cx="1494918" cy="17617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4" name="Прямая со стрелкой 484"/>
                        <wps:cNvCnPr/>
                        <wps:spPr>
                          <a:xfrm flipH="1">
                            <a:off x="2244711" y="1736107"/>
                            <a:ext cx="82625" cy="9661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5" name="Прямая соединительная линия 485"/>
                        <wps:cNvCnPr/>
                        <wps:spPr>
                          <a:xfrm flipH="1">
                            <a:off x="3352668" y="464153"/>
                            <a:ext cx="34552" cy="139054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6" name="Прямая со стрелкой 486"/>
                        <wps:cNvCnPr/>
                        <wps:spPr>
                          <a:xfrm>
                            <a:off x="3370402" y="1112881"/>
                            <a:ext cx="0" cy="9509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7" name="Прямая соединительная линия 487"/>
                        <wps:cNvCnPr>
                          <a:stCxn id="433" idx="6"/>
                        </wps:cNvCnPr>
                        <wps:spPr>
                          <a:xfrm flipV="1">
                            <a:off x="1912180" y="1856153"/>
                            <a:ext cx="1440136" cy="3697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8" name="Прямая со стрелкой 488"/>
                        <wps:cNvCnPr/>
                        <wps:spPr>
                          <a:xfrm flipV="1">
                            <a:off x="2676358" y="1999618"/>
                            <a:ext cx="123757" cy="2703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9" name="Прямая соединительная линия 489"/>
                        <wps:cNvCnPr>
                          <a:stCxn id="434" idx="5"/>
                          <a:endCxn id="479" idx="0"/>
                        </wps:cNvCnPr>
                        <wps:spPr>
                          <a:xfrm flipV="1">
                            <a:off x="3372546" y="1408670"/>
                            <a:ext cx="1463065" cy="4460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0" name="Прямая со стрелкой 490"/>
                        <wps:cNvCnPr/>
                        <wps:spPr>
                          <a:xfrm flipV="1">
                            <a:off x="4052716" y="1616719"/>
                            <a:ext cx="99893" cy="3022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81" o:spid="_x0000_s1454" editas="canvas" style="width:416.7pt;height:252pt;mso-position-horizontal-relative:char;mso-position-vertical-relative:line" coordsize="5291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">
                <v:shape id="_x0000_s1455" type="#_x0000_t75" style="position:absolute;width:52914;height:32004;visibility:visible;mso-wrap-style:square">
                  <v:fill o:detectmouseclick="t"/>
                  <v:path o:connecttype="none"/>
                </v:shape>
                <v:oval id="Овал 429" o:spid="_x0000_s1456" style="position:absolute;left:17881;top:4473;width:565;height:5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dGZ8MA&#10;AADcAAAADwAAAGRycy9kb3ducmV2LnhtbESPQWvCQBSE7wX/w/KE3upGEavRVWxBCPbUqPdn9pmN&#10;Zt+G7BrTf98tFDwOM/MNs9r0thYdtb5yrGA8SkAQF05XXCo4HnZvcxA+IGusHZOCH/KwWQ9eVphq&#10;9+Bv6vJQighhn6ICE0KTSukLQxb9yDXE0bu41mKIsi2lbvER4baWkySZSYsVxwWDDX0aKm753Spw&#10;u6+zfjeHW3a6Zlyd849ufzFKvQ777RJEoD48w//tTCuYThbwdyYe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dGZ8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430" o:spid="_x0000_s1457" style="position:absolute;left:4912;top:12813;width:565;height: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R5J8EA&#10;AADcAAAADwAAAGRycy9kb3ducmV2LnhtbERPz2vCMBS+C/sfwht403ROdHSNsglCcSfb7f5sXpvO&#10;5qU0Wa3//XIY7Pjx/c72k+3ESINvHSt4WiYgiCunW24UfJbHxQsIH5A1do5JwZ087HcPswxT7W58&#10;prEIjYgh7FNUYELoUyl9ZciiX7qeOHK1GyyGCIdG6gFvMdx2cpUkG2mx5dhgsKeDoepa/FgF7vhx&#10;0VtTXvOv75zbS/E+nmqj1PxxensFEWgK/+I/d64VrJ/j/HgmHgG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EeSfBAAAA3AAAAA8AAAAAAAAAAAAAAAAAmAIAAGRycy9kb3du&#10;cmV2LnhtbFBLBQYAAAAABAAEAPUAAACGAwAAAAA=&#10;" fillcolor="black [3200]" strokecolor="black [1600]" strokeweight="2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431" o:spid="_x0000_s1458" style="position:absolute;left:33505;top:4384;width:565;height: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jcvMMA&#10;AADcAAAADwAAAGRycy9kb3ducmV2LnhtbESPQWvCQBSE7wX/w/KE3urGKlWiq2hBCPbUqPdn9pmN&#10;Zt+G7BrTf98tFDwOM/MNs1z3thYdtb5yrGA8SkAQF05XXCo4HnZvcxA+IGusHZOCH/KwXg1elphq&#10;9+Bv6vJQighhn6ICE0KTSukLQxb9yDXE0bu41mKIsi2lbvER4baW70nyIS1WHBcMNvRpqLjld6vA&#10;7b7OemYOt+x0zbg659tufzFKvQ77zQJEoD48w//tTCuYTsbwdyYe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4jcvM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432" o:spid="_x0000_s1459" style="position:absolute;left:47924;top:13774;width:565;height:5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pCy8QA&#10;AADcAAAADwAAAGRycy9kb3ducmV2LnhtbESPT2vCQBTE7wW/w/KE3urGP1SJrmILQrCnRr0/s89s&#10;NPs2ZNeYfvtuoeBxmJnfMKtNb2vRUesrxwrGowQEceF0xaWC42H3tgDhA7LG2jEp+CEPm/XgZYWp&#10;dg/+pi4PpYgQ9ikqMCE0qZS+MGTRj1xDHL2Lay2GKNtS6hYfEW5rOUmSd2mx4rhgsKFPQ8Utv1sF&#10;bvd11nNzuGWna8bVOf/o9hej1Ouw3y5BBOrDM/zfzrSC2XQCf2fi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aQsvEAAAA3AAAAA8AAAAAAAAAAAAAAAAAmAIAAGRycy9k&#10;b3ducmV2LnhtbFBLBQYAAAAABAAEAPUAAACJAwAAAAA=&#10;" fillcolor="black [3200]" strokecolor="black [1600]" strokeweight="2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433" o:spid="_x0000_s1460" style="position:absolute;left:18556;top:21976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bnUMMA&#10;AADcAAAADwAAAGRycy9kb3ducmV2LnhtbESPQWvCQBSE7wX/w/IKvdVNq2iJrmILQtCT0d6f2Wc2&#10;mn0bstuY/ntXEDwOM/MNM1/2thYdtb5yrOBjmIAgLpyuuFRw2K/fv0D4gKyxdkwK/snDcjF4mWOq&#10;3ZV31OWhFBHCPkUFJoQmldIXhiz6oWuIo3dyrcUQZVtK3eI1wm0tP5NkIi1WHBcMNvRjqLjkf1aB&#10;W2+Pemr2l+z3nHF1zL+7zcko9fbar2YgAvXhGX60M61gPBrB/Uw8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bnUM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434" o:spid="_x0000_s1461" style="position:absolute;left:33243;top:18064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9/JMMA&#10;AADcAAAADwAAAGRycy9kb3ducmV2LnhtbESPQWvCQBSE7wX/w/IKvdVNrdQSXUULQtBTo70/s89s&#10;NPs2ZLcx/ntXEDwOM/MNM1v0thYdtb5yrOBjmIAgLpyuuFSw363fv0H4gKyxdkwKruRhMR+8zDDV&#10;7sK/1OWhFBHCPkUFJoQmldIXhiz6oWuIo3d0rcUQZVtK3eIlwm0tR0nyJS1WHBcMNvRjqDjn/1aB&#10;W28PemJ25+zvlHF1yFfd5miUenvtl1MQgfrwDD/amVYw/hzD/Uw8An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/9/JM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462" type="#_x0000_t202" style="position:absolute;left:21678;top:28039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HAos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M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rhwKL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15</w:t>
                        </w:r>
                      </w:p>
                    </w:txbxContent>
                  </v:textbox>
                </v:shape>
                <v:shape id="Поле 21" o:spid="_x0000_s1463" type="#_x0000_t202" style="position:absolute;left:1234;top:11599;width:3683;height:3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e1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4G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M17VxQAAANwAAAAPAAAAAAAAAAAAAAAAAJgCAABkcnMv&#10;ZG93bnJldi54bWxQSwUGAAAAAAQABAD1AAAAigMAAAAA&#10;" filled="f" stroked="f" strokeweight=".5pt">
                  <v:textbox>
                    <w:txbxContent>
                      <w:p w:rsidR="002D4D66" w:rsidRPr="00221BB4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position w:val="-12"/>
                          </w:rPr>
                          <w:object w:dxaOrig="260" w:dyaOrig="380">
                            <v:shape id="_x0000_i1364" type="#_x0000_t75" style="width:13.3pt;height:18.8pt" o:ole="">
                              <v:imagedata r:id="rId460" o:title=""/>
                            </v:shape>
                            <o:OLEObject Type="Embed" ProgID="Equation.DSMT4" ShapeID="_x0000_i1364" DrawAspect="Content" ObjectID="_1398259737" r:id="rId638"/>
                          </w:object>
                        </w:r>
                      </w:p>
                    </w:txbxContent>
                  </v:textbox>
                </v:shape>
                <v:shape id="Поле 21" o:spid="_x0000_s1464" type="#_x0000_t202" style="position:absolute;left:16490;top:860;width:4369;height:3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/7T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7fU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/+07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rFonts w:eastAsia="Times New Roman"/>
                            <w:i/>
                            <w:iCs/>
                            <w:position w:val="-12"/>
                            <w:sz w:val="28"/>
                            <w:szCs w:val="28"/>
                          </w:rPr>
                          <w:object w:dxaOrig="300" w:dyaOrig="380">
                            <v:shape id="_x0000_i1365" type="#_x0000_t75" style="width:14.85pt;height:18.8pt" o:ole="">
                              <v:imagedata r:id="rId639" o:title=""/>
                            </v:shape>
                            <o:OLEObject Type="Embed" ProgID="Equation.DSMT4" ShapeID="_x0000_i1365" DrawAspect="Content" ObjectID="_1398259738" r:id="rId640"/>
                          </w:object>
                        </w:r>
                      </w:p>
                    </w:txbxContent>
                  </v:textbox>
                </v:shape>
                <v:shape id="Поле 21" o:spid="_x0000_s1465" type="#_x0000_t202" style="position:absolute;left:31892;top:860;width:3677;height: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BvP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chL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4G88wgAAANwAAAAPAAAAAAAAAAAAAAAAAJgCAABkcnMvZG93&#10;bnJldi54bWxQSwUGAAAAAAQABAD1AAAAhwMAAAAA&#10;" filled="f" stroked="f" strokeweight=".5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rFonts w:eastAsia="Times New Roman"/>
                            <w:i/>
                            <w:iCs/>
                            <w:position w:val="-12"/>
                            <w:sz w:val="28"/>
                            <w:szCs w:val="28"/>
                          </w:rPr>
                          <w:object w:dxaOrig="300" w:dyaOrig="380">
                            <v:shape id="_x0000_i1366" type="#_x0000_t75" style="width:14.85pt;height:18.8pt" o:ole="">
                              <v:imagedata r:id="rId641" o:title=""/>
                            </v:shape>
                            <o:OLEObject Type="Embed" ProgID="Equation.DSMT4" ShapeID="_x0000_i1366" DrawAspect="Content" ObjectID="_1398259739" r:id="rId642"/>
                          </w:object>
                        </w:r>
                      </w:p>
                    </w:txbxContent>
                  </v:textbox>
                </v:shape>
                <v:shape id="Поле 21" o:spid="_x0000_s1466" type="#_x0000_t202" style="position:absolute;left:48150;top:12456;width:3676;height:3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zKp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E0X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syqfHAAAA3AAAAA8AAAAAAAAAAAAAAAAAmAIAAGRy&#10;cy9kb3ducmV2LnhtbFBLBQYAAAAABAAEAPUAAACMAwAAAAA=&#10;" filled="f" stroked="f" strokeweight=".5pt">
                  <v:textbox>
                    <w:txbxContent>
                      <w:p w:rsidR="002D4D66" w:rsidRPr="00221BB4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367" type="#_x0000_t75" style="width:14.85pt;height:18.8pt" o:ole="">
                              <v:imagedata r:id="rId466" o:title=""/>
                            </v:shape>
                            <o:OLEObject Type="Embed" ProgID="Equation.DSMT4" ShapeID="_x0000_i1367" DrawAspect="Content" ObjectID="_1398259740" r:id="rId643"/>
                          </w:object>
                        </w:r>
                      </w:p>
                    </w:txbxContent>
                  </v:textbox>
                </v:shape>
                <v:shape id="Поле 21" o:spid="_x0000_s1467" type="#_x0000_t202" style="position:absolute;left:17184;top:22672;width:3677;height:3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AQR8IA&#10;AADcAAAADwAAAGRycy9kb3ducmV2LnhtbERPy4rCMBTdC/5DuII7TUcc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kBBHwgAAANwAAAAPAAAAAAAAAAAAAAAAAJgCAABkcnMvZG93&#10;bnJldi54bWxQSwUGAAAAAAQABAD1AAAAhwMAAAAA&#10;" filled="f" stroked="f" strokeweight=".5pt">
                  <v:textbox>
                    <w:txbxContent>
                      <w:p w:rsidR="002D4D66" w:rsidRPr="00030A4A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rFonts w:eastAsia="Times New Roman"/>
                            <w:i/>
                            <w:iCs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279" w:dyaOrig="380">
                            <v:shape id="_x0000_i1368" type="#_x0000_t75" style="width:14.1pt;height:18.8pt" o:ole="">
                              <v:imagedata r:id="rId644" o:title=""/>
                            </v:shape>
                            <o:OLEObject Type="Embed" ProgID="Equation.DSMT4" ShapeID="_x0000_i1368" DrawAspect="Content" ObjectID="_1398259741" r:id="rId645"/>
                          </w:object>
                        </w:r>
                      </w:p>
                    </w:txbxContent>
                  </v:textbox>
                </v:shape>
                <v:shape id="Поле 21" o:spid="_x0000_s1468" type="#_x0000_t202" style="position:absolute;left:32121;top:18629;width:4807;height:3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y13MYA&#10;AADcAAAADwAAAGRycy9kb3ducmV2LnhtbESPT4vCMBTE74LfITxhb5oqup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y13MYAAADcAAAADwAAAAAAAAAAAAAAAACYAgAAZHJz&#10;L2Rvd25yZXYueG1sUEsFBgAAAAAEAAQA9QAAAIsDAAAAAA==&#10;" filled="f" stroked="f" strokeweight=".5pt">
                  <v:textbox>
                    <w:txbxContent>
                      <w:p w:rsidR="002D4D66" w:rsidRPr="00221BB4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279" w:dyaOrig="380">
                            <v:shape id="_x0000_i1369" type="#_x0000_t75" style="width:14.1pt;height:18.8pt" o:ole="">
                              <v:imagedata r:id="rId646" o:title=""/>
                            </v:shape>
                            <o:OLEObject Type="Embed" ProgID="Equation.DSMT4" ShapeID="_x0000_i1369" DrawAspect="Content" ObjectID="_1398259742" r:id="rId647"/>
                          </w:object>
                        </w:r>
                      </w:p>
                    </w:txbxContent>
                  </v:textbox>
                </v:shape>
                <v:group id="Группа 442" o:spid="_x0000_s1469" style="position:absolute;left:5194;top:4548;width:13169;height:8265" coordorigin="5194,4548" coordsize="13168,82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1679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9eu/TFAAAA3AAA&#10;AA8AAAAAAAAAAAAAAAAAqgIAAGRycy9kb3ducmV2LnhtbFBLBQYAAAAABAAEAPoAAACcAwAAAAA=&#10;">
                  <v:line id="Прямая соединительная линия 443" o:spid="_x0000_s1470" style="position:absolute;flip:y;visibility:visible;mso-wrap-style:square" from="5194,4548" to="18363,12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IdacUAAADcAAAADwAAAGRycy9kb3ducmV2LnhtbESPS4sCMRCE7wv+h9CCN834YF1Go4gg&#10;iOLiY/ewt2bS88BJZ5hEZ/z3RhD2WFTVV9R82ZpS3Kl2hWUFw0EEgjixuuBMwc9l0/8C4TyyxtIy&#10;KXiQg+Wi8zHHWNuGT3Q/+0wECLsYFeTeV7GULsnJoBvYijh4qa0N+iDrTOoamwA3pRxF0ac0WHBY&#10;yLGidU7J9XwzClJ3q9Z/v9qn093hdEj32Tc2R6V63XY1A+Gp9f/hd3urFUwmY3id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IdacUAAADcAAAADwAAAAAAAAAA&#10;AAAAAAChAgAAZHJzL2Rvd25yZXYueG1sUEsFBgAAAAAEAAQA+QAAAJMDAAAAAA==&#10;" strokecolor="black [3040]"/>
                  <v:shape id="Прямая со стрелкой 444" o:spid="_x0000_s1471" type="#_x0000_t32" style="position:absolute;left:10347;top:9487;width:230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6kAscAAADcAAAADwAAAGRycy9kb3ducmV2LnhtbESP3WoCMRSE7wu+QzgF72q2ulRZjSIt&#10;UsWC+IPg3WFz3CxuTtZNqtu3b4RCL4eZ+YaZzFpbiRs1vnSs4LWXgCDOnS65UHDYL15GIHxA1lg5&#10;JgU/5GE27TxNMNPuzlu67UIhIoR9hgpMCHUmpc8NWfQ9VxNH7+waiyHKppC6wXuE20r2k+RNWiw5&#10;Lhis6d1Qftl9WwUfq2M6vLbXzeDzZL5yGgxP/flaqe5zOx+DCNSG//Bfe6kVpGkKjzPxCMjp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/qQCxwAAANwAAAAPAAAAAAAA&#10;AAAAAAAAAKECAABkcnMvZG93bnJldi54bWxQSwUGAAAAAAQABAD5AAAAlQMAAAAA&#10;" strokecolor="black [3040]">
                    <v:stroke endarrow="open"/>
                  </v:shape>
                </v:group>
                <v:group id="Группа 445" o:spid="_x0000_s1472" style="position:absolute;left:18446;top:4645;width:15624;height:80" coordorigin="18446,4645" coordsize="15624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cjgM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3I4DFAAAA3AAA&#10;AA8AAAAAAAAAAAAAAAAAqgIAAGRycy9kb3ducmV2LnhtbFBLBQYAAAAABAAEAPoAAACcAwAAAAA=&#10;">
                  <v:line id="Прямая соединительная линия 446" o:spid="_x0000_s1473" style="position:absolute;flip:y;visibility:visible;mso-wrap-style:square" from="18446,4645" to="34070,4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W+8cMAAADcAAAADwAAAGRycy9kb3ducmV2LnhtbESPS4sCMRCE74L/IbTgTTMuojIaRQRh&#10;cXHxefDWTHoeOOkMk+jM/vuNIHgsquorarFqTSmeVLvCsoLRMAJBnFhdcKbgct4OZiCcR9ZYWiYF&#10;f+Rgtex2Fhhr2/CRniefiQBhF6OC3PsqltIlORl0Q1sRBy+1tUEfZJ1JXWMT4KaUX1E0kQYLDgs5&#10;VrTJKbmfHkZB6h7V5nbVPp3u9sd9+pP9YnNQqt9r13MQnlr/Cb/b31rBeDyB15lw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1vvHDAAAA3AAAAA8AAAAAAAAAAAAA&#10;AAAAoQIAAGRycy9kb3ducmV2LnhtbFBLBQYAAAAABAAEAPkAAACRAwAAAAA=&#10;" strokecolor="black [3040]"/>
                  <v:shape id="Прямая со стрелкой 447" o:spid="_x0000_s1474" type="#_x0000_t32" style="position:absolute;left:26027;top:4697;width:573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w6dcYAAADcAAAADwAAAGRycy9kb3ducmV2LnhtbESPQWvCQBSE74X+h+UJvdWNGpoSXUWU&#10;UqVCqRXB2yP7zIZm38bsVuO/dwsFj8PMfMNMZp2txZlaXzlWMOgnIIgLpysuFey+355fQfiArLF2&#10;TAqu5GE2fXyYYK7dhb/ovA2liBD2OSowITS5lL4wZNH3XUMcvaNrLYYo21LqFi8Rbms5TJIXabHi&#10;uGCwoYWh4mf7axUs1/s0O3Wnz9H7wWwKGmWH4fxDqadeNx+DCNSFe/i/vdIK0jSDvzPxCMjp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sOnXGAAAA3AAAAA8AAAAAAAAA&#10;AAAAAAAAoQIAAGRycy9kb3ducmV2LnhtbFBLBQYAAAAABAAEAPkAAACUAwAAAAA=&#10;" strokecolor="black [3040]">
                    <v:stroke endarrow="open"/>
                  </v:shape>
                </v:group>
                <v:group id="Группа 454" o:spid="_x0000_s1475" style="position:absolute;left:18444;top:4729;width:15059;height:13598" coordorigin="18446,4729" coordsize="16897,17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IQx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oiEMbFAAAA3AAA&#10;AA8AAAAAAAAAAAAAAAAAqgIAAGRycy9kb3ducmV2LnhtbFBLBQYAAAAABAAEAPoAAACcAwAAAAA=&#10;">
                  <v:line id="Прямая соединительная линия 455" o:spid="_x0000_s1476" style="position:absolute;visibility:visible;mso-wrap-style:square" from="18446,4729" to="35344,2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xszcMAAADcAAAADwAAAGRycy9kb3ducmV2LnhtbESPT2sCMRTE7wW/Q3hCbzVr7YquRpFi&#10;qdST/+6PzXN3cfOyJqmm394UCj0OM/MbZr6MphU3cr6xrGA4yEAQl1Y3XCk4Hj5eJiB8QNbYWiYF&#10;P+Rhueg9zbHQ9s47uu1DJRKEfYEK6hC6Qkpf1mTQD2xHnLyzdQZDkq6S2uE9wU0rX7NsLA02nBZq&#10;7Oi9pvKy/zaJMjxdjfy8TPH05bZuPRrHPF6Veu7H1QxEoBj+w3/tjVbwlufweyYd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8bM3DAAAA3AAAAA8AAAAAAAAAAAAA&#10;AAAAoQIAAGRycy9kb3ducmV2LnhtbFBLBQYAAAAABAAEAPkAAACRAwAAAAA=&#10;" strokecolor="black [3040]"/>
                  <v:shape id="Прямая со стрелкой 456" o:spid="_x0000_s1477" type="#_x0000_t32" style="position:absolute;left:30957;top:17972;width:430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/oQcUAAADcAAAADwAAAGRycy9kb3ducmV2LnhtbESPS2vDMBCE74H+B7GF3hK5pTGJG9mU&#10;gCGH5pAXuS7W1jaxVq6l+vHvo0Chx2FmvmE22Wga0VPnassKXhcRCOLC6ppLBedTPl+BcB5ZY2OZ&#10;FEzkIEufZhtMtB34QP3RlyJA2CWooPK+TaR0RUUG3cK2xMH7tp1BH2RXSt3hEOCmkW9RFEuDNYeF&#10;ClvaVlTcjr9GQeTi/Gd7uu37c+kPX1eZ76b1RamX5/HzA4Sn0f+H/9o7reB9GcPjTDgCMr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F/oQcUAAADcAAAADwAAAAAAAAAA&#10;AAAAAAChAgAAZHJzL2Rvd25yZXYueG1sUEsFBgAAAAAEAAQA+QAAAJMDAAAAAA==&#10;" strokecolor="black [3040]">
                    <v:stroke endarrow="open"/>
                  </v:shape>
                </v:group>
                <v:shape id="Поле 21" o:spid="_x0000_s1478" type="#_x0000_t202" style="position:absolute;left:7725;top:7065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VMJ8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lTCfEAAAA3AAAAA8AAAAAAAAAAAAAAAAAmAIAAGRycy9k&#10;b3ducmV2LnhtbFBLBQYAAAAABAAEAPUAAACJAwAAAAA=&#10;" filled="f" stroked="f" strokeweight=".5pt">
                  <v:textbox>
                    <w:txbxContent>
                      <w:p w:rsidR="002D4D66" w:rsidRPr="00030A4A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b/>
                          </w:rPr>
                        </w:pPr>
                        <w:r>
                          <w:rPr>
                            <w:rFonts w:eastAsia="Times New Roman"/>
                            <w:b/>
                            <w:iCs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Поле 21" o:spid="_x0000_s1479" type="#_x0000_t202" style="position:absolute;left:39314;top:13576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npvMUA&#10;AADcAAAADwAAAGRycy9kb3ducmV2LnhtbESPQYvCMBSE78L+h/AEb5oqu1KqUaQgLqIHXS97ezbP&#10;tti8dJuodX+9EQSPw8x8w0znranElRpXWlYwHEQgiDOrS84VHH6W/RiE88gaK8uk4E4O5rOPzhQT&#10;bW+8o+ve5yJA2CWooPC+TqR0WUEG3cDWxME72cagD7LJpW7wFuCmkqMoGkuDJYeFAmtKC8rO+4tR&#10;sE6XW9wdRyb+r9LV5rSo/w6/X0r1uu1iAsJT69/hV/tbK/gcD+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aem8xQAAANwAAAAPAAAAAAAAAAAAAAAAAJgCAABkcnMv&#10;ZG93bnJldi54bWxQSwUGAAAAAAQABAD1AAAAigMAAAAA&#10;" filled="f" stroked="f" strokeweight=".5pt">
                  <v:textbox>
                    <w:txbxContent>
                      <w:p w:rsidR="002D4D66" w:rsidRPr="00030A4A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Поле 21" o:spid="_x0000_s1480" type="#_x0000_t202" style="position:absolute;left:37855;top:18776;width:3677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fSUM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4Hs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99JQxQAAANwAAAAPAAAAAAAAAAAAAAAAAJgCAABkcnMv&#10;ZG93bnJldi54bWxQSwUGAAAAAAQABAD1AAAAigMAAAAA&#10;" filled="f" stroked="f" strokeweight=".5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Поле 21" o:spid="_x0000_s1481" type="#_x0000_t202" style="position:absolute;left:22507;top:17198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5KJMUA&#10;AADcAAAADwAAAGRycy9kb3ducmV2LnhtbESPQYvCMBSE78L+h/AWvGmquFKqUaQgK6IHXS97ezbP&#10;tti8dJuodX+9EQSPw8x8w0znranElRpXWlYw6EcgiDOrS84VHH6WvRiE88gaK8uk4E4O5rOPzhQT&#10;bW+8o+ve5yJA2CWooPC+TqR0WUEGXd/WxME72cagD7LJpW7wFuCmksMoGkuDJYeFAmtKC8rO+4tR&#10;sE6XW9wdhyb+r9LvzWlR/x1+v5TqfraLCQhPrX+HX+2VVjAaj+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kokxQAAANwAAAAPAAAAAAAAAAAAAAAAAJgCAABkcnMv&#10;ZG93bnJldi54bWxQSwUGAAAAAAQABAD1AAAAigMAAAAA&#10;" filled="f" stroked="f" strokeweight=".5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Поле 21" o:spid="_x0000_s1482" type="#_x0000_t202" style="position:absolute;left:24328;top:1800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Lvv8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52U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lS77/HAAAA3AAAAA8AAAAAAAAAAAAAAAAAmAIAAGRy&#10;cy9kb3ducmV2LnhtbFBLBQYAAAAABAAEAPUAAACMAwAAAAA=&#10;" filled="f" stroked="f" strokeweight=".5pt">
                  <v:textbox>
                    <w:txbxContent>
                      <w:p w:rsidR="002D4D66" w:rsidRPr="00030A4A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Поле 21" o:spid="_x0000_s1483" type="#_x0000_t202" style="position:absolute;left:33909;top:10176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BxyMcA&#10;AADcAAAADwAAAGRycy9kb3ducmV2LnhtbESPQWvCQBSE70L/w/IKvemmo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AccjHAAAA3AAAAA8AAAAAAAAAAAAAAAAAmAIAAGRy&#10;cy9kb3ducmV2LnhtbFBLBQYAAAAABAAEAPUAAACMAwAAAAA=&#10;" filled="f" stroked="f" strokeweight=".5pt">
                  <v:textbox>
                    <w:txbxContent>
                      <w:p w:rsidR="002D4D66" w:rsidRPr="00030A4A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Поле 21" o:spid="_x0000_s1484" type="#_x0000_t202" style="position:absolute;left:11401;top:10713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Прямая со стрелкой 469" o:spid="_x0000_s1485" type="#_x0000_t32" style="position:absolute;left:12290;top:10713;width:1406;height:4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pX/MgAAADcAAAADwAAAGRycy9kb3ducmV2LnhtbESPW2sCMRSE3wX/QziFvnWzVfGyGkVa&#10;ipYWihcE3w6b42Zxc7JuUt3++6ZQ8HGYmW+Y2aK1lbhS40vHCp6TFARx7nTJhYL97u1pDMIHZI2V&#10;Y1LwQx4W825nhpl2N97QdRsKESHsM1RgQqgzKX1uyKJPXE0cvZNrLIYom0LqBm8RbivZS9OhtFhy&#10;XDBY04uh/Lz9tgpe3w+D0aW9fPVXR/OZU3907C0/lHp8aJdTEIHacA//t9dawWA4gb8z8QjI+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kpX/MgAAADcAAAADwAAAAAA&#10;AAAAAAAAAAChAgAAZHJzL2Rvd25yZXYueG1sUEsFBgAAAAAEAAQA+QAAAJYDAAAAAA==&#10;" strokecolor="black [3040]">
                  <v:stroke endarrow="open"/>
                </v:shape>
                <v:line id="Прямая соединительная линия 470" o:spid="_x0000_s1486" style="position:absolute;visibility:visible;mso-wrap-style:square" from="18363,4762" to="18823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6TNcQAAADcAAAADwAAAGRycy9kb3ducmV2LnhtbESPTU8CMRCG7yb+h2ZMvEkXUYSFQgyB&#10;aPQkH/fJdtjdsJ0ubYX6752DicfJO+8z88yX2XXqQiG2ng0MBwUo4srblmsD+93mYQIqJmSLnWcy&#10;8EMRlovbmzmW1l/5iy7bVCuBcCzRQJNSX2odq4YcxoHviSU7+uAwyRhqbQNeBe46/VgUY+2wZbnQ&#10;YE+rhqrT9tsJZXg4O/12muLhI3yG9Wicn/PZmPu7/DoDlSin/+W/9rs18PQi74uMiIB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/pM1xAAAANwAAAAPAAAAAAAAAAAA&#10;AAAAAKECAABkcnMvZG93bnJldi54bWxQSwUGAAAAAAQABAD5AAAAkgMAAAAA&#10;" strokecolor="black [3040]"/>
                <v:shape id="Прямая со стрелкой 471" o:spid="_x0000_s1487" type="#_x0000_t32" style="position:absolute;left:18654;top:15210;width:0;height:7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MsVcUAAADcAAAADwAAAGRycy9kb3ducmV2LnhtbESPQWvCQBSE74L/YXlCb7pJKVajaxAh&#10;4KE9aCJeH9lnEsy+TbPbGP99t1DocZiZb5htOppWDNS7xrKCeBGBIC6tbrhSUOTZfAXCeWSNrWVS&#10;8CQH6W462WKi7YNPNJx9JQKEXYIKau+7REpX1mTQLWxHHLyb7Q36IPtK6h4fAW5a+RpFS2mw4bBQ&#10;Y0eHmsr7+dsoiNwy+zrk98+hqPzp4yqz43N9UeplNu43IDyN/j/81z5qBW/vMfyeCUdA7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AMsVcUAAADcAAAADwAAAAAAAAAA&#10;AAAAAAChAgAAZHJzL2Rvd25yZXYueG1sUEsFBgAAAAAEAAQA+QAAAJMDAAAAAA==&#10;" strokecolor="black [3040]">
                  <v:stroke endarrow="open"/>
                </v:shape>
                <v:shape id="Поле 21" o:spid="_x0000_s1488" type="#_x0000_t202" style="position:absolute;left:18823;top:13767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LhFs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vI1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i4RbHAAAA3AAAAA8AAAAAAAAAAAAAAAAAmAIAAGRy&#10;cy9kb3ducmV2LnhtbFBLBQYAAAAABAAEAPUAAACMAwAAAAA=&#10;" filled="f" stroked="f" strokeweight=".5pt">
                  <v:textbox>
                    <w:txbxContent>
                      <w:p w:rsidR="002D4D66" w:rsidRPr="00E83225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Поле 21" o:spid="_x0000_s1489" type="#_x0000_t202" style="position:absolute;left:26417;top:20053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nnFc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xZ5xX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Поле 21" o:spid="_x0000_s1490" type="#_x0000_t202" style="position:absolute;left:29021;top:12453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VCjsUA&#10;AADcAAAADwAAAGRycy9kb3ducmV2LnhtbESPT4vCMBTE78J+h/CEvWmq+I9qFCmIIutB14u3Z/Ns&#10;i81Lt8lq3U9vBGGPw8z8hpktGlOKG9WusKyg141AEKdWF5wpOH6vOhMQziNrLC2Tggc5WMw/WjOM&#10;tb3znm4Hn4kAYRejgtz7KpbSpTkZdF1bEQfvYmuDPsg6k7rGe4CbUvajaCQNFhwWcqwoySm9Hn6N&#10;gm2y2uH+3DeTvzJZf12W1c/xNFTqs90spyA8Nf4//G5vtILBeAyvM+EIyPk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FUKOxQAAANwAAAAPAAAAAAAAAAAAAAAAAJgCAABkcnMv&#10;ZG93bnJldi54bWxQSwUGAAAAAAQABAD1AAAAigMAAAAA&#10;" filled="f" stroked="f" strokeweight=".5pt">
                  <v:textbox>
                    <w:txbxContent>
                      <w:p w:rsidR="002D4D66" w:rsidRDefault="002D4D66" w:rsidP="000304A9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Полилиния 479" o:spid="_x0000_s1491" style="position:absolute;left:19111;top:14086;width:29245;height:10214;visibility:visible;mso-wrap-style:square;v-text-anchor:middle" coordsize="2924433,10213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R7dsYA&#10;AADcAAAADwAAAGRycy9kb3ducmV2LnhtbESPQWvCQBSE74L/YXlCL6KbitQ2ukoVhHqpGoVen9ln&#10;Es2+DdmtRn99VxB6HGbmG2Yya0wpLlS7wrKC134Egji1uuBMwX637L2DcB5ZY2mZFNzIwWzabk0w&#10;1vbKW7okPhMBwi5GBbn3VSylS3My6Pq2Ig7e0dYGfZB1JnWN1wA3pRxE0Zs0WHBYyLGiRU7pOfk1&#10;Cg6D+Wb9Mzw321Vy353k8rugUVepl07zOQbhqfH/4Wf7SysYjj7gcSYcATn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R7dsYAAADcAAAADwAAAAAAAAAAAAAAAACYAgAAZHJz&#10;L2Rvd25yZXYueG1sUEsFBgAAAAAEAAQA9QAAAIsDAAAAAA==&#10;" path="m2924433,v-58351,120135,-282790,397055,-499720,557693c2207783,718331,1917824,889175,1622854,963827v-294970,74652,-697484,62374,-967960,41779c384418,985012,35697,848498,,840260e" filled="f" strokecolor="black [3040]">
                  <v:path arrowok="t" o:connecttype="custom" o:connectlocs="2924433,0;2424713,557693;1622854,963827;654894,1005606;0,840260" o:connectangles="0,0,0,0,0"/>
                </v:shape>
                <v:shape id="Прямая со стрелкой 480" o:spid="_x0000_s1492" type="#_x0000_t32" style="position:absolute;left:39706;top:21576;width:824;height:4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wYm8MAAADcAAAADwAAAGRycy9kb3ducmV2LnhtbERPTWsCMRC9C/6HMEJvmq2KymoUUaSV&#10;CqItgrdhM90sbibrJtX13zcHwePjfc8WjS3FjWpfOFbw3ktAEGdOF5wr+PnedCcgfEDWWDomBQ/y&#10;sJi3WzNMtbvzgW7HkIsYwj5FBSaEKpXSZ4Ys+p6riCP362qLIcI6l7rGewy3pewnyUhaLDg2GKxo&#10;ZSi7HP+sgvX2NBxfm+t+8HE2u4wG43N/+aXUW6dZTkEEasJL/HR/agXDSZwf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98GJvDAAAA3AAAAA8AAAAAAAAAAAAA&#10;AAAAoQIAAGRycy9kb3ducmV2LnhtbFBLBQYAAAAABAAEAPkAAACRAwAAAAA=&#10;" strokecolor="black [3040]">
                  <v:stroke endarrow="open"/>
                </v:shape>
                <v:line id="Прямая соединительная линия 482" o:spid="_x0000_s1493" style="position:absolute;flip:y;visibility:visible;mso-wrap-style:square" from="5194,4665" to="33909,13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cCaMMAAADcAAAADwAAAGRycy9kb3ducmV2LnhtbESPS4sCMRCE7wv+h9DC3taMsqiMRhFB&#10;kF0UnwdvzaTngZPOMInO+O+NIHgsquorajpvTSnuVLvCsoJ+LwJBnFhdcKbgdFz9jEE4j6yxtEwK&#10;HuRgPut8TTHWtuE93Q8+EwHCLkYFufdVLKVLcjLoerYiDl5qa4M+yDqTusYmwE0pB1E0lAYLDgs5&#10;VrTMKbkebkZB6m7V8nLWPh39bfab9D/bYrNT6rvbLiYgPLX+E36311rB73gArzPhCM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3AmjDAAAA3AAAAA8AAAAAAAAAAAAA&#10;AAAAoQIAAGRycy9kb3ducmV2LnhtbFBLBQYAAAAABAAEAPkAAACRAwAAAAA=&#10;" strokecolor="black [3040]"/>
                <v:line id="Прямая соединительная линия 483" o:spid="_x0000_s1494" style="position:absolute;flip:x;visibility:visible;mso-wrap-style:square" from="19121,4641" to="34070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un88YAAADcAAAADwAAAGRycy9kb3ducmV2LnhtbESPS2vDMBCE74X8B7GB3Bo5SWmCG8UE&#10;QyC0pOTRHnpbrPWDWCtjyY/++6pQ6HGYmW+YbTKaWvTUusqygsU8AkGcWV1xoeDjdnjcgHAeWWNt&#10;mRR8k4NkN3nYYqztwBfqr74QAcIuRgWl900spctKMujmtiEOXm5bgz7ItpC6xSHATS2XUfQsDVYc&#10;FkpsKC0pu187oyB3XZN+fWqfr19Pl1P+VrzjcFZqNh33LyA8jf4//Nc+agVPmxX8nglHQO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7p/PGAAAA3AAAAA8AAAAAAAAA&#10;AAAAAAAAoQIAAGRycy9kb3ducmV2LnhtbFBLBQYAAAAABAAEAPkAAACUAwAAAAA=&#10;" strokecolor="black [3040]"/>
                <v:shape id="Прямая со стрелкой 484" o:spid="_x0000_s1495" type="#_x0000_t32" style="position:absolute;left:22447;top:17361;width:826;height:9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cemMYAAADcAAAADwAAAGRycy9kb3ducmV2LnhtbESPQWsCMRSE7wX/Q3iF3mq2uqisRpGW&#10;YksFqRXB22Pz3CxuXtZN1PXfm4LgcZiZb5jJrLWVOFPjS8cK3roJCOLc6ZILBZu/z9cRCB+QNVaO&#10;ScGVPMymnacJZtpd+JfO61CICGGfoQITQp1J6XNDFn3X1cTR27vGYoiyKaRu8BLhtpK9JBlIiyXH&#10;BYM1vRvKD+uTVfDxvU2Hx/a46i92ZplTf7jrzX+Uenlu52MQgdrwCN/bX1pBOkrh/0w8AnJ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HHpjGAAAA3AAAAA8AAAAAAAAA&#10;AAAAAAAAoQIAAGRycy9kb3ducmV2LnhtbFBLBQYAAAAABAAEAPkAAACUAwAAAAA=&#10;" strokecolor="black [3040]">
                  <v:stroke endarrow="open"/>
                </v:shape>
                <v:line id="Прямая соединительная линия 485" o:spid="_x0000_s1496" style="position:absolute;flip:x;visibility:visible;mso-wrap-style:square" from="33526,4641" to="33872,18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6aHMYAAADcAAAADwAAAGRycy9kb3ducmV2LnhtbESPS2vDMBCE74X8B7GB3Bo5IW2CG8UE&#10;QyC0pOTRHnpbrPWDWCtjyY/++6pQ6HGYmW+YbTKaWvTUusqygsU8AkGcWV1xoeDjdnjcgHAeWWNt&#10;mRR8k4NkN3nYYqztwBfqr74QAcIuRgWl900spctKMujmtiEOXm5bgz7ItpC6xSHATS2XUfQsDVYc&#10;FkpsKC0pu187oyB3XZN+fWqfr19Pl1P+VrzjcFZqNh33LyA8jf4//Nc+agWrzRP8nglHQO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emhzGAAAA3AAAAA8AAAAAAAAA&#10;AAAAAAAAoQIAAGRycy9kb3ducmV2LnhtbFBLBQYAAAAABAAEAPkAAACUAwAAAAA=&#10;" strokecolor="black [3040]"/>
                <v:shape id="Прямая со стрелкой 486" o:spid="_x0000_s1497" type="#_x0000_t32" style="position:absolute;left:33704;top:11128;width:0;height:9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/EBsUAAADcAAAADwAAAGRycy9kb3ducmV2LnhtbESPT2vCQBTE7wW/w/IK3uqmRYJNXUWE&#10;gAc9JFp6fWSfSTD7Nma3+fPtXaHQ4zAzv2HW29E0oqfO1ZYVvC8iEMSF1TWXCi7n9G0FwnlkjY1l&#10;UjCRg+1m9rLGRNuBM+pzX4oAYZeggsr7NpHSFRUZdAvbEgfvajuDPsiulLrDIcBNIz+iKJYGaw4L&#10;Fba0r6i45b9GQeTi9L4/3079pfTZ8Uemh+nzW6n567j7AuFp9P/hv/ZBK1iuYnieCUdAb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j/EBsUAAADcAAAADwAAAAAAAAAA&#10;AAAAAAChAgAAZHJzL2Rvd25yZXYueG1sUEsFBgAAAAAEAAQA+QAAAJMDAAAAAA==&#10;" strokecolor="black [3040]">
                  <v:stroke endarrow="open"/>
                </v:shape>
                <v:line id="Прямая соединительная линия 487" o:spid="_x0000_s1498" style="position:absolute;flip:y;visibility:visible;mso-wrap-style:square" from="19121,18561" to="33523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Ch8MUAAADcAAAADwAAAGRycy9kb3ducmV2LnhtbESPW2vCQBSE3wX/w3KEvummUhqJrlIE&#10;oVRSqq0Pvh2yJxfMng3ZzcV/3y0UfBxm5htmsxtNLXpqXWVZwfMiAkGcWV1xoeDn+zBfgXAeWWNt&#10;mRTcycFuO51sMNF24BP1Z1+IAGGXoILS+yaR0mUlGXQL2xAHL7etQR9kW0jd4hDgppbLKHqVBisO&#10;CyU2tC8pu507oyB3XbO/XrTP44/0lObH4hOHL6WeZuPbGoSn0T/C/+13reBlFcPf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Ch8MUAAADcAAAADwAAAAAAAAAA&#10;AAAAAAChAgAAZHJzL2Rvd25yZXYueG1sUEsFBgAAAAAEAAQA+QAAAJMDAAAAAA==&#10;" strokecolor="black [3040]"/>
                <v:shape id="Прямая со стрелкой 488" o:spid="_x0000_s1499" type="#_x0000_t32" style="position:absolute;left:26763;top:19996;width:1238;height:2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oUncMAAADcAAAADwAAAGRycy9kb3ducmV2LnhtbERPTWsCMRC9C/6HMEJvmq2KymoUUaSV&#10;CqItgrdhM90sbibrJtX13zcHwePjfc8WjS3FjWpfOFbw3ktAEGdOF5wr+PnedCcgfEDWWDomBQ/y&#10;sJi3WzNMtbvzgW7HkIsYwj5FBSaEKpXSZ4Ys+p6riCP362qLIcI6l7rGewy3pewnyUhaLDg2GKxo&#10;ZSi7HP+sgvX2NBxfm+t+8HE2u4wG43N/+aXUW6dZTkEEasJL/HR/agXDSVwb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KFJ3DAAAA3AAAAA8AAAAAAAAAAAAA&#10;AAAAoQIAAGRycy9kb3ducmV2LnhtbFBLBQYAAAAABAAEAPkAAACRAwAAAAA=&#10;" strokecolor="black [3040]">
                  <v:stroke endarrow="open"/>
                </v:shape>
                <v:line id="Прямая соединительная линия 489" o:spid="_x0000_s1500" style="position:absolute;flip:y;visibility:visible;mso-wrap-style:square" from="33725,14086" to="48356,18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OQGcUAAADcAAAADwAAAGRycy9kb3ducmV2LnhtbESPS4sCMRCE74L/IbTgTTMu4rqjUURY&#10;EEXxsXvYWzPpeeCkM0yiM/57Iyx4LKrqK2q+bE0p7lS7wrKC0TACQZxYXXCm4OfyPZiCcB5ZY2mZ&#10;FDzIwXLR7cwx1rbhE93PPhMBwi5GBbn3VSylS3Iy6Ia2Ig5eamuDPsg6k7rGJsBNKT+iaCINFhwW&#10;cqxonVNyPd+MgtTdqvXfr/bp53Z/2qe77IDNUal+r13NQHhq/Tv8395oBePpF7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OQGcUAAADcAAAADwAAAAAAAAAA&#10;AAAAAAChAgAAZHJzL2Rvd25yZXYueG1sUEsFBgAAAAAEAAQA+QAAAJMDAAAAAA==&#10;" strokecolor="black [3040]"/>
                <v:shape id="Прямая со стрелкой 490" o:spid="_x0000_s1501" type="#_x0000_t32" style="position:absolute;left:40527;top:16167;width:999;height:3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WORsQAAADcAAAADwAAAGRycy9kb3ducmV2LnhtbERPy2oCMRTdF/yHcAV3NeODqqNRpEVs&#10;qSA+ENxdJtfJ4ORmnESd/n2zKHR5OO/ZorGleFDtC8cKet0EBHHmdMG5guNh9ToG4QOyxtIxKfgh&#10;D4t562WGqXZP3tFjH3IRQ9inqMCEUKVS+syQRd91FXHkLq62GCKsc6lrfMZwW8p+krxJiwXHBoMV&#10;vRvKrvu7VfDxdRqObs1tO1ifzSajwejcX34r1Wk3yymIQE34F/+5P7WC4STOj2fiEZ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pY5GxAAAANwAAAAPAAAAAAAAAAAA&#10;AAAAAKECAABkcnMvZG93bnJldi54bWxQSwUGAAAAAAQABAD5AAAAkgMAAAAA&#10;" strokecolor="black [3040]">
                  <v:stroke endarrow="open"/>
                </v:shape>
                <w10:anchorlock/>
              </v:group>
            </w:pict>
          </mc:Fallback>
        </mc:AlternateContent>
      </w:r>
    </w:p>
    <w:p w:rsidR="00286ED7" w:rsidRDefault="00286ED7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i/>
          <w:sz w:val="28"/>
          <w:szCs w:val="28"/>
          <w:u w:val="single"/>
        </w:rPr>
      </w:pPr>
      <w:r w:rsidRPr="00B14F2C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Графический способ упорядочивания вершин графа (алгоритм Фалкерсона</w:t>
      </w:r>
      <w:r>
        <w:rPr>
          <w:rFonts w:ascii="Times New Roman" w:eastAsia="TimesNewRomanPSMT" w:hAnsi="Times New Roman" w:cs="Times New Roman"/>
          <w:i/>
          <w:sz w:val="28"/>
          <w:szCs w:val="28"/>
          <w:u w:val="single"/>
        </w:rPr>
        <w:t>)</w:t>
      </w:r>
      <w:r w:rsidRPr="004976DA"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t xml:space="preserve"> </w:t>
      </w:r>
    </w:p>
    <w:p w:rsidR="00286ED7" w:rsidRDefault="00286ED7" w:rsidP="00F71E0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sz w:val="28"/>
          <w:szCs w:val="28"/>
        </w:rPr>
        <w:t>1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ершина </w:t>
      </w:r>
      <w:r w:rsidR="00F71E0C" w:rsidRPr="00F71E0C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262" type="#_x0000_t75" style="width:13.5pt;height:18.75pt" o:ole="">
            <v:imagedata r:id="rId648" o:title=""/>
          </v:shape>
          <o:OLEObject Type="Embed" ProgID="Equation.DSMT4" ShapeID="_x0000_i1262" DrawAspect="Content" ObjectID="_1402258318" r:id="rId64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-не содержит входящих дуг, следовательно, отнесём её к 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пе</w:t>
      </w:r>
      <w:r w:rsidR="00F71E0C">
        <w:rPr>
          <w:rFonts w:ascii="Times New Roman" w:eastAsia="TimesNewRomanPSMT" w:hAnsi="Times New Roman" w:cs="Times New Roman"/>
          <w:sz w:val="28"/>
          <w:szCs w:val="28"/>
          <w:u w:val="single"/>
        </w:rPr>
        <w:t>р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вой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группе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86ED7" w:rsidRDefault="00286ED7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sz w:val="28"/>
          <w:szCs w:val="28"/>
        </w:rPr>
        <w:t>2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вершину </w:t>
      </w:r>
      <w:r w:rsidR="00F71E0C" w:rsidRPr="00F71E0C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263" type="#_x0000_t75" style="width:13.5pt;height:18.75pt" o:ole="">
            <v:imagedata r:id="rId648" o:title=""/>
          </v:shape>
          <o:OLEObject Type="Embed" ProgID="Equation.DSMT4" ShapeID="_x0000_i1263" DrawAspect="Content" ObjectID="_1402258319" r:id="rId65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все дуги, исходящие из </w:t>
      </w:r>
      <w:r w:rsidR="00F71E0C" w:rsidRPr="00F71E0C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264" type="#_x0000_t75" style="width:13.5pt;height:18.75pt" o:ole="">
            <v:imagedata r:id="rId648" o:title=""/>
          </v:shape>
          <o:OLEObject Type="Embed" ProgID="Equation.DSMT4" ShapeID="_x0000_i1264" DrawAspect="Content" ObjectID="_1402258320" r:id="rId65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граф на </w:t>
      </w:r>
      <w:r w:rsidRPr="00EE537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</w:t>
      </w:r>
      <w:r w:rsidR="00F71E0C">
        <w:rPr>
          <w:rFonts w:ascii="Times New Roman" w:eastAsia="TimesNewRomanPSMT" w:hAnsi="Times New Roman" w:cs="Times New Roman"/>
          <w:color w:val="0000CC"/>
          <w:sz w:val="28"/>
          <w:szCs w:val="28"/>
        </w:rPr>
        <w:t>16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F71E0C" w:rsidRDefault="00F71E0C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543F1CD7" wp14:editId="1442340F">
                <wp:extent cx="5291847" cy="3200400"/>
                <wp:effectExtent l="0" t="0" r="0" b="0"/>
                <wp:docPr id="620" name="Полотно 6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76" name="Овал 576"/>
                        <wps:cNvSpPr/>
                        <wps:spPr>
                          <a:xfrm>
                            <a:off x="3350583" y="438464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7" name="Овал 577"/>
                        <wps:cNvSpPr/>
                        <wps:spPr>
                          <a:xfrm>
                            <a:off x="4792415" y="1377490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9" name="Овал 579"/>
                        <wps:cNvSpPr/>
                        <wps:spPr>
                          <a:xfrm>
                            <a:off x="3324307" y="1806458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0" name="Поле 21"/>
                        <wps:cNvSpPr txBox="1"/>
                        <wps:spPr>
                          <a:xfrm>
                            <a:off x="2167826" y="2803930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623" name="Группа 623"/>
                        <wpg:cNvGrpSpPr/>
                        <wpg:grpSpPr>
                          <a:xfrm>
                            <a:off x="1649050" y="86063"/>
                            <a:ext cx="3533638" cy="2560885"/>
                            <a:chOff x="1649050" y="86063"/>
                            <a:chExt cx="3533638" cy="2560885"/>
                          </a:xfrm>
                        </wpg:grpSpPr>
                        <wps:wsp>
                          <wps:cNvPr id="574" name="Овал 574"/>
                          <wps:cNvSpPr/>
                          <wps:spPr>
                            <a:xfrm>
                              <a:off x="1788115" y="447307"/>
                              <a:ext cx="56515" cy="51377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D4D66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8" name="Овал 578"/>
                          <wps:cNvSpPr/>
                          <wps:spPr>
                            <a:xfrm>
                              <a:off x="1855665" y="2197643"/>
                              <a:ext cx="56515" cy="5651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D4D66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sz w:val="22"/>
                                    <w:szCs w:val="22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2" name="Поле 21"/>
                          <wps:cNvSpPr txBox="1"/>
                          <wps:spPr>
                            <a:xfrm>
                              <a:off x="1649050" y="86063"/>
                              <a:ext cx="436880" cy="3860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 w:rsidRPr="00030A4A">
                                  <w:rPr>
                                    <w:rFonts w:eastAsia="Times New Roman"/>
                                    <w:i/>
                                    <w:iCs/>
                                    <w:position w:val="-12"/>
                                    <w:sz w:val="28"/>
                                    <w:szCs w:val="28"/>
                                  </w:rPr>
                                  <w:object w:dxaOrig="300" w:dyaOrig="380">
                                    <v:shape id="_x0000_i1370" type="#_x0000_t75" style="width:15pt;height:18.75pt" o:ole="">
                                      <v:imagedata r:id="rId629" o:title=""/>
                                    </v:shape>
                                    <o:OLEObject Type="Embed" ProgID="Equation.DSMT4" ShapeID="_x0000_i1370" DrawAspect="Content" ObjectID="_1402258426" r:id="rId65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3" name="Поле 21"/>
                          <wps:cNvSpPr txBox="1"/>
                          <wps:spPr>
                            <a:xfrm>
                              <a:off x="3189289" y="86064"/>
                              <a:ext cx="367665" cy="3600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 w:rsidRPr="00030A4A">
                                  <w:rPr>
                                    <w:rFonts w:eastAsia="Times New Roman"/>
                                    <w:i/>
                                    <w:iCs/>
                                    <w:position w:val="-12"/>
                                    <w:sz w:val="28"/>
                                    <w:szCs w:val="28"/>
                                  </w:rPr>
                                  <w:object w:dxaOrig="300" w:dyaOrig="380">
                                    <v:shape id="_x0000_i1371" type="#_x0000_t75" style="width:15pt;height:18.75pt" o:ole="">
                                      <v:imagedata r:id="rId631" o:title=""/>
                                    </v:shape>
                                    <o:OLEObject Type="Embed" ProgID="Equation.DSMT4" ShapeID="_x0000_i1371" DrawAspect="Content" ObjectID="_1402258427" r:id="rId65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4" name="Поле 21"/>
                          <wps:cNvSpPr txBox="1"/>
                          <wps:spPr>
                            <a:xfrm>
                              <a:off x="4815023" y="1245679"/>
                              <a:ext cx="367665" cy="3464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Pr="00221BB4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lang w:val="en-US"/>
                                  </w:rPr>
                                </w:pPr>
                                <w:r w:rsidRPr="00030A4A">
                                  <w:rPr>
                                    <w:position w:val="-12"/>
                                    <w:lang w:val="en-US"/>
                                  </w:rPr>
                                  <w:object w:dxaOrig="300" w:dyaOrig="380">
                                    <v:shape id="_x0000_i1372" type="#_x0000_t75" style="width:15pt;height:18.75pt" o:ole="">
                                      <v:imagedata r:id="rId452" o:title=""/>
                                    </v:shape>
                                    <o:OLEObject Type="Embed" ProgID="Equation.DSMT4" ShapeID="_x0000_i1372" DrawAspect="Content" ObjectID="_1402258428" r:id="rId65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5" name="Поле 21"/>
                          <wps:cNvSpPr txBox="1"/>
                          <wps:spPr>
                            <a:xfrm>
                              <a:off x="1718496" y="2267218"/>
                              <a:ext cx="367665" cy="3797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Pr="00030A4A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 w:rsidRPr="00030A4A">
                                  <w:rPr>
                                    <w:rFonts w:eastAsia="Times New Roman"/>
                                    <w:i/>
                                    <w:iCs/>
                                    <w:position w:val="-12"/>
                                    <w:sz w:val="28"/>
                                    <w:szCs w:val="28"/>
                                    <w:lang w:val="en-US"/>
                                  </w:rPr>
                                  <w:object w:dxaOrig="279" w:dyaOrig="380">
                                    <v:shape id="_x0000_i1373" type="#_x0000_t75" style="width:14.25pt;height:18.75pt" o:ole="">
                                      <v:imagedata r:id="rId634" o:title=""/>
                                    </v:shape>
                                    <o:OLEObject Type="Embed" ProgID="Equation.DSMT4" ShapeID="_x0000_i1373" DrawAspect="Content" ObjectID="_1402258429" r:id="rId65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6" name="Поле 21"/>
                          <wps:cNvSpPr txBox="1"/>
                          <wps:spPr>
                            <a:xfrm>
                              <a:off x="3212184" y="1862973"/>
                              <a:ext cx="480695" cy="3790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Pr="00221BB4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lang w:val="en-US"/>
                                  </w:rPr>
                                </w:pPr>
                                <w:r w:rsidRPr="00030A4A">
                                  <w:rPr>
                                    <w:position w:val="-12"/>
                                    <w:lang w:val="en-US"/>
                                  </w:rPr>
                                  <w:object w:dxaOrig="279" w:dyaOrig="380">
                                    <v:shape id="_x0000_i1374" type="#_x0000_t75" style="width:14.25pt;height:18.75pt" o:ole="">
                                      <v:imagedata r:id="rId636" o:title=""/>
                                    </v:shape>
                                    <o:OLEObject Type="Embed" ProgID="Equation.DSMT4" ShapeID="_x0000_i1374" DrawAspect="Content" ObjectID="_1402258430" r:id="rId65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7" name="Поле 21"/>
                          <wps:cNvSpPr txBox="1"/>
                          <wps:spPr>
                            <a:xfrm>
                              <a:off x="3931423" y="1357612"/>
                              <a:ext cx="36766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Pr="00030A4A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8" name="Поле 21"/>
                          <wps:cNvSpPr txBox="1"/>
                          <wps:spPr>
                            <a:xfrm>
                              <a:off x="3785559" y="1877693"/>
                              <a:ext cx="36766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9" name="Поле 21"/>
                          <wps:cNvSpPr txBox="1"/>
                          <wps:spPr>
                            <a:xfrm>
                              <a:off x="2250714" y="1719850"/>
                              <a:ext cx="36766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0" name="Поле 21"/>
                          <wps:cNvSpPr txBox="1"/>
                          <wps:spPr>
                            <a:xfrm>
                              <a:off x="2432864" y="180000"/>
                              <a:ext cx="36766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Pr="00030A4A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1" name="Поле 21"/>
                          <wps:cNvSpPr txBox="1"/>
                          <wps:spPr>
                            <a:xfrm>
                              <a:off x="3390973" y="1017619"/>
                              <a:ext cx="36766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Pr="00030A4A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6" name="Поле 21"/>
                          <wps:cNvSpPr txBox="1"/>
                          <wps:spPr>
                            <a:xfrm>
                              <a:off x="1882388" y="1376731"/>
                              <a:ext cx="36766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Pr="00E83225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7" name="Поле 21"/>
                          <wps:cNvSpPr txBox="1"/>
                          <wps:spPr>
                            <a:xfrm>
                              <a:off x="2641709" y="2005355"/>
                              <a:ext cx="36766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D4D66" w:rsidRDefault="002D4D66" w:rsidP="00F71E0C">
                                <w:pPr>
                                  <w:pStyle w:val="a3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10" name="Прямая со стрелкой 610"/>
                        <wps:cNvCnPr/>
                        <wps:spPr>
                          <a:xfrm flipV="1">
                            <a:off x="3970638" y="2157690"/>
                            <a:ext cx="82378" cy="3995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622" name="Группа 622"/>
                        <wpg:cNvGrpSpPr/>
                        <wpg:grpSpPr>
                          <a:xfrm>
                            <a:off x="1836354" y="464153"/>
                            <a:ext cx="2999257" cy="1965848"/>
                            <a:chOff x="1836354" y="464153"/>
                            <a:chExt cx="2999257" cy="1965848"/>
                          </a:xfrm>
                        </wpg:grpSpPr>
                        <wps:wsp>
                          <wps:cNvPr id="609" name="Полилиния 609"/>
                          <wps:cNvSpPr/>
                          <wps:spPr>
                            <a:xfrm>
                              <a:off x="1911178" y="1408670"/>
                              <a:ext cx="2924433" cy="1021331"/>
                            </a:xfrm>
                            <a:custGeom>
                              <a:avLst/>
                              <a:gdLst>
                                <a:gd name="connsiteX0" fmla="*/ 2957432 w 2972365"/>
                                <a:gd name="connsiteY0" fmla="*/ 0 h 981072"/>
                                <a:gd name="connsiteX1" fmla="*/ 2940956 w 2972365"/>
                                <a:gd name="connsiteY1" fmla="*/ 197708 h 981072"/>
                                <a:gd name="connsiteX2" fmla="*/ 2677345 w 2972365"/>
                                <a:gd name="connsiteY2" fmla="*/ 576649 h 981072"/>
                                <a:gd name="connsiteX3" fmla="*/ 1655853 w 2972365"/>
                                <a:gd name="connsiteY3" fmla="*/ 963827 h 981072"/>
                                <a:gd name="connsiteX4" fmla="*/ 214232 w 2972365"/>
                                <a:gd name="connsiteY4" fmla="*/ 906162 h 981072"/>
                                <a:gd name="connsiteX5" fmla="*/ 32999 w 2972365"/>
                                <a:gd name="connsiteY5" fmla="*/ 840260 h 981072"/>
                                <a:gd name="connsiteX6" fmla="*/ 48 w 2972365"/>
                                <a:gd name="connsiteY6" fmla="*/ 856735 h 981072"/>
                                <a:gd name="connsiteX0" fmla="*/ 2924433 w 2939366"/>
                                <a:gd name="connsiteY0" fmla="*/ 0 h 981072"/>
                                <a:gd name="connsiteX1" fmla="*/ 2907957 w 2939366"/>
                                <a:gd name="connsiteY1" fmla="*/ 197708 h 981072"/>
                                <a:gd name="connsiteX2" fmla="*/ 2644346 w 2939366"/>
                                <a:gd name="connsiteY2" fmla="*/ 576649 h 981072"/>
                                <a:gd name="connsiteX3" fmla="*/ 1622854 w 2939366"/>
                                <a:gd name="connsiteY3" fmla="*/ 963827 h 981072"/>
                                <a:gd name="connsiteX4" fmla="*/ 181233 w 2939366"/>
                                <a:gd name="connsiteY4" fmla="*/ 906162 h 981072"/>
                                <a:gd name="connsiteX5" fmla="*/ 0 w 2939366"/>
                                <a:gd name="connsiteY5" fmla="*/ 840260 h 981072"/>
                                <a:gd name="connsiteX0" fmla="*/ 2924433 w 2939366"/>
                                <a:gd name="connsiteY0" fmla="*/ 0 h 1005606"/>
                                <a:gd name="connsiteX1" fmla="*/ 2907957 w 2939366"/>
                                <a:gd name="connsiteY1" fmla="*/ 197708 h 1005606"/>
                                <a:gd name="connsiteX2" fmla="*/ 2644346 w 2939366"/>
                                <a:gd name="connsiteY2" fmla="*/ 576649 h 1005606"/>
                                <a:gd name="connsiteX3" fmla="*/ 1622854 w 2939366"/>
                                <a:gd name="connsiteY3" fmla="*/ 963827 h 1005606"/>
                                <a:gd name="connsiteX4" fmla="*/ 315516 w 2939366"/>
                                <a:gd name="connsiteY4" fmla="*/ 981072 h 1005606"/>
                                <a:gd name="connsiteX5" fmla="*/ 0 w 2939366"/>
                                <a:gd name="connsiteY5" fmla="*/ 840260 h 1005606"/>
                                <a:gd name="connsiteX0" fmla="*/ 2924433 w 2939366"/>
                                <a:gd name="connsiteY0" fmla="*/ 0 h 1020389"/>
                                <a:gd name="connsiteX1" fmla="*/ 2907957 w 2939366"/>
                                <a:gd name="connsiteY1" fmla="*/ 197708 h 1020389"/>
                                <a:gd name="connsiteX2" fmla="*/ 2644346 w 2939366"/>
                                <a:gd name="connsiteY2" fmla="*/ 576649 h 1020389"/>
                                <a:gd name="connsiteX3" fmla="*/ 1622854 w 2939366"/>
                                <a:gd name="connsiteY3" fmla="*/ 963827 h 1020389"/>
                                <a:gd name="connsiteX4" fmla="*/ 654894 w 2939366"/>
                                <a:gd name="connsiteY4" fmla="*/ 1005606 h 1020389"/>
                                <a:gd name="connsiteX5" fmla="*/ 0 w 2939366"/>
                                <a:gd name="connsiteY5" fmla="*/ 840260 h 1020389"/>
                                <a:gd name="connsiteX0" fmla="*/ 2924433 w 2924433"/>
                                <a:gd name="connsiteY0" fmla="*/ 0 h 1020389"/>
                                <a:gd name="connsiteX1" fmla="*/ 2644346 w 2924433"/>
                                <a:gd name="connsiteY1" fmla="*/ 576649 h 1020389"/>
                                <a:gd name="connsiteX2" fmla="*/ 1622854 w 2924433"/>
                                <a:gd name="connsiteY2" fmla="*/ 963827 h 1020389"/>
                                <a:gd name="connsiteX3" fmla="*/ 654894 w 2924433"/>
                                <a:gd name="connsiteY3" fmla="*/ 1005606 h 1020389"/>
                                <a:gd name="connsiteX4" fmla="*/ 0 w 2924433"/>
                                <a:gd name="connsiteY4" fmla="*/ 840260 h 1020389"/>
                                <a:gd name="connsiteX0" fmla="*/ 2924433 w 2924433"/>
                                <a:gd name="connsiteY0" fmla="*/ 0 h 1016774"/>
                                <a:gd name="connsiteX1" fmla="*/ 2465902 w 2924433"/>
                                <a:gd name="connsiteY1" fmla="*/ 659027 h 1016774"/>
                                <a:gd name="connsiteX2" fmla="*/ 1622854 w 2924433"/>
                                <a:gd name="connsiteY2" fmla="*/ 963827 h 1016774"/>
                                <a:gd name="connsiteX3" fmla="*/ 654894 w 2924433"/>
                                <a:gd name="connsiteY3" fmla="*/ 1005606 h 1016774"/>
                                <a:gd name="connsiteX4" fmla="*/ 0 w 2924433"/>
                                <a:gd name="connsiteY4" fmla="*/ 840260 h 1016774"/>
                                <a:gd name="connsiteX0" fmla="*/ 2924433 w 2924433"/>
                                <a:gd name="connsiteY0" fmla="*/ 0 h 1021331"/>
                                <a:gd name="connsiteX1" fmla="*/ 2424713 w 2924433"/>
                                <a:gd name="connsiteY1" fmla="*/ 557693 h 1021331"/>
                                <a:gd name="connsiteX2" fmla="*/ 1622854 w 2924433"/>
                                <a:gd name="connsiteY2" fmla="*/ 963827 h 1021331"/>
                                <a:gd name="connsiteX3" fmla="*/ 654894 w 2924433"/>
                                <a:gd name="connsiteY3" fmla="*/ 1005606 h 1021331"/>
                                <a:gd name="connsiteX4" fmla="*/ 0 w 2924433"/>
                                <a:gd name="connsiteY4" fmla="*/ 840260 h 10213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924433" h="1021331">
                                  <a:moveTo>
                                    <a:pt x="2924433" y="0"/>
                                  </a:moveTo>
                                  <a:cubicBezTo>
                                    <a:pt x="2866082" y="120135"/>
                                    <a:pt x="2641643" y="397055"/>
                                    <a:pt x="2424713" y="557693"/>
                                  </a:cubicBezTo>
                                  <a:cubicBezTo>
                                    <a:pt x="2207783" y="718331"/>
                                    <a:pt x="1917824" y="889175"/>
                                    <a:pt x="1622854" y="963827"/>
                                  </a:cubicBezTo>
                                  <a:cubicBezTo>
                                    <a:pt x="1327884" y="1038479"/>
                                    <a:pt x="925370" y="1026201"/>
                                    <a:pt x="654894" y="1005606"/>
                                  </a:cubicBezTo>
                                  <a:cubicBezTo>
                                    <a:pt x="384418" y="985012"/>
                                    <a:pt x="35697" y="848498"/>
                                    <a:pt x="0" y="84026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21" name="Группа 621"/>
                          <wpg:cNvGrpSpPr/>
                          <wpg:grpSpPr>
                            <a:xfrm>
                              <a:off x="1836354" y="464153"/>
                              <a:ext cx="2999257" cy="1761748"/>
                              <a:chOff x="1836354" y="464153"/>
                              <a:chExt cx="2999257" cy="1761748"/>
                            </a:xfrm>
                          </wpg:grpSpPr>
                          <wpg:grpSp>
                            <wpg:cNvPr id="590" name="Группа 590"/>
                            <wpg:cNvGrpSpPr/>
                            <wpg:grpSpPr>
                              <a:xfrm>
                                <a:off x="1844630" y="464555"/>
                                <a:ext cx="1562468" cy="8039"/>
                                <a:chOff x="1844630" y="464555"/>
                                <a:chExt cx="1562468" cy="8039"/>
                              </a:xfrm>
                            </wpg:grpSpPr>
                            <wps:wsp>
                              <wps:cNvPr id="591" name="Прямая соединительная линия 591"/>
                              <wps:cNvCnPr/>
                              <wps:spPr>
                                <a:xfrm flipV="1">
                                  <a:off x="1844630" y="464555"/>
                                  <a:ext cx="1562468" cy="8039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2" name="Прямая со стрелкой 592"/>
                              <wps:cNvCnPr/>
                              <wps:spPr>
                                <a:xfrm flipV="1">
                                  <a:off x="2602743" y="469728"/>
                                  <a:ext cx="57329" cy="40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593" name="Группа 593"/>
                            <wpg:cNvGrpSpPr/>
                            <wpg:grpSpPr>
                              <a:xfrm>
                                <a:off x="1844493" y="472995"/>
                                <a:ext cx="1505842" cy="1359727"/>
                                <a:chOff x="1844630" y="472996"/>
                                <a:chExt cx="1689786" cy="1794222"/>
                              </a:xfrm>
                            </wpg:grpSpPr>
                            <wps:wsp>
                              <wps:cNvPr id="594" name="Прямая соединительная линия 594"/>
                              <wps:cNvCnPr/>
                              <wps:spPr>
                                <a:xfrm>
                                  <a:off x="1844630" y="472996"/>
                                  <a:ext cx="1689786" cy="179422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5" name="Прямая со стрелкой 595"/>
                              <wps:cNvCnPr/>
                              <wps:spPr>
                                <a:xfrm>
                                  <a:off x="3095774" y="1797269"/>
                                  <a:ext cx="42997" cy="5446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04" name="Прямая соединительная линия 604"/>
                            <wps:cNvCnPr/>
                            <wps:spPr>
                              <a:xfrm>
                                <a:off x="1836354" y="476250"/>
                                <a:ext cx="46034" cy="174965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5" name="Прямая со стрелкой 605"/>
                            <wps:cNvCnPr/>
                            <wps:spPr>
                              <a:xfrm>
                                <a:off x="1865491" y="1521035"/>
                                <a:ext cx="0" cy="7775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8" name="Поле 21"/>
                            <wps:cNvSpPr txBox="1"/>
                            <wps:spPr>
                              <a:xfrm>
                                <a:off x="2902153" y="1245305"/>
                                <a:ext cx="367665" cy="2851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D4D66" w:rsidRDefault="002D4D66" w:rsidP="00F71E0C">
                                  <w:pPr>
                                    <w:pStyle w:val="a3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eastAsia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2" name="Прямая соединительная линия 612"/>
                            <wps:cNvCnPr/>
                            <wps:spPr>
                              <a:xfrm flipH="1">
                                <a:off x="1912180" y="464153"/>
                                <a:ext cx="1494918" cy="176174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3" name="Прямая со стрелкой 613"/>
                            <wps:cNvCnPr/>
                            <wps:spPr>
                              <a:xfrm flipH="1">
                                <a:off x="2244711" y="1736107"/>
                                <a:ext cx="82625" cy="966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4" name="Прямая соединительная линия 614"/>
                            <wps:cNvCnPr/>
                            <wps:spPr>
                              <a:xfrm flipH="1">
                                <a:off x="3352668" y="464153"/>
                                <a:ext cx="34552" cy="139054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5" name="Прямая со стрелкой 615"/>
                            <wps:cNvCnPr/>
                            <wps:spPr>
                              <a:xfrm>
                                <a:off x="3370402" y="1112881"/>
                                <a:ext cx="0" cy="9509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6" name="Прямая соединительная линия 616"/>
                            <wps:cNvCnPr/>
                            <wps:spPr>
                              <a:xfrm flipV="1">
                                <a:off x="1912180" y="1856153"/>
                                <a:ext cx="1440136" cy="36974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7" name="Прямая со стрелкой 617"/>
                            <wps:cNvCnPr/>
                            <wps:spPr>
                              <a:xfrm flipV="1">
                                <a:off x="2676358" y="1999618"/>
                                <a:ext cx="123757" cy="2703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8" name="Прямая соединительная линия 618"/>
                            <wps:cNvCnPr/>
                            <wps:spPr>
                              <a:xfrm flipV="1">
                                <a:off x="3372546" y="1408670"/>
                                <a:ext cx="1463065" cy="44602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9" name="Прямая со стрелкой 619"/>
                            <wps:cNvCnPr/>
                            <wps:spPr>
                              <a:xfrm flipV="1">
                                <a:off x="4052716" y="1616719"/>
                                <a:ext cx="99893" cy="3022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20" o:spid="_x0000_s1502" editas="canvas" style="width:416.7pt;height:252pt;mso-position-horizontal-relative:char;mso-position-vertical-relative:line" coordsize="5291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">
                <v:shape id="_x0000_s1503" type="#_x0000_t75" style="position:absolute;width:52914;height:32004;visibility:visible;mso-wrap-style:square">
                  <v:fill o:detectmouseclick="t"/>
                  <v:path o:connecttype="none"/>
                </v:shape>
                <v:oval id="Овал 576" o:spid="_x0000_s1504" style="position:absolute;left:33505;top:4384;width:565;height: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rylcMA&#10;AADcAAAADwAAAGRycy9kb3ducmV2LnhtbESPQWvCQBSE70L/w/IKvelGoSqpq6gghPZk1Psz+8ym&#10;Zt+G7BrTf98VBI/DzHzDLFa9rUVHra8cKxiPEhDEhdMVlwqOh91wDsIHZI21Y1LwRx5Wy7fBAlPt&#10;7rynLg+liBD2KSowITSplL4wZNGPXEMcvYtrLYYo21LqFu8Rbms5SZKptFhxXDDY0NZQcc1vVoHb&#10;/Zz1zByu2ek34+qcb7rvi1Hq471ff4EI1IdX+NnOtILP2RQeZ+IR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rylc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577" o:spid="_x0000_s1505" style="position:absolute;left:47924;top:13774;width:565;height:5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ZXDsQA&#10;AADcAAAADwAAAGRycy9kb3ducmV2LnhtbESPQWvCQBSE74X+h+UJ3urGgk1J3YgtCMGeGtv7M/uS&#10;jWbfhuwa4793C4Ueh5n5hllvJtuJkQbfOlawXCQgiCunW24UfB92T68gfEDW2DkmBTfysMkfH9aY&#10;aXflLxrL0IgIYZ+hAhNCn0npK0MW/cL1xNGr3WAxRDk0Ug94jXDbyeckeZEWW44LBnv6MFSdy4tV&#10;4HafR52aw7n4ORXcHsv3cV8bpeazafsGItAU/sN/7UIrWKUp/J6JR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mVw7EAAAA3AAAAA8AAAAAAAAAAAAAAAAAmAIAAGRycy9k&#10;b3ducmV2LnhtbFBLBQYAAAAABAAEAPUAAACJAwAAAAA=&#10;" fillcolor="black [3200]" strokecolor="black [1600]" strokeweight="2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579" o:spid="_x0000_s1506" style="position:absolute;left:33243;top:18064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Vm58MA&#10;AADcAAAADwAAAGRycy9kb3ducmV2LnhtbESPQWvCQBSE74L/YXmF3nRTodVGV9GCEPTUaO/P7DMb&#10;zb4N2W2M/74rFDwOM/MNs1j1thYdtb5yrOBtnIAgLpyuuFRwPGxHMxA+IGusHZOCO3lYLYeDBaba&#10;3fibujyUIkLYp6jAhNCkUvrCkEU/dg1x9M6utRiibEupW7xFuK3lJEk+pMWK44LBhr4MFdf81ypw&#10;2/1JT83hmv1cMq5O+abbnY1Sry/9eg4iUB+e4f92phW8Tz/hcSYeAb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Vm58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507" type="#_x0000_t202" style="position:absolute;left:21678;top:28039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ilQMIA&#10;AADcAAAADwAAAGRycy9kb3ducmV2LnhtbERPTYvCMBC9L/gfwgje1lRBKdW0SEEUcQ+6XvY2NmNb&#10;bCa1iVr315vDwh4f73uZ9aYRD+pcbVnBZByBIC6srrlUcPpef8YgnEfW2FgmBS9ykKWDjyUm2j75&#10;QI+jL0UIYZeggsr7NpHSFRUZdGPbEgfuYjuDPsCulLrDZwg3jZxG0VwarDk0VNhSXlFxPd6Ngl2+&#10;/sLDeWri3ybf7C+r9nb6mSk1GvarBQhPvf8X/7m3WsEsDvPDmXAEZ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yKVAwgAAANwAAAAPAAAAAAAAAAAAAAAAAJgCAABkcnMvZG93&#10;bnJldi54bWxQSwUGAAAAAAQABAD1AAAAhwMAAAAA&#10;" filled="f" stroked="f" strokeweight=".5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16</w:t>
                        </w:r>
                      </w:p>
                    </w:txbxContent>
                  </v:textbox>
                </v:shape>
                <v:group id="Группа 623" o:spid="_x0000_s1508" style="position:absolute;left:16490;top:860;width:35336;height:25609" coordorigin="16490,860" coordsize="35336,25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mVL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tl4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AmVLsQAAADcAAAA&#10;DwAAAAAAAAAAAAAAAACqAgAAZHJzL2Rvd25yZXYueG1sUEsFBgAAAAAEAAQA+gAAAJsDAAAAAA==&#10;">
                  <v:oval id="Овал 574" o:spid="_x0000_s1509" style="position:absolute;left:17881;top:4473;width:565;height:5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TJecMA&#10;AADcAAAADwAAAGRycy9kb3ducmV2LnhtbESPQWvCQBSE70L/w/IKvenGUrWkrtIWhKAno96f2Wc2&#10;mn0bstuY/ntXEDwOM/MNM1/2thYdtb5yrGA8SkAQF05XXCrY71bDTxA+IGusHZOCf/KwXLwM5phq&#10;d+UtdXkoRYSwT1GBCaFJpfSFIYt+5Bri6J1cazFE2ZZSt3iNcFvL9ySZSosVxwWDDf0aKi75n1Xg&#10;VpujnpndJTucM66O+U+3Phml3l777y8QgfrwDD/amVYwmX3A/Uw8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3TJecMAAADcAAAADwAAAAAAAAAAAAAAAACYAgAAZHJzL2Rv&#10;d25yZXYueG1sUEsFBgAAAAAEAAQA9QAAAIgDAAAAAA==&#10;" fillcolor="black [3200]" strokecolor="black [1600]" strokeweight="2pt">
                    <v:textbox>
                      <w:txbxContent>
                        <w:p w:rsidR="002D4D66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sz w:val="22"/>
                              <w:szCs w:val="22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578" o:spid="_x0000_s1510" style="position:absolute;left:18556;top:21976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nDfL8A&#10;AADcAAAADwAAAGRycy9kb3ducmV2LnhtbERPTYvCMBC9C/sfwizsTVOF1aUaxV0Qip6s7n1sxqba&#10;TEoTa/335iB4fLzvxaq3teio9ZVjBeNRAoK4cLriUsHxsBn+gPABWWPtmBQ8yMNq+TFYYKrdnffU&#10;5aEUMYR9igpMCE0qpS8MWfQj1xBH7uxaiyHCtpS6xXsMt7WcJMlUWqw4Nhhs6M9Qcc1vVoHb7E56&#10;Zg7X7P+ScXXKf7vt2Sj19dmv5yAC9eEtfrkzreB7FtfGM/EIyO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+OcN8vwAAANwAAAAPAAAAAAAAAAAAAAAAAJgCAABkcnMvZG93bnJl&#10;di54bWxQSwUGAAAAAAQABAD1AAAAhAMAAAAA&#10;" fillcolor="black [3200]" strokecolor="black [1600]" strokeweight="2pt">
                    <v:textbox>
                      <w:txbxContent>
                        <w:p w:rsidR="002D4D66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sz w:val="22"/>
                              <w:szCs w:val="22"/>
                            </w:rPr>
                            <w:t> </w:t>
                          </w:r>
                        </w:p>
                      </w:txbxContent>
                    </v:textbox>
                  </v:oval>
                  <v:shape id="Поле 21" o:spid="_x0000_s1511" type="#_x0000_t202" style="position:absolute;left:16490;top:860;width:4369;height:3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aerM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0iyB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aerMYAAADcAAAADwAAAAAAAAAAAAAAAACYAgAAZHJz&#10;L2Rvd25yZXYueG1sUEsFBgAAAAAEAAQA9QAAAIsDAAAAAA==&#10;" filled="f" stroked="f" strokeweight=".5pt">
                    <v:textbox>
                      <w:txbxContent>
                        <w:p w:rsidR="002D4D66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 w:rsidRPr="00030A4A">
                            <w:rPr>
                              <w:rFonts w:eastAsia="Times New Roman"/>
                              <w:i/>
                              <w:iCs/>
                              <w:position w:val="-12"/>
                              <w:sz w:val="28"/>
                              <w:szCs w:val="28"/>
                            </w:rPr>
                            <w:object w:dxaOrig="300" w:dyaOrig="380">
                              <v:shape id="_x0000_i1370" type="#_x0000_t75" style="width:14.85pt;height:18.8pt" o:ole="">
                                <v:imagedata r:id="rId639" o:title=""/>
                              </v:shape>
                              <o:OLEObject Type="Embed" ProgID="Equation.DSMT4" ShapeID="_x0000_i1370" DrawAspect="Content" ObjectID="_1398259743" r:id="rId657"/>
                            </w:object>
                          </w:r>
                        </w:p>
                      </w:txbxContent>
                    </v:textbox>
                  </v:shape>
                  <v:shape id="Поле 21" o:spid="_x0000_s1512" type="#_x0000_t202" style="position:absolute;left:31892;top:860;width:3677;height: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o7N8cA&#10;AADcAAAADwAAAGRycy9kb3ducmV2LnhtbESPQWvCQBSE7wX/w/IK3uqmEUtIXSUEQkXsQevF2zP7&#10;TEKzb2N2G2N/fbdQ6HGYmW+Y5Xo0rRiod41lBc+zCARxaXXDlYLjR/GUgHAeWWNrmRTcycF6NXlY&#10;Yqrtjfc0HHwlAoRdigpq77tUSlfWZNDNbEccvIvtDfog+0rqHm8BbloZR9GLNNhwWKixo7ym8vPw&#10;ZRRs8+Id9+fYJN9t/ra7ZN31eFooNX0cs1cQnkb/H/5rb7SCRTKH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8aOzfHAAAA3AAAAA8AAAAAAAAAAAAAAAAAmAIAAGRy&#10;cy9kb3ducmV2LnhtbFBLBQYAAAAABAAEAPUAAACMAwAAAAA=&#10;" filled="f" stroked="f" strokeweight=".5pt">
                    <v:textbox>
                      <w:txbxContent>
                        <w:p w:rsidR="002D4D66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 w:rsidRPr="00030A4A">
                            <w:rPr>
                              <w:rFonts w:eastAsia="Times New Roman"/>
                              <w:i/>
                              <w:iCs/>
                              <w:position w:val="-12"/>
                              <w:sz w:val="28"/>
                              <w:szCs w:val="28"/>
                            </w:rPr>
                            <w:object w:dxaOrig="300" w:dyaOrig="380">
                              <v:shape id="_x0000_i1371" type="#_x0000_t75" style="width:14.85pt;height:18.8pt" o:ole="">
                                <v:imagedata r:id="rId641" o:title=""/>
                              </v:shape>
                              <o:OLEObject Type="Embed" ProgID="Equation.DSMT4" ShapeID="_x0000_i1371" DrawAspect="Content" ObjectID="_1398259744" r:id="rId658"/>
                            </w:object>
                          </w:r>
                        </w:p>
                      </w:txbxContent>
                    </v:textbox>
                  </v:shape>
                  <v:shape id="Поле 21" o:spid="_x0000_s1513" type="#_x0000_t202" style="position:absolute;left:48150;top:12456;width:3676;height:3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OjQ8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RTKH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zo0PHAAAA3AAAAA8AAAAAAAAAAAAAAAAAmAIAAGRy&#10;cy9kb3ducmV2LnhtbFBLBQYAAAAABAAEAPUAAACMAwAAAAA=&#10;" filled="f" stroked="f" strokeweight=".5pt">
                    <v:textbox>
                      <w:txbxContent>
                        <w:p w:rsidR="002D4D66" w:rsidRPr="00221BB4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lang w:val="en-US"/>
                            </w:rPr>
                          </w:pPr>
                          <w:r w:rsidRPr="00030A4A">
                            <w:rPr>
                              <w:position w:val="-12"/>
                              <w:lang w:val="en-US"/>
                            </w:rPr>
                            <w:object w:dxaOrig="300" w:dyaOrig="380">
                              <v:shape id="_x0000_i1372" type="#_x0000_t75" style="width:14.85pt;height:18.8pt" o:ole="">
                                <v:imagedata r:id="rId466" o:title=""/>
                              </v:shape>
                              <o:OLEObject Type="Embed" ProgID="Equation.DSMT4" ShapeID="_x0000_i1372" DrawAspect="Content" ObjectID="_1398259745" r:id="rId659"/>
                            </w:object>
                          </w:r>
                        </w:p>
                      </w:txbxContent>
                    </v:textbox>
                  </v:shape>
                  <v:shape id="Поле 21" o:spid="_x0000_s1514" type="#_x0000_t202" style="position:absolute;left:17184;top:22672;width:3677;height:3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8G2M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0iyF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78G2MYAAADcAAAADwAAAAAAAAAAAAAAAACYAgAAZHJz&#10;L2Rvd25yZXYueG1sUEsFBgAAAAAEAAQA9QAAAIsDAAAAAA==&#10;" filled="f" stroked="f" strokeweight=".5pt">
                    <v:textbox>
                      <w:txbxContent>
                        <w:p w:rsidR="002D4D66" w:rsidRPr="00030A4A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 w:rsidRPr="00030A4A">
                            <w:rPr>
                              <w:rFonts w:eastAsia="Times New Roman"/>
                              <w:i/>
                              <w:iCs/>
                              <w:position w:val="-12"/>
                              <w:sz w:val="28"/>
                              <w:szCs w:val="28"/>
                              <w:lang w:val="en-US"/>
                            </w:rPr>
                            <w:object w:dxaOrig="279" w:dyaOrig="380">
                              <v:shape id="_x0000_i1373" type="#_x0000_t75" style="width:14.1pt;height:18.8pt" o:ole="">
                                <v:imagedata r:id="rId644" o:title=""/>
                              </v:shape>
                              <o:OLEObject Type="Embed" ProgID="Equation.DSMT4" ShapeID="_x0000_i1373" DrawAspect="Content" ObjectID="_1398259746" r:id="rId660"/>
                            </w:object>
                          </w:r>
                        </w:p>
                      </w:txbxContent>
                    </v:textbox>
                  </v:shape>
                  <v:shape id="Поле 21" o:spid="_x0000_s1515" type="#_x0000_t202" style="position:absolute;left:32121;top:18629;width:4807;height:3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2Yr8UA&#10;AADcAAAADwAAAGRycy9kb3ducmV2LnhtbESPQYvCMBSE7wv+h/AEb2uqoJRqFCmIIu5Btxdvz+bZ&#10;FpuX2kTt7q/fCMIeh5n5hpkvO1OLB7WusqxgNIxAEOdWV1woyL7XnzEI55E11pZJwQ85WC56H3NM&#10;tH3ygR5HX4gAYZeggtL7JpHS5SUZdEPbEAfvYluDPsi2kLrFZ4CbWo6jaCoNVhwWSmwoLSm/Hu9G&#10;wS5df+HhPDbxb51u9pdVc8tOE6UG/W41A+Gp8//hd3urFUziKbzOh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bZivxQAAANwAAAAPAAAAAAAAAAAAAAAAAJgCAABkcnMv&#10;ZG93bnJldi54bWxQSwUGAAAAAAQABAD1AAAAigMAAAAA&#10;" filled="f" stroked="f" strokeweight=".5pt">
                    <v:textbox>
                      <w:txbxContent>
                        <w:p w:rsidR="002D4D66" w:rsidRPr="00221BB4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lang w:val="en-US"/>
                            </w:rPr>
                          </w:pPr>
                          <w:r w:rsidRPr="00030A4A">
                            <w:rPr>
                              <w:position w:val="-12"/>
                              <w:lang w:val="en-US"/>
                            </w:rPr>
                            <w:object w:dxaOrig="279" w:dyaOrig="380">
                              <v:shape id="_x0000_i1374" type="#_x0000_t75" style="width:14.1pt;height:18.8pt" o:ole="">
                                <v:imagedata r:id="rId646" o:title=""/>
                              </v:shape>
                              <o:OLEObject Type="Embed" ProgID="Equation.DSMT4" ShapeID="_x0000_i1374" DrawAspect="Content" ObjectID="_1398259747" r:id="rId661"/>
                            </w:object>
                          </w:r>
                        </w:p>
                      </w:txbxContent>
                    </v:textbox>
                  </v:shape>
                  <v:shape id="Поле 21" o:spid="_x0000_s1516" type="#_x0000_t202" style="position:absolute;left:39314;top:13576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ir6ccA&#10;AADcAAAADwAAAGRycy9kb3ducmV2LnhtbESPQWvCQBSE70L/w/IKvemmQqyNriIBqUh7iPXS2zP7&#10;TEKzb9PsNon99a4g9DjMzDfMcj2YWnTUusqygudJBII4t7riQsHxczueg3AeWWNtmRRcyMF69TBa&#10;YqJtzxl1B1+IAGGXoILS+yaR0uUlGXQT2xAH72xbgz7ItpC6xT7ATS2nUTSTBisOCyU2lJaUfx9+&#10;jYJ9uv3A7DQ18786fXs/b5qf41es1NPjsFmA8DT4//C9vdMK4tc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X4q+nHAAAA3AAAAA8AAAAAAAAAAAAAAAAAmAIAAGRy&#10;cy9kb3ducmV2LnhtbFBLBQYAAAAABAAEAPUAAACMAwAAAAA=&#10;" filled="f" stroked="f" strokeweight=".5pt">
                    <v:textbox>
                      <w:txbxContent>
                        <w:p w:rsidR="002D4D66" w:rsidRPr="00030A4A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  <w:rPr>
                              <w:b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sz w:val="28"/>
                              <w:szCs w:val="28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21" o:spid="_x0000_s1517" type="#_x0000_t202" style="position:absolute;left:37855;top:18776;width:3677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c/m8MA&#10;AADcAAAADwAAAGRycy9kb3ducmV2LnhtbERPy4rCMBTdD/gP4Q64G9MRFK2mRQqiDLrwsXF3ba5t&#10;sbmpTdTOfP1kIbg8nPc87UwtHtS6yrKC70EEgji3uuJCwfGw/JqAcB5ZY22ZFPySgzTpfcwx1vbJ&#10;O3rsfSFCCLsYFZTeN7GULi/JoBvYhjhwF9sa9AG2hdQtPkO4qeUwisbSYMWhocSGspLy6/5uFPxk&#10;yy3uzkMz+auz1eayaG7H00ip/me3mIHw1Pm3+OVeawWjaVgbzoQjI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Gc/m8MAAADcAAAADwAAAAAAAAAAAAAAAACYAgAAZHJzL2Rv&#10;d25yZXYueG1sUEsFBgAAAAAEAAQA9QAAAIgDAAAAAA==&#10;" filled="f" stroked="f" strokeweight=".5pt">
                    <v:textbox>
                      <w:txbxContent>
                        <w:p w:rsidR="002D4D66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b/>
                              <w:bCs/>
                              <w:sz w:val="28"/>
                              <w:szCs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Поле 21" o:spid="_x0000_s1518" type="#_x0000_t202" style="position:absolute;left:22507;top:17198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uaAMUA&#10;AADcAAAADwAAAGRycy9kb3ducmV2LnhtbESPQYvCMBSE78L+h/AWvGmq4GKrUaQgK6IHXS97ezbP&#10;tti8dJuodX+9EQSPw8x8w0znranElRpXWlYw6EcgiDOrS84VHH6WvTEI55E1VpZJwZ0czGcfnSkm&#10;2t54R9e9z0WAsEtQQeF9nUjpsoIMur6tiYN3so1BH2STS93gLcBNJYdR9CUNlhwWCqwpLSg77y9G&#10;wTpdbnF3HJrxf5V+b06L+u/wO1Kq+9kuJiA8tf4dfrVXWsEoju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5oAxQAAANwAAAAPAAAAAAAAAAAAAAAAAJgCAABkcnMv&#10;ZG93bnJldi54bWxQSwUGAAAAAAQABAD1AAAAigMAAAAA&#10;" filled="f" stroked="f" strokeweight=".5pt">
                    <v:textbox>
                      <w:txbxContent>
                        <w:p w:rsidR="002D4D66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b/>
                              <w:bCs/>
                              <w:sz w:val="28"/>
                              <w:szCs w:val="28"/>
                            </w:rPr>
                            <w:t>8</w:t>
                          </w:r>
                        </w:p>
                      </w:txbxContent>
                    </v:textbox>
                  </v:shape>
                  <v:shape id="Поле 21" o:spid="_x0000_s1519" type="#_x0000_t202" style="position:absolute;left:24328;top:1800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7HZsEA&#10;AADcAAAADwAAAGRycy9kb3ducmV2LnhtbERPy4rCMBTdC/5DuII7TRUUqaYiBXEQZ6HjZnbX5vaB&#10;zU1tMlr9+slCcHk479W6M7W4U+sqywom4wgEcWZ1xYWC8892tADhPLLG2jIpeJKDddLvrTDW9sFH&#10;up98IUIIuxgVlN43sZQuK8mgG9uGOHC5bQ36ANtC6hYfIdzUchpFc2mw4tBQYkNpSdn19GcU7NPt&#10;Nx4vU7N41enukG+a2/l3ptRw0G2WIDx1/iN+u7+0gnkU5ocz4QjI5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+x2bBAAAA3AAAAA8AAAAAAAAAAAAAAAAAmAIAAGRycy9kb3du&#10;cmV2LnhtbFBLBQYAAAAABAAEAPUAAACGAwAAAAA=&#10;" filled="f" stroked="f" strokeweight=".5pt">
                    <v:textbox>
                      <w:txbxContent>
                        <w:p w:rsidR="002D4D66" w:rsidRPr="00030A4A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b/>
                              <w:bCs/>
                              <w:sz w:val="28"/>
                              <w:szCs w:val="28"/>
                            </w:rPr>
                            <w:t>8</w:t>
                          </w:r>
                        </w:p>
                      </w:txbxContent>
                    </v:textbox>
                  </v:shape>
                  <v:shape id="Поле 21" o:spid="_x0000_s1520" type="#_x0000_t202" style="position:absolute;left:33909;top:10176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Ji/cYA&#10;AADcAAAADwAAAGRycy9kb3ducmV2LnhtbESPQWvCQBSE74L/YXlCb7qJUJHUTQgBsZT2oPXS2zP7&#10;TILZtzG7TdL++m6h0OMwM98wu2wyrRiod41lBfEqAkFcWt1wpeD8vl9uQTiPrLG1TAq+yEGWzmc7&#10;TLQd+UjDyVciQNglqKD2vkukdGVNBt3KdsTBu9reoA+yr6TucQxw08p1FG2kwYbDQo0dFTWVt9On&#10;UfBS7N/weFmb7XdbHF6veXc/fzwq9bCY8icQnib/H/5rP2sFmyiG3zPhCMj0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nJi/cYAAADcAAAADwAAAAAAAAAAAAAAAACYAgAAZHJz&#10;L2Rvd25yZXYueG1sUEsFBgAAAAAEAAQA9QAAAIsDAAAAAA==&#10;" filled="f" stroked="f" strokeweight=".5pt">
                    <v:textbox>
                      <w:txbxContent>
                        <w:p w:rsidR="002D4D66" w:rsidRPr="00030A4A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b/>
                              <w:bCs/>
                              <w:sz w:val="28"/>
                              <w:szCs w:val="28"/>
                            </w:rPr>
                            <w:t>9</w:t>
                          </w:r>
                        </w:p>
                      </w:txbxContent>
                    </v:textbox>
                  </v:shape>
                  <v:shape id="Поле 21" o:spid="_x0000_s1521" type="#_x0000_t202" style="position:absolute;left:18823;top:13767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v6icYA&#10;AADcAAAADwAAAGRycy9kb3ducmV2LnhtbESPT2vCQBTE70K/w/IKvelGoUGiawgBsZT24J+Lt2f2&#10;mQSzb2N2m6T99N1CweMwM79h1uloGtFT52rLCuazCARxYXXNpYLTcTtdgnAeWWNjmRR8k4N08zRZ&#10;Y6LtwHvqD74UAcIuQQWV920ipSsqMuhmtiUO3tV2Bn2QXSl1h0OAm0YuoiiWBmsOCxW2lFdU3A5f&#10;RsF7vv3E/WVhlj9Nvvu4Zu39dH5V6uV5zFYgPI3+Ef5vv2kFcRTD35lwBOTm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Zv6icYAAADcAAAADwAAAAAAAAAAAAAAAACYAgAAZHJz&#10;L2Rvd25yZXYueG1sUEsFBgAAAAAEAAQA9QAAAIsDAAAAAA==&#10;" filled="f" stroked="f" strokeweight=".5pt">
                    <v:textbox>
                      <w:txbxContent>
                        <w:p w:rsidR="002D4D66" w:rsidRPr="00E83225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b/>
                              <w:bCs/>
                              <w:sz w:val="28"/>
                              <w:szCs w:val="28"/>
                            </w:rPr>
                            <w:t>7</w:t>
                          </w:r>
                        </w:p>
                      </w:txbxContent>
                    </v:textbox>
                  </v:shape>
                  <v:shape id="Поле 21" o:spid="_x0000_s1522" type="#_x0000_t202" style="position:absolute;left:26417;top:20053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dfEsYA&#10;AADc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HM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dfEsYAAADcAAAADwAAAAAAAAAAAAAAAACYAgAAZHJz&#10;L2Rvd25yZXYueG1sUEsFBgAAAAAEAAQA9QAAAIsDAAAAAA==&#10;" filled="f" stroked="f" strokeweight=".5pt">
                    <v:textbox>
                      <w:txbxContent>
                        <w:p w:rsidR="002D4D66" w:rsidRDefault="002D4D66" w:rsidP="00F71E0C">
                          <w:pPr>
                            <w:pStyle w:val="a3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Times New Roman"/>
                              <w:b/>
                              <w:bCs/>
                              <w:sz w:val="28"/>
                              <w:szCs w:val="28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shape id="Прямая со стрелкой 610" o:spid="_x0000_s1523" type="#_x0000_t32" style="position:absolute;left:39706;top:21576;width:824;height:4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Lj/cMAAADcAAAADwAAAGRycy9kb3ducmV2LnhtbERPW2vCMBR+H/gfwhH2tqZeUOmMIhPZ&#10;RGFMRfDt0Jw1Zc1JbTKt/948CD5+fPfpvLWVuFDjS8cKekkKgjh3uuRCwWG/epuA8AFZY+WYFNzI&#10;w3zWeZlipt2Vf+iyC4WIIewzVGBCqDMpfW7Iok9cTRy5X9dYDBE2hdQNXmO4rWQ/TUfSYsmxwWBN&#10;H4byv92/VbBcH4fjc3v+HnyezDanwfjUX2yUeu22i3cQgdrwFD/cX1rBqBf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y4/3DAAAA3AAAAA8AAAAAAAAAAAAA&#10;AAAAoQIAAGRycy9kb3ducmV2LnhtbFBLBQYAAAAABAAEAPkAAACRAwAAAAA=&#10;" strokecolor="black [3040]">
                  <v:stroke endarrow="open"/>
                </v:shape>
                <v:group id="Группа 622" o:spid="_x0000_s1524" style="position:absolute;left:18363;top:4641;width:29993;height:19659" coordorigin="18363,4641" coordsize="29992,19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0Uwtc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0UwtcQAAADcAAAA&#10;DwAAAAAAAAAAAAAAAACqAgAAZHJzL2Rvd25yZXYueG1sUEsFBgAAAAAEAAQA+gAAAJsDAAAAAA==&#10;">
                  <v:shape id="Полилиния 609" o:spid="_x0000_s1525" style="position:absolute;left:19111;top:14086;width:29245;height:10214;visibility:visible;mso-wrap-style:square;v-text-anchor:middle" coordsize="2924433,10213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Zm6sYA&#10;AADcAAAADwAAAGRycy9kb3ducmV2LnhtbESPQWvCQBSE7wX/w/IEL6VulKJtdBUVBHuxNRa8PrPP&#10;JJp9G7Krpv76riB4HGbmG2Y8bUwpLlS7wrKCXjcCQZxaXXCm4He7fPsA4TyyxtIyKfgjB9NJ62WM&#10;sbZX3tAl8ZkIEHYxKsi9r2IpXZqTQde1FXHwDrY26IOsM6lrvAa4KWU/igbSYMFhIceKFjmlp+Rs&#10;FOz785/v3fup2Xwlt+1RLtcFDV+V6rSb2QiEp8Y/w4/2SisYRJ9wPxOOgJz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cZm6sYAAADcAAAADwAAAAAAAAAAAAAAAACYAgAAZHJz&#10;L2Rvd25yZXYueG1sUEsFBgAAAAAEAAQA9QAAAIsDAAAAAA==&#10;" path="m2924433,v-58351,120135,-282790,397055,-499720,557693c2207783,718331,1917824,889175,1622854,963827v-294970,74652,-697484,62374,-967960,41779c384418,985012,35697,848498,,840260e" filled="f" strokecolor="black [3040]">
                    <v:path arrowok="t" o:connecttype="custom" o:connectlocs="2924433,0;2424713,557693;1622854,963827;654894,1005606;0,840260" o:connectangles="0,0,0,0,0"/>
                  </v:shape>
                  <v:group id="Группа 621" o:spid="_x0000_s1526" style="position:absolute;left:18363;top:4641;width:29993;height:17618" coordorigin="18363,4641" coordsize="29992,176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5euw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W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5euwsQAAADcAAAA&#10;DwAAAAAAAAAAAAAAAACqAgAAZHJzL2Rvd25yZXYueG1sUEsFBgAAAAAEAAQA+gAAAJsDAAAAAA==&#10;">
                    <v:group id="Группа 590" o:spid="_x0000_s1527" style="position:absolute;left:18446;top:4645;width:15624;height:80" coordorigin="18446,4645" coordsize="15624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Gjws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3oT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4QaPCwwAAANwAAAAP&#10;AAAAAAAAAAAAAAAAAKoCAABkcnMvZG93bnJldi54bWxQSwUGAAAAAAQABAD6AAAAmgMAAAAA&#10;">
                      <v:line id="Прямая соединительная линия 591" o:spid="_x0000_s1528" style="position:absolute;flip:y;visibility:visible;mso-wrap-style:square" from="18446,4645" to="34070,4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0FX8YAAADcAAAADwAAAGRycy9kb3ducmV2LnhtbESPS2vDMBCE74X8B7GB3Go5gbSpYyWE&#10;QCC0pOTRHnpbrPWDWCtjyY/++6pQ6HGYmW+YdDuaWvTUusqygnkUgyDOrK64UPBxOzyuQDiPrLG2&#10;TAq+ycF2M3lIMdF24Av1V1+IAGGXoILS+yaR0mUlGXSRbYiDl9vWoA+yLaRucQhwU8tFHD9JgxWH&#10;hRIb2peU3a+dUZC7rtl/fWqfP7+eLqf8rXjH4azUbDru1iA8jf4//Nc+agXLlzn8ng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9dBV/GAAAA3AAAAA8AAAAAAAAA&#10;AAAAAAAAoQIAAGRycy9kb3ducmV2LnhtbFBLBQYAAAAABAAEAPkAAACUAwAAAAA=&#10;" strokecolor="black [3040]"/>
                      <v:shape id="Прямая со стрелкой 592" o:spid="_x0000_s1529" type="#_x0000_t32" style="position:absolute;left:26027;top:4697;width:573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q6N8gAAADcAAAADwAAAGRycy9kb3ducmV2LnhtbESPW2sCMRSE3wv9D+EU+lazXVsvq1HE&#10;UlpREC8Ivh02p5vFzcm6SXX775tCwcdhZr5hxtPWVuJCjS8dK3juJCCIc6dLLhTsd+9PAxA+IGus&#10;HJOCH/IwndzfjTHT7sobumxDISKEfYYKTAh1JqXPDVn0HVcTR+/LNRZDlE0hdYPXCLeVTJOkJy2W&#10;HBcM1jQ3lJ+231bB2+Lw0j+353X342hWOXX7x3S2VOrxoZ2NQARqwy383/7UCl6HKfydiUdAT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9q6N8gAAADcAAAADwAAAAAA&#10;AAAAAAAAAAChAgAAZHJzL2Rvd25yZXYueG1sUEsFBgAAAAAEAAQA+QAAAJYDAAAAAA==&#10;" strokecolor="black [3040]">
                        <v:stroke endarrow="open"/>
                      </v:shape>
                    </v:group>
                    <v:group id="Группа 593" o:spid="_x0000_s1530" style="position:absolute;left:18444;top:4729;width:15059;height:13598" coordorigin="18446,4729" coordsize="16897,17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M9t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Qrp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kz21xgAAANwA&#10;AAAPAAAAAAAAAAAAAAAAAKoCAABkcnMvZG93bnJldi54bWxQSwUGAAAAAAQABAD6AAAAnQMAAAAA&#10;">
                      <v:line id="Прямая соединительная линия 594" o:spid="_x0000_s1531" style="position:absolute;visibility:visible;mso-wrap-style:square" from="18446,4729" to="35344,2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h8UcIAAADcAAAADwAAAGRycy9kb3ducmV2LnhtbESPQWsCMRSE74L/IbxCb5q1VtGtUaRY&#10;KnpS6/2xed1d3LysSarpvzeC4HGYmW+Y2SKaRlzI+dqygkE/A0FcWF1zqeDn8NWbgPABWWNjmRT8&#10;k4fFvNuZYa7tlXd02YdSJAj7HBVUIbS5lL6oyKDv25Y4eb/WGQxJulJqh9cEN418y7KxNFhzWqiw&#10;pc+KitP+zyTK4Hg28vs0xePGbd1qOI6jeFbq9SUuP0AEiuEZfrTXWsFo+g73M+kIyP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yh8UcIAAADcAAAADwAAAAAAAAAAAAAA&#10;AAChAgAAZHJzL2Rvd25yZXYueG1sUEsFBgAAAAAEAAQA+QAAAJADAAAAAA==&#10;" strokecolor="black [3040]"/>
                      <v:shape id="Прямая со стрелкой 595" o:spid="_x0000_s1532" type="#_x0000_t32" style="position:absolute;left:30957;top:17972;width:430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XDMcIAAADcAAAADwAAAGRycy9kb3ducmV2LnhtbESPzarCMBSE94LvEI7gTlMvKFqNIkLB&#10;hS78w+2hObbF5qQ2ubW+vREEl8PMfMMsVq0pRUO1KywrGA0jEMSp1QVnCs6nZDAF4TyyxtIyKXiR&#10;g9Wy21lgrO2TD9QcfSYChF2MCnLvq1hKl+Zk0A1tRRy8m60N+iDrTOoanwFuSvkXRRNpsOCwkGNF&#10;m5zS+/HfKIjcJHlsTvd9c878YXeVyfY1uyjV77XrOQhPrf+Fv+2tVjCejeFzJhw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dXDMcIAAADcAAAADwAAAAAAAAAAAAAA&#10;AAChAgAAZHJzL2Rvd25yZXYueG1sUEsFBgAAAAAEAAQA+QAAAJADAAAAAA==&#10;" strokecolor="black [3040]">
                        <v:stroke endarrow="open"/>
                      </v:shape>
                    </v:group>
                    <v:line id="Прямая соединительная линия 604" o:spid="_x0000_s1533" style="position:absolute;visibility:visible;mso-wrap-style:square" from="18363,4762" to="18823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eIqsMAAADcAAAADwAAAGRycy9kb3ducmV2LnhtbESPQWsCMRSE7wX/Q3iCt5pV28VujSKl&#10;0lJPrvX+2LzuLm5e1iRq/PemUOhxmJlvmMUqmk5cyPnWsoLJOANBXFndcq3ge795nIPwAVljZ5kU&#10;3MjDajl4WGCh7ZV3dClDLRKEfYEKmhD6QkpfNWTQj21PnLwf6wyGJF0ttcNrgptOTrMslwZbTgsN&#10;9vTWUHUszyZRJoeTkR/HFzx8ua17n+XxOZ6UGg3j+hVEoBj+w3/tT60gz57g90w6An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HiKrDAAAA3AAAAA8AAAAAAAAAAAAA&#10;AAAAoQIAAGRycy9kb3ducmV2LnhtbFBLBQYAAAAABAAEAPkAAACRAwAAAAA=&#10;" strokecolor="black [3040]"/>
                    <v:shape id="Прямая со стрелкой 605" o:spid="_x0000_s1534" type="#_x0000_t32" style="position:absolute;left:18654;top:15210;width:0;height:7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o3ysQAAADcAAAADwAAAGRycy9kb3ducmV2LnhtbESPT4vCMBTE78J+h/AWvGmygmXtGmUR&#10;Ch704D+8Ppq3bbF5qU2s9dsbQdjjMDO/YebL3taio9ZXjjV8jRUI4tyZigsNx0M2+gbhA7LB2jFp&#10;eJCH5eJjMMfUuDvvqNuHQkQI+xQ1lCE0qZQ+L8miH7uGOHp/rrUYomwLaVq8R7it5USpRFqsOC6U&#10;2NCqpPyyv1kNyifZdXW4bLtjEXabs8zWj9lJ6+Fn//sDIlAf/sPv9tpoSNQUXmfiEZ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+jfKxAAAANwAAAAPAAAAAAAAAAAA&#10;AAAAAKECAABkcnMvZG93bnJldi54bWxQSwUGAAAAAAQABAD5AAAAkgMAAAAA&#10;" strokecolor="black [3040]">
                      <v:stroke endarrow="open"/>
                    </v:shape>
                    <v:shape id="Поле 21" o:spid="_x0000_s1535" type="#_x0000_t202" style="position:absolute;left:29021;top:12453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jLYMEA&#10;AADcAAAADwAAAGRycy9kb3ducmV2LnhtbERPy4rCMBTdC/5DuII7TRUUqaYiBXEQZ6HjZnbX5vaB&#10;zU1tMlr9+slCcHk479W6M7W4U+sqywom4wgEcWZ1xYWC8892tADhPLLG2jIpeJKDddLvrTDW9sFH&#10;up98IUIIuxgVlN43sZQuK8mgG9uGOHC5bQ36ANtC6hYfIdzUchpFc2mw4tBQYkNpSdn19GcU7NPt&#10;Nx4vU7N41enukG+a2/l3ptRw0G2WIDx1/iN+u7+0gnkU1oYz4QjI5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Iy2DBAAAA3AAAAA8AAAAAAAAAAAAAAAAAmAIAAGRycy9kb3du&#10;cmV2LnhtbFBLBQYAAAAABAAEAPUAAACGAwAAAAA=&#10;" filled="f" stroked="f" strokeweight=".5pt">
                      <v:textbox>
                        <w:txbxContent>
                          <w:p w:rsidR="002D4D66" w:rsidRDefault="002D4D66" w:rsidP="00F71E0C">
                            <w:pPr>
                              <w:pStyle w:val="a3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eastAsia="Times New Roman"/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line id="Прямая соединительная линия 612" o:spid="_x0000_s1536" style="position:absolute;flip:x;visibility:visible;mso-wrap-style:square" from="19121,4641" to="34070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n5DsMAAADcAAAADwAAAGRycy9kb3ducmV2LnhtbESPS6vCMBSE9xf8D+EI7q6pLvRSjSKC&#10;IIric+Hu0Jw+sDkpTbT13xtBuMthZr5hpvPWlOJJtSssKxj0IxDEidUFZwou59XvHwjnkTWWlknB&#10;ixzMZ52fKcbaNnyk58lnIkDYxagg976KpXRJTgZd31bEwUttbdAHWWdS19gEuCnlMIpG0mDBYSHH&#10;ipY5JffTwyhI3aNa3q7ap+PN7rhLt9kem4NSvW67mIDw1Pr/8Le91gpGgyF8zoQjIG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5+Q7DAAAA3AAAAA8AAAAAAAAAAAAA&#10;AAAAoQIAAGRycy9kb3ducmV2LnhtbFBLBQYAAAAABAAEAPkAAACRAwAAAAA=&#10;" strokecolor="black [3040]"/>
                    <v:shape id="Прямая со стрелкой 613" o:spid="_x0000_s1537" type="#_x0000_t32" style="position:absolute;left:22447;top:17361;width:826;height:9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9iscAAADcAAAADwAAAGRycy9kb3ducmV2LnhtbESP3WoCMRSE7wu+QzgF72pWt6isRpEW&#10;saWC+IPg3WFzulncnKybqNu3bwoFL4eZ+YaZzltbiRs1vnSsoN9LQBDnTpdcKDjsly9jED4ga6wc&#10;k4If8jCfdZ6mmGl35y3ddqEQEcI+QwUmhDqT0ueGLPqeq4mj9+0aiyHKppC6wXuE20oOkmQoLZYc&#10;FwzW9GYoP++uVsH75/F1dGkvm3R1Muuc0tFpsPhSqvvcLiYgArXhEf5vf2gFw34Kf2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YH2KxwAAANwAAAAPAAAAAAAA&#10;AAAAAAAAAKECAABkcnMvZG93bnJldi54bWxQSwUGAAAAAAQABAD5AAAAlQMAAAAA&#10;" strokecolor="black [3040]">
                      <v:stroke endarrow="open"/>
                    </v:shape>
                    <v:line id="Прямая соединительная линия 614" o:spid="_x0000_s1538" style="position:absolute;flip:x;visibility:visible;mso-wrap-style:square" from="33526,4641" to="33872,18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zE4cMAAADcAAAADwAAAGRycy9kb3ducmV2LnhtbESPS4sCMRCE74L/IbTgTTOKqIxGEUFY&#10;dnHxefDWTHoeOOkMk+jM/vuNIHgsquorarluTSmeVLvCsoLRMAJBnFhdcKbgct4N5iCcR9ZYWiYF&#10;f+Rgvep2lhhr2/CRniefiQBhF6OC3PsqltIlORl0Q1sRBy+1tUEfZJ1JXWMT4KaU4yiaSoMFh4Uc&#10;K9rmlNxPD6MgdY9qe7tqn86+98d9+pP9YnNQqt9rNwsQnlr/Cb/bX1rBdDSB15lwBO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cxOHDAAAA3AAAAA8AAAAAAAAAAAAA&#10;AAAAoQIAAGRycy9kb3ducmV2LnhtbFBLBQYAAAAABAAEAPkAAACRAwAAAAA=&#10;" strokecolor="black [3040]"/>
                    <v:shape id="Прямая со стрелкой 615" o:spid="_x0000_s1539" type="#_x0000_t32" style="position:absolute;left:33704;top:11128;width:0;height:9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OhF8UAAADcAAAADwAAAGRycy9kb3ducmV2LnhtbESPQWuDQBSE74X+h+UVemvWFCqNzSoh&#10;IHhID9GEXh/ui0rct9bdqPn33UKhx2FmvmG22WJ6MdHoOssK1qsIBHFtdceNglOVv7yDcB5ZY2+Z&#10;FNzJQZY+Pmwx0XbmI02lb0SAsEtQQev9kEjp6pYMupUdiIN3saNBH+TYSD3iHOCml69RFEuDHYeF&#10;Fgfat1Rfy5tRELk4/95X18/p1Pjj4UvmxX1zVur5adl9gPC0+P/wX7vQCuL1G/yeCUdAp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OhF8UAAADcAAAADwAAAAAAAAAA&#10;AAAAAAChAgAAZHJzL2Rvd25yZXYueG1sUEsFBgAAAAAEAAQA+QAAAJMDAAAAAA==&#10;" strokecolor="black [3040]">
                      <v:stroke endarrow="open"/>
                    </v:shape>
                    <v:line id="Прямая соединительная линия 616" o:spid="_x0000_s1540" style="position:absolute;flip:y;visibility:visible;mso-wrap-style:square" from="19121,18561" to="33523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L/DcQAAADcAAAADwAAAGRycy9kb3ducmV2LnhtbESPT4vCMBTE74LfIbwFb5rqoSvVKIsg&#10;iOKiVQ97ezSvf9jmpTTR1m+/WRA8DjPzG2a57k0tHtS6yrKC6SQCQZxZXXGh4HrZjucgnEfWWFsm&#10;BU9ysF4NB0tMtO34TI/UFyJA2CWooPS+SaR0WUkG3cQ2xMHLbWvQB9kWUrfYBbip5SyKYmmw4rBQ&#10;YkObkrLf9G4U5O7ebH5u2uef++P5mB+Kb+xOSo0++q8FCE+9f4df7Z1WEE9j+D8Tj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Qv8NxAAAANwAAAAPAAAAAAAAAAAA&#10;AAAAAKECAABkcnMvZG93bnJldi54bWxQSwUGAAAAAAQABAD5AAAAkgMAAAAA&#10;" strokecolor="black [3040]"/>
                    <v:shape id="Прямая со стрелкой 617" o:spid="_x0000_s1541" type="#_x0000_t32" style="position:absolute;left:26763;top:19996;width:1238;height:2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t7iccAAADcAAAADwAAAGRycy9kb3ducmV2LnhtbESP3WrCQBSE7wu+w3IKvWs2/mBK6iqi&#10;lFoUpCoF7w7Z02wwezZmt5q+fbcgeDnMzDfMZNbZWlyo9ZVjBf0kBUFcOF1xqeCwf3t+AeEDssba&#10;MSn4JQ+zae9hgrl2V/6kyy6UIkLY56jAhNDkUvrCkEWfuIY4et+utRiibEupW7xGuK3lIE3H0mLF&#10;ccFgQwtDxWn3YxUsP75G2bk7b4fvR7MpaJgdB/O1Uk+P3fwVRKAu3MO39korGPcz+D8Tj4C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W3uJxwAAANwAAAAPAAAAAAAA&#10;AAAAAAAAAKECAABkcnMvZG93bnJldi54bWxQSwUGAAAAAAQABAD5AAAAlQMAAAAA&#10;" strokecolor="black [3040]">
                      <v:stroke endarrow="open"/>
                    </v:shape>
                    <v:line id="Прямая соединительная линия 618" o:spid="_x0000_s1542" style="position:absolute;flip:y;visibility:visible;mso-wrap-style:square" from="33725,14086" to="48356,18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HO5MIAAADcAAAADwAAAGRycy9kb3ducmV2LnhtbERPyWrDMBC9B/oPYgq5xbJ7cItrJQRD&#10;oTS4NNuht8EaL8QaGUuJnb+PDoUeH2/PN7PpxY1G11lWkEQxCOLK6o4bBafjx+oNhPPIGnvLpOBO&#10;Djbrp0WOmbYT7+l28I0IIewyVNB6P2RSuqolgy6yA3Hgajsa9AGOjdQjTiHc9PIljlNpsOPQ0OJA&#10;RUvV5XA1Cmp3HYrfs/b161e5L+td843Tj1LL53n7DsLT7P/Ff+5PrSBNwtpwJhw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JHO5MIAAADcAAAADwAAAAAAAAAAAAAA&#10;AAChAgAAZHJzL2Rvd25yZXYueG1sUEsFBgAAAAAEAAQA+QAAAJADAAAAAA==&#10;" strokecolor="black [3040]"/>
                    <v:shape id="Прямая со стрелкой 619" o:spid="_x0000_s1543" type="#_x0000_t32" style="position:absolute;left:40527;top:16167;width:999;height:3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hKYMgAAADcAAAADwAAAGRycy9kb3ducmV2LnhtbESPW2sCMRSE34X+h3AKfetmveBlaxRp&#10;KVoURC0F3w6b083Szcm6SXX7701B8HGYmW+Y6by1lThT40vHCrpJCoI4d7rkQsHn4f15DMIHZI2V&#10;Y1LwRx7ms4fOFDPtLryj8z4UIkLYZ6jAhFBnUvrckEWfuJo4et+usRiibAqpG7xEuK1kL02H0mLJ&#10;ccFgTa+G8p/9r1Xw9vE1GJ3a07a/PJpNTv3RsbdYK/X02C5eQARqwz18a6+0gmF3Av9n4hG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4hKYMgAAADcAAAADwAAAAAA&#10;AAAAAAAAAAChAgAAZHJzL2Rvd25yZXYueG1sUEsFBgAAAAAEAAQA+QAAAJYDAAAAAA==&#10;" strokecolor="black [3040]">
                      <v:stroke endarrow="open"/>
                    </v:shape>
                  </v:group>
                </v:group>
                <w10:anchorlock/>
              </v:group>
            </w:pict>
          </mc:Fallback>
        </mc:AlternateContent>
      </w:r>
    </w:p>
    <w:p w:rsidR="00F71E0C" w:rsidRDefault="00F71E0C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286ED7" w:rsidRDefault="00286ED7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 полученном графе опять находим вершины, в которые не заходит ни одна дуга. Это вершина </w:t>
      </w:r>
      <w:r w:rsidR="00F71E0C" w:rsidRPr="00F71E0C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65" type="#_x0000_t75" style="width:15pt;height:18.75pt" o:ole="">
            <v:imagedata r:id="rId662" o:title=""/>
          </v:shape>
          <o:OLEObject Type="Embed" ProgID="Equation.DSMT4" ShapeID="_x0000_i1265" DrawAspect="Content" ObjectID="_1402258321" r:id="rId663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Отнесём её ко 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второй групп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 </w:t>
      </w:r>
    </w:p>
    <w:p w:rsidR="00286ED7" w:rsidRDefault="00286ED7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sz w:val="28"/>
          <w:szCs w:val="28"/>
        </w:rPr>
        <w:t>3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вершину </w:t>
      </w:r>
      <w:r w:rsidR="00F71E0C" w:rsidRPr="00F71E0C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66" type="#_x0000_t75" style="width:15pt;height:18.75pt" o:ole="">
            <v:imagedata r:id="rId662" o:title=""/>
          </v:shape>
          <o:OLEObject Type="Embed" ProgID="Equation.DSMT4" ShapeID="_x0000_i1266" DrawAspect="Content" ObjectID="_1402258322" r:id="rId66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все дуги, исходящие из </w:t>
      </w:r>
      <w:r w:rsidR="00F71E0C" w:rsidRPr="00F71E0C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67" type="#_x0000_t75" style="width:15pt;height:18.75pt" o:ole="">
            <v:imagedata r:id="rId662" o:title=""/>
          </v:shape>
          <o:OLEObject Type="Embed" ProgID="Equation.DSMT4" ShapeID="_x0000_i1267" DrawAspect="Content" ObjectID="_1402258323" r:id="rId665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граф на </w:t>
      </w:r>
      <w:r w:rsidRPr="00EE537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</w:t>
      </w:r>
      <w:r w:rsidR="00F71E0C">
        <w:rPr>
          <w:rFonts w:ascii="Times New Roman" w:eastAsia="TimesNewRomanPSMT" w:hAnsi="Times New Roman" w:cs="Times New Roman"/>
          <w:color w:val="0000CC"/>
          <w:sz w:val="28"/>
          <w:szCs w:val="28"/>
        </w:rPr>
        <w:t>17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:rsidR="00F71E0C" w:rsidRDefault="00F71E0C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F71E0C" w:rsidRDefault="00F71E0C" w:rsidP="007264A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193C01F4" wp14:editId="2E23A9A9">
                <wp:extent cx="3766932" cy="3200400"/>
                <wp:effectExtent l="0" t="0" r="0" b="0"/>
                <wp:docPr id="664" name="Полотно 6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24" name="Овал 624"/>
                        <wps:cNvSpPr/>
                        <wps:spPr>
                          <a:xfrm>
                            <a:off x="1829897" y="438464"/>
                            <a:ext cx="56515" cy="51377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5" name="Овал 625"/>
                        <wps:cNvSpPr/>
                        <wps:spPr>
                          <a:xfrm>
                            <a:off x="3271729" y="1377490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6" name="Овал 626"/>
                        <wps:cNvSpPr/>
                        <wps:spPr>
                          <a:xfrm>
                            <a:off x="1803621" y="1806458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7" name="Поле 21"/>
                        <wps:cNvSpPr txBox="1"/>
                        <wps:spPr>
                          <a:xfrm>
                            <a:off x="647140" y="2803930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0" name="Овал 630"/>
                        <wps:cNvSpPr/>
                        <wps:spPr>
                          <a:xfrm>
                            <a:off x="334979" y="2197643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2" name="Поле 21"/>
                        <wps:cNvSpPr txBox="1"/>
                        <wps:spPr>
                          <a:xfrm>
                            <a:off x="1668603" y="86064"/>
                            <a:ext cx="367665" cy="360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rFonts w:eastAsia="Times New Roman"/>
                                  <w:i/>
                                  <w:iCs/>
                                  <w:position w:val="-12"/>
                                  <w:sz w:val="28"/>
                                  <w:szCs w:val="28"/>
                                </w:rPr>
                                <w:object w:dxaOrig="300" w:dyaOrig="380">
                                  <v:shape id="_x0000_i1375" type="#_x0000_t75" style="width:15pt;height:18.75pt" o:ole="">
                                    <v:imagedata r:id="rId631" o:title=""/>
                                  </v:shape>
                                  <o:OLEObject Type="Embed" ProgID="Equation.DSMT4" ShapeID="_x0000_i1375" DrawAspect="Content" ObjectID="_1402258431" r:id="rId66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3" name="Поле 21"/>
                        <wps:cNvSpPr txBox="1"/>
                        <wps:spPr>
                          <a:xfrm>
                            <a:off x="3294337" y="1245679"/>
                            <a:ext cx="367665" cy="346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376" type="#_x0000_t75" style="width:15pt;height:18.75pt" o:ole="">
                                    <v:imagedata r:id="rId452" o:title=""/>
                                  </v:shape>
                                  <o:OLEObject Type="Embed" ProgID="Equation.DSMT4" ShapeID="_x0000_i1376" DrawAspect="Content" ObjectID="_1402258432" r:id="rId66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4" name="Поле 21"/>
                        <wps:cNvSpPr txBox="1"/>
                        <wps:spPr>
                          <a:xfrm>
                            <a:off x="197810" y="2267218"/>
                            <a:ext cx="367665" cy="379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rFonts w:eastAsia="Times New Roman"/>
                                  <w:i/>
                                  <w:iCs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279" w:dyaOrig="380">
                                  <v:shape id="_x0000_i1377" type="#_x0000_t75" style="width:14.25pt;height:18.75pt" o:ole="">
                                    <v:imagedata r:id="rId634" o:title=""/>
                                  </v:shape>
                                  <o:OLEObject Type="Embed" ProgID="Equation.DSMT4" ShapeID="_x0000_i1377" DrawAspect="Content" ObjectID="_1402258433" r:id="rId66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5" name="Поле 21"/>
                        <wps:cNvSpPr txBox="1"/>
                        <wps:spPr>
                          <a:xfrm>
                            <a:off x="1691498" y="1862973"/>
                            <a:ext cx="480695" cy="379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279" w:dyaOrig="380">
                                  <v:shape id="_x0000_i1378" type="#_x0000_t75" style="width:14.25pt;height:18.75pt" o:ole="">
                                    <v:imagedata r:id="rId636" o:title=""/>
                                  </v:shape>
                                  <o:OLEObject Type="Embed" ProgID="Equation.DSMT4" ShapeID="_x0000_i1378" DrawAspect="Content" ObjectID="_1402258434" r:id="rId66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6" name="Поле 21"/>
                        <wps:cNvSpPr txBox="1"/>
                        <wps:spPr>
                          <a:xfrm>
                            <a:off x="2410737" y="1357612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7" name="Поле 21"/>
                        <wps:cNvSpPr txBox="1"/>
                        <wps:spPr>
                          <a:xfrm>
                            <a:off x="2264873" y="1877693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8" name="Поле 21"/>
                        <wps:cNvSpPr txBox="1"/>
                        <wps:spPr>
                          <a:xfrm>
                            <a:off x="730028" y="1719850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0" name="Поле 21"/>
                        <wps:cNvSpPr txBox="1"/>
                        <wps:spPr>
                          <a:xfrm>
                            <a:off x="1870287" y="1017619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2" name="Поле 21"/>
                        <wps:cNvSpPr txBox="1"/>
                        <wps:spPr>
                          <a:xfrm>
                            <a:off x="1121023" y="2005355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F71E0C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3" name="Прямая со стрелкой 643"/>
                        <wps:cNvCnPr/>
                        <wps:spPr>
                          <a:xfrm flipV="1">
                            <a:off x="2449952" y="2157690"/>
                            <a:ext cx="82378" cy="3995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5" name="Полилиния 645"/>
                        <wps:cNvSpPr/>
                        <wps:spPr>
                          <a:xfrm>
                            <a:off x="390492" y="1408670"/>
                            <a:ext cx="2924433" cy="1021331"/>
                          </a:xfrm>
                          <a:custGeom>
                            <a:avLst/>
                            <a:gdLst>
                              <a:gd name="connsiteX0" fmla="*/ 2957432 w 2972365"/>
                              <a:gd name="connsiteY0" fmla="*/ 0 h 981072"/>
                              <a:gd name="connsiteX1" fmla="*/ 2940956 w 2972365"/>
                              <a:gd name="connsiteY1" fmla="*/ 197708 h 981072"/>
                              <a:gd name="connsiteX2" fmla="*/ 2677345 w 2972365"/>
                              <a:gd name="connsiteY2" fmla="*/ 576649 h 981072"/>
                              <a:gd name="connsiteX3" fmla="*/ 1655853 w 2972365"/>
                              <a:gd name="connsiteY3" fmla="*/ 963827 h 981072"/>
                              <a:gd name="connsiteX4" fmla="*/ 214232 w 2972365"/>
                              <a:gd name="connsiteY4" fmla="*/ 906162 h 981072"/>
                              <a:gd name="connsiteX5" fmla="*/ 32999 w 2972365"/>
                              <a:gd name="connsiteY5" fmla="*/ 840260 h 981072"/>
                              <a:gd name="connsiteX6" fmla="*/ 48 w 2972365"/>
                              <a:gd name="connsiteY6" fmla="*/ 856735 h 981072"/>
                              <a:gd name="connsiteX0" fmla="*/ 2924433 w 2939366"/>
                              <a:gd name="connsiteY0" fmla="*/ 0 h 981072"/>
                              <a:gd name="connsiteX1" fmla="*/ 2907957 w 2939366"/>
                              <a:gd name="connsiteY1" fmla="*/ 197708 h 981072"/>
                              <a:gd name="connsiteX2" fmla="*/ 2644346 w 2939366"/>
                              <a:gd name="connsiteY2" fmla="*/ 576649 h 981072"/>
                              <a:gd name="connsiteX3" fmla="*/ 1622854 w 2939366"/>
                              <a:gd name="connsiteY3" fmla="*/ 963827 h 981072"/>
                              <a:gd name="connsiteX4" fmla="*/ 181233 w 2939366"/>
                              <a:gd name="connsiteY4" fmla="*/ 906162 h 981072"/>
                              <a:gd name="connsiteX5" fmla="*/ 0 w 2939366"/>
                              <a:gd name="connsiteY5" fmla="*/ 840260 h 981072"/>
                              <a:gd name="connsiteX0" fmla="*/ 2924433 w 2939366"/>
                              <a:gd name="connsiteY0" fmla="*/ 0 h 1005606"/>
                              <a:gd name="connsiteX1" fmla="*/ 2907957 w 2939366"/>
                              <a:gd name="connsiteY1" fmla="*/ 197708 h 1005606"/>
                              <a:gd name="connsiteX2" fmla="*/ 2644346 w 2939366"/>
                              <a:gd name="connsiteY2" fmla="*/ 576649 h 1005606"/>
                              <a:gd name="connsiteX3" fmla="*/ 1622854 w 2939366"/>
                              <a:gd name="connsiteY3" fmla="*/ 963827 h 1005606"/>
                              <a:gd name="connsiteX4" fmla="*/ 315516 w 2939366"/>
                              <a:gd name="connsiteY4" fmla="*/ 981072 h 1005606"/>
                              <a:gd name="connsiteX5" fmla="*/ 0 w 2939366"/>
                              <a:gd name="connsiteY5" fmla="*/ 840260 h 1005606"/>
                              <a:gd name="connsiteX0" fmla="*/ 2924433 w 2939366"/>
                              <a:gd name="connsiteY0" fmla="*/ 0 h 1020389"/>
                              <a:gd name="connsiteX1" fmla="*/ 2907957 w 2939366"/>
                              <a:gd name="connsiteY1" fmla="*/ 197708 h 1020389"/>
                              <a:gd name="connsiteX2" fmla="*/ 2644346 w 2939366"/>
                              <a:gd name="connsiteY2" fmla="*/ 576649 h 1020389"/>
                              <a:gd name="connsiteX3" fmla="*/ 1622854 w 2939366"/>
                              <a:gd name="connsiteY3" fmla="*/ 963827 h 1020389"/>
                              <a:gd name="connsiteX4" fmla="*/ 654894 w 2939366"/>
                              <a:gd name="connsiteY4" fmla="*/ 1005606 h 1020389"/>
                              <a:gd name="connsiteX5" fmla="*/ 0 w 2939366"/>
                              <a:gd name="connsiteY5" fmla="*/ 840260 h 1020389"/>
                              <a:gd name="connsiteX0" fmla="*/ 2924433 w 2924433"/>
                              <a:gd name="connsiteY0" fmla="*/ 0 h 1020389"/>
                              <a:gd name="connsiteX1" fmla="*/ 2644346 w 2924433"/>
                              <a:gd name="connsiteY1" fmla="*/ 576649 h 1020389"/>
                              <a:gd name="connsiteX2" fmla="*/ 1622854 w 2924433"/>
                              <a:gd name="connsiteY2" fmla="*/ 963827 h 1020389"/>
                              <a:gd name="connsiteX3" fmla="*/ 654894 w 2924433"/>
                              <a:gd name="connsiteY3" fmla="*/ 1005606 h 1020389"/>
                              <a:gd name="connsiteX4" fmla="*/ 0 w 2924433"/>
                              <a:gd name="connsiteY4" fmla="*/ 840260 h 1020389"/>
                              <a:gd name="connsiteX0" fmla="*/ 2924433 w 2924433"/>
                              <a:gd name="connsiteY0" fmla="*/ 0 h 1016774"/>
                              <a:gd name="connsiteX1" fmla="*/ 2465902 w 2924433"/>
                              <a:gd name="connsiteY1" fmla="*/ 659027 h 1016774"/>
                              <a:gd name="connsiteX2" fmla="*/ 1622854 w 2924433"/>
                              <a:gd name="connsiteY2" fmla="*/ 963827 h 1016774"/>
                              <a:gd name="connsiteX3" fmla="*/ 654894 w 2924433"/>
                              <a:gd name="connsiteY3" fmla="*/ 1005606 h 1016774"/>
                              <a:gd name="connsiteX4" fmla="*/ 0 w 2924433"/>
                              <a:gd name="connsiteY4" fmla="*/ 840260 h 1016774"/>
                              <a:gd name="connsiteX0" fmla="*/ 2924433 w 2924433"/>
                              <a:gd name="connsiteY0" fmla="*/ 0 h 1021331"/>
                              <a:gd name="connsiteX1" fmla="*/ 2424713 w 2924433"/>
                              <a:gd name="connsiteY1" fmla="*/ 557693 h 1021331"/>
                              <a:gd name="connsiteX2" fmla="*/ 1622854 w 2924433"/>
                              <a:gd name="connsiteY2" fmla="*/ 963827 h 1021331"/>
                              <a:gd name="connsiteX3" fmla="*/ 654894 w 2924433"/>
                              <a:gd name="connsiteY3" fmla="*/ 1005606 h 1021331"/>
                              <a:gd name="connsiteX4" fmla="*/ 0 w 2924433"/>
                              <a:gd name="connsiteY4" fmla="*/ 840260 h 10213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924433" h="1021331">
                                <a:moveTo>
                                  <a:pt x="2924433" y="0"/>
                                </a:moveTo>
                                <a:cubicBezTo>
                                  <a:pt x="2866082" y="120135"/>
                                  <a:pt x="2641643" y="397055"/>
                                  <a:pt x="2424713" y="557693"/>
                                </a:cubicBezTo>
                                <a:cubicBezTo>
                                  <a:pt x="2207783" y="718331"/>
                                  <a:pt x="1917824" y="889175"/>
                                  <a:pt x="1622854" y="963827"/>
                                </a:cubicBezTo>
                                <a:cubicBezTo>
                                  <a:pt x="1327884" y="1038479"/>
                                  <a:pt x="925370" y="1026201"/>
                                  <a:pt x="654894" y="1005606"/>
                                </a:cubicBezTo>
                                <a:cubicBezTo>
                                  <a:pt x="384418" y="985012"/>
                                  <a:pt x="35697" y="848498"/>
                                  <a:pt x="0" y="84026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6" name="Прямая соединительная линия 656"/>
                        <wps:cNvCnPr/>
                        <wps:spPr>
                          <a:xfrm flipH="1">
                            <a:off x="391494" y="464153"/>
                            <a:ext cx="1494918" cy="17617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7" name="Прямая со стрелкой 657"/>
                        <wps:cNvCnPr/>
                        <wps:spPr>
                          <a:xfrm flipH="1">
                            <a:off x="724025" y="1736107"/>
                            <a:ext cx="82625" cy="9661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8" name="Прямая соединительная линия 658"/>
                        <wps:cNvCnPr/>
                        <wps:spPr>
                          <a:xfrm flipH="1">
                            <a:off x="1831982" y="464153"/>
                            <a:ext cx="34552" cy="139054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9" name="Прямая со стрелкой 659"/>
                        <wps:cNvCnPr/>
                        <wps:spPr>
                          <a:xfrm>
                            <a:off x="1849716" y="1112881"/>
                            <a:ext cx="0" cy="9509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0" name="Прямая соединительная линия 660"/>
                        <wps:cNvCnPr/>
                        <wps:spPr>
                          <a:xfrm flipV="1">
                            <a:off x="391494" y="1856153"/>
                            <a:ext cx="1440136" cy="3697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1" name="Прямая со стрелкой 661"/>
                        <wps:cNvCnPr/>
                        <wps:spPr>
                          <a:xfrm flipV="1">
                            <a:off x="1155672" y="1999618"/>
                            <a:ext cx="123757" cy="2703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2" name="Прямая соединительная линия 662"/>
                        <wps:cNvCnPr/>
                        <wps:spPr>
                          <a:xfrm flipV="1">
                            <a:off x="1851860" y="1408670"/>
                            <a:ext cx="1463065" cy="4460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3" name="Прямая со стрелкой 663"/>
                        <wps:cNvCnPr/>
                        <wps:spPr>
                          <a:xfrm flipV="1">
                            <a:off x="2532030" y="1616719"/>
                            <a:ext cx="99893" cy="3022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64" o:spid="_x0000_s1544" editas="canvas" style="width:296.6pt;height:252pt;mso-position-horizontal-relative:char;mso-position-vertical-relative:line" coordsize="37668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">
                <v:shape id="_x0000_s1545" type="#_x0000_t75" style="position:absolute;width:37668;height:32004;visibility:visible;mso-wrap-style:square">
                  <v:fill o:detectmouseclick="t"/>
                  <v:path o:connecttype="none"/>
                </v:shape>
                <v:oval id="Овал 624" o:spid="_x0000_s1546" style="position:absolute;left:18298;top:4384;width:566;height:5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KHGMQA&#10;AADcAAAADwAAAGRycy9kb3ducmV2LnhtbESPQWvCQBSE74X+h+UVeqsbpaikWUUFIbSnJnp/Zl+y&#10;qdm3IbuN6b/vFgoeh5n5hsm2k+3ESINvHSuYzxIQxJXTLTcKTuXxZQ3CB2SNnWNS8EMetpvHhwxT&#10;7W78SWMRGhEh7FNUYELoUyl9Zciin7meOHq1GyyGKIdG6gFvEW47uUiSpbTYclww2NPBUHUtvq0C&#10;d/y46JUpr/n5K+f2UuzH99oo9fw07d5ABJrCPfzfzrWC5eIV/s7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ihxjEAAAA3AAAAA8AAAAAAAAAAAAAAAAAmAIAAGRycy9k&#10;b3ducmV2LnhtbFBLBQYAAAAABAAEAPUAAACJAwAAAAA=&#10;" fillcolor="black [3200]" strokecolor="black [1600]" strokeweight="2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625" o:spid="_x0000_s1547" style="position:absolute;left:32717;top:13774;width:565;height:5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4ig8QA&#10;AADcAAAADwAAAGRycy9kb3ducmV2LnhtbESPQWvCQBSE74X+h+UVeqsbhaqkWUUFIbSnJnp/Zl+y&#10;qdm3IbuN6b/vFgoeh5n5hsm2k+3ESINvHSuYzxIQxJXTLTcKTuXxZQ3CB2SNnWNS8EMetpvHhwxT&#10;7W78SWMRGhEh7FNUYELoUyl9Zciin7meOHq1GyyGKIdG6gFvEW47uUiSpbTYclww2NPBUHUtvq0C&#10;d/y46JUpr/n5K+f2UuzH99oo9fw07d5ABJrCPfzfzrWC5eIV/s7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uIoPEAAAA3AAAAA8AAAAAAAAAAAAAAAAAmAIAAGRycy9k&#10;b3ducmV2LnhtbFBLBQYAAAAABAAEAPUAAACJAwAAAAA=&#10;" fillcolor="black [3200]" strokecolor="black [1600]" strokeweight="2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626" o:spid="_x0000_s1548" style="position:absolute;left:18036;top:18064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y89MMA&#10;AADcAAAADwAAAGRycy9kb3ducmV2LnhtbESPQWvCQBSE74L/YXmF3nRTD7GkrqKCEOzJqPeX7DOb&#10;mn0bsmtM/323UOhxmJlvmNVmtK0YqPeNYwVv8wQEceV0w7WCy/kwewfhA7LG1jEp+CYPm/V0ssJM&#10;uyefaChCLSKEfYYKTAhdJqWvDFn0c9cRR+/meoshyr6WusdnhNtWLpIklRYbjgsGO9obqu7Fwypw&#10;h89SL835nl+/cm7KYjccb0ap15dx+wEi0Bj+w3/tXCtIFyn8nolH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y89M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549" type="#_x0000_t202" style="position:absolute;left:6471;top:28039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IDcs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rBIn6B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1iA3L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17</w:t>
                        </w:r>
                      </w:p>
                    </w:txbxContent>
                  </v:textbox>
                </v:shape>
                <v:oval id="Овал 630" o:spid="_x0000_s1550" style="position:absolute;left:3349;top:21976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AXxsEA&#10;AADcAAAADwAAAGRycy9kb3ducmV2LnhtbERPz2vCMBS+D/wfwhO8rekmOOmMMgWhbKe1en82z6az&#10;eSlJVrv/fjkMdvz4fm92k+3FSD50jhU8ZTkI4sbpjlsFp/r4uAYRIrLG3jEp+KEAu+3sYYOFdnf+&#10;pLGKrUghHApUYGIcCilDY8hiyNxAnLir8xZjgr6V2uM9hdtePuf5SlrsODUYHOhgqLlV31aBO35c&#10;9Iupb+X5q+TuUu3H96tRajGf3l5BRJriv/jPXWoFq2Wan86kI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0AF8bBAAAA3AAAAA8AAAAAAAAAAAAAAAAAmAIAAGRycy9kb3du&#10;cmV2LnhtbFBLBQYAAAAABAAEAPUAAACGAwAAAAA=&#10;" fillcolor="black [3200]" strokecolor="black [1600]" strokeweight="2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551" type="#_x0000_t202" style="position:absolute;left:16686;top:860;width:3676;height: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w2N8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LJ5j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jMNjf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rFonts w:eastAsia="Times New Roman"/>
                            <w:i/>
                            <w:iCs/>
                            <w:position w:val="-12"/>
                            <w:sz w:val="28"/>
                            <w:szCs w:val="28"/>
                          </w:rPr>
                          <w:object w:dxaOrig="300" w:dyaOrig="380">
                            <v:shape id="_x0000_i1375" type="#_x0000_t75" style="width:14.85pt;height:18.8pt" o:ole="">
                              <v:imagedata r:id="rId641" o:title=""/>
                            </v:shape>
                            <o:OLEObject Type="Embed" ProgID="Equation.DSMT4" ShapeID="_x0000_i1375" DrawAspect="Content" ObjectID="_1398259748" r:id="rId670"/>
                          </w:object>
                        </w:r>
                      </w:p>
                    </w:txbxContent>
                  </v:textbox>
                </v:shape>
                <v:shape id="Поле 21" o:spid="_x0000_s1552" type="#_x0000_t202" style="position:absolute;left:32943;top:12456;width:3677;height:3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CTr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eje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gJOsxQAAANwAAAAPAAAAAAAAAAAAAAAAAJgCAABkcnMv&#10;ZG93bnJldi54bWxQSwUGAAAAAAQABAD1AAAAigMAAAAA&#10;" filled="f" stroked="f" strokeweight=".5pt">
                  <v:textbox>
                    <w:txbxContent>
                      <w:p w:rsidR="002D4D66" w:rsidRPr="00221BB4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376" type="#_x0000_t75" style="width:14.85pt;height:18.8pt" o:ole="">
                              <v:imagedata r:id="rId466" o:title=""/>
                            </v:shape>
                            <o:OLEObject Type="Embed" ProgID="Equation.DSMT4" ShapeID="_x0000_i1376" DrawAspect="Content" ObjectID="_1398259749" r:id="rId671"/>
                          </w:object>
                        </w:r>
                      </w:p>
                    </w:txbxContent>
                  </v:textbox>
                </v:shape>
                <v:shape id="Поле 21" o:spid="_x0000_s1553" type="#_x0000_t202" style="position:absolute;left:1978;top:22672;width:3676;height:3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kL2M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8GM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aQvYxQAAANwAAAAPAAAAAAAAAAAAAAAAAJgCAABkcnMv&#10;ZG93bnJldi54bWxQSwUGAAAAAAQABAD1AAAAigMAAAAA&#10;" filled="f" stroked="f" strokeweight=".5pt">
                  <v:textbox>
                    <w:txbxContent>
                      <w:p w:rsidR="002D4D66" w:rsidRPr="00030A4A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rFonts w:eastAsia="Times New Roman"/>
                            <w:i/>
                            <w:iCs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279" w:dyaOrig="380">
                            <v:shape id="_x0000_i1377" type="#_x0000_t75" style="width:14.1pt;height:18.8pt" o:ole="">
                              <v:imagedata r:id="rId644" o:title=""/>
                            </v:shape>
                            <o:OLEObject Type="Embed" ProgID="Equation.DSMT4" ShapeID="_x0000_i1377" DrawAspect="Content" ObjectID="_1398259750" r:id="rId672"/>
                          </w:object>
                        </w:r>
                      </w:p>
                    </w:txbxContent>
                  </v:textbox>
                </v:shape>
                <v:shape id="Поле 21" o:spid="_x0000_s1554" type="#_x0000_t202" style="position:absolute;left:16914;top:18629;width:4807;height:3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uQ8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5XM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lrkPHAAAA3AAAAA8AAAAAAAAAAAAAAAAAmAIAAGRy&#10;cy9kb3ducmV2LnhtbFBLBQYAAAAABAAEAPUAAACMAwAAAAA=&#10;" filled="f" stroked="f" strokeweight=".5pt">
                  <v:textbox>
                    <w:txbxContent>
                      <w:p w:rsidR="002D4D66" w:rsidRPr="00221BB4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279" w:dyaOrig="380">
                            <v:shape id="_x0000_i1378" type="#_x0000_t75" style="width:14.1pt;height:18.8pt" o:ole="">
                              <v:imagedata r:id="rId646" o:title=""/>
                            </v:shape>
                            <o:OLEObject Type="Embed" ProgID="Equation.DSMT4" ShapeID="_x0000_i1378" DrawAspect="Content" ObjectID="_1398259751" r:id="rId673"/>
                          </w:object>
                        </w:r>
                      </w:p>
                    </w:txbxContent>
                  </v:textbox>
                </v:shape>
                <v:shape id="Поле 21" o:spid="_x0000_s1555" type="#_x0000_t202" style="position:absolute;left:24107;top:13576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cwNM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kpc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f3MDTHAAAA3AAAAA8AAAAAAAAAAAAAAAAAmAIAAGRy&#10;cy9kb3ducmV2LnhtbFBLBQYAAAAABAAEAPUAAACMAwAAAAA=&#10;" filled="f" stroked="f" strokeweight=".5pt">
                  <v:textbox>
                    <w:txbxContent>
                      <w:p w:rsidR="002D4D66" w:rsidRPr="00030A4A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Поле 21" o:spid="_x0000_s1556" type="#_x0000_t202" style="position:absolute;left:22648;top:18776;width:3677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uVr8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+fM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i7la/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Поле 21" o:spid="_x0000_s1557" type="#_x0000_t202" style="position:absolute;left:7300;top:17198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QB3c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1s9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kAd3EAAAA3AAAAA8AAAAAAAAAAAAAAAAAmAIAAGRycy9k&#10;b3ducmV2LnhtbFBLBQYAAAAABAAEAPUAAACJAwAAAAA=&#10;" filled="f" stroked="f" strokeweight=".5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Поле 21" o:spid="_x0000_s1558" type="#_x0000_t202" style="position:absolute;left:18702;top:10176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R+ps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1s9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UfqbEAAAA3AAAAA8AAAAAAAAAAAAAAAAAmAIAAGRycy9k&#10;b3ducmV2LnhtbFBLBQYAAAAABAAEAPUAAACJAwAAAAA=&#10;" filled="f" stroked="f" strokeweight=".5pt">
                  <v:textbox>
                    <w:txbxContent>
                      <w:p w:rsidR="002D4D66" w:rsidRPr="00030A4A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Поле 21" o:spid="_x0000_s1559" type="#_x0000_t202" style="position:absolute;left:11210;top:20053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pFSs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LJ5j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DKRUr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F71E0C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Прямая со стрелкой 643" o:spid="_x0000_s1560" type="#_x0000_t32" style="position:absolute;left:24499;top:21576;width:824;height:4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NSl8YAAADcAAAADwAAAGRycy9kb3ducmV2LnhtbESPQWsCMRSE74X+h/AK3mpWV7RsjSIt&#10;RaWCVKXg7bF5bpZuXtZN1PXfG6HgcZiZb5jxtLWVOFPjS8cKet0EBHHudMmFgt326/UNhA/IGivH&#10;pOBKHqaT56cxZtpd+IfOm1CICGGfoQITQp1J6XNDFn3X1cTRO7jGYoiyKaRu8BLhtpL9JBlKiyXH&#10;BYM1fRjK/zYnq+Bz+TsYHdvjOp3vzSqndLTvz76V6ry0s3cQgdrwCP+3F1rBcJDC/Uw8AnJy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TUpfGAAAA3AAAAA8AAAAAAAAA&#10;AAAAAAAAoQIAAGRycy9kb3ducmV2LnhtbFBLBQYAAAAABAAEAPkAAACUAwAAAAA=&#10;" strokecolor="black [3040]">
                  <v:stroke endarrow="open"/>
                </v:shape>
                <v:shape id="Полилиния 645" o:spid="_x0000_s1561" style="position:absolute;left:3904;top:14086;width:29245;height:10214;visibility:visible;mso-wrap-style:square;v-text-anchor:middle" coordsize="2924433,10213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HVL8YA&#10;AADcAAAADwAAAGRycy9kb3ducmV2LnhtbESPQWvCQBSE74L/YXlCL6KbirUlukoVhHqpGoVen9ln&#10;Es2+DdmtRn99VxB6HGbmG2Yya0wpLlS7wrKC134Egji1uuBMwX637H2AcB5ZY2mZFNzIwWzabk0w&#10;1vbKW7okPhMBwi5GBbn3VSylS3My6Pq2Ig7e0dYGfZB1JnWN1wA3pRxE0UgaLDgs5FjRIqf0nPwa&#10;BYfBfLP+GZ6b7Sq5705y+V3Qe1epl07zOQbhqfH/4Wf7SysYDd/gcSYcATn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uHVL8YAAADcAAAADwAAAAAAAAAAAAAAAACYAgAAZHJz&#10;L2Rvd25yZXYueG1sUEsFBgAAAAAEAAQA9QAAAIsDAAAAAA==&#10;" path="m2924433,v-58351,120135,-282790,397055,-499720,557693c2207783,718331,1917824,889175,1622854,963827v-294970,74652,-697484,62374,-967960,41779c384418,985012,35697,848498,,840260e" filled="f" strokecolor="black [3040]">
                  <v:path arrowok="t" o:connecttype="custom" o:connectlocs="2924433,0;2424713,557693;1622854,963827;654894,1005606;0,840260" o:connectangles="0,0,0,0,0"/>
                </v:shape>
                <v:line id="Прямая соединительная линия 656" o:spid="_x0000_s1562" style="position:absolute;flip:x;visibility:visible;mso-wrap-style:square" from="3914,4641" to="18864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hGzcQAAADcAAAADwAAAGRycy9kb3ducmV2LnhtbESPT4vCMBTE74LfITxhb5qusFWqURZB&#10;EBdF3fXg7dG8/sHmpTTRdr+9EQSPw8z8hpkvO1OJOzWutKzgcxSBIE6tLjlX8Pe7Hk5BOI+ssbJM&#10;Cv7JwXLR780x0bblI91PPhcBwi5BBYX3dSKlSwsy6Ea2Jg5eZhuDPsgml7rBNsBNJcdRFEuDJYeF&#10;AmtaFZReTzejIHO3enU5a59NtrvjLvvJ99gelPoYdN8zEJ46/w6/2hutIP6K4XkmHA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EbNxAAAANwAAAAPAAAAAAAAAAAA&#10;AAAAAKECAABkcnMvZG93bnJldi54bWxQSwUGAAAAAAQABAD5AAAAkgMAAAAA&#10;" strokecolor="black [3040]"/>
                <v:shape id="Прямая со стрелкой 657" o:spid="_x0000_s1563" type="#_x0000_t32" style="position:absolute;left:7240;top:17361;width:826;height:9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HCSccAAADcAAAADwAAAGRycy9kb3ducmV2LnhtbESPQWsCMRSE74X+h/AK3mq2at2yGkUq&#10;RYtCUYvg7bF53SzdvKybVNd/bwShx2FmvmHG09ZW4kSNLx0reOkmIIhzp0suFHzvPp7fQPiArLFy&#10;TAou5GE6eXwYY6bdmTd02oZCRAj7DBWYEOpMSp8bsui7riaO3o9rLIYom0LqBs8RbivZS5KhtFhy&#10;XDBY07uh/Hf7ZxXMP/eD9Ngev/qLg1nn1E8PvdlKqc5TOxuBCNSG//C9vdQKhq8p3M7EIyA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McJJxwAAANwAAAAPAAAAAAAA&#10;AAAAAAAAAKECAABkcnMvZG93bnJldi54bWxQSwUGAAAAAAQABAD5AAAAlQMAAAAA&#10;" strokecolor="black [3040]">
                  <v:stroke endarrow="open"/>
                </v:shape>
                <v:line id="Прямая соединительная линия 658" o:spid="_x0000_s1564" style="position:absolute;flip:x;visibility:visible;mso-wrap-style:square" from="18319,4641" to="18665,18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t3JMAAAADcAAAADwAAAGRycy9kb3ducmV2LnhtbERPy4rCMBTdD/gP4QruxlRBR6pRRBBE&#10;UcbXwt2luX1gc1OaaOvfm4Xg8nDes0VrSvGk2hWWFQz6EQjixOqCMwWX8/p3AsJ5ZI2lZVLwIgeL&#10;eednhrG2DR/pefKZCCHsYlSQe1/FUrokJ4OubyviwKW2NugDrDOpa2xCuCnlMIrG0mDBoSHHilY5&#10;JffTwyhI3aNa3a7ap3/b/XGf7rIDNv9K9brtcgrCU+u/4o97oxWMR2FtOBOOgJ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77dyTAAAAA3AAAAA8AAAAAAAAAAAAAAAAA&#10;oQIAAGRycy9kb3ducmV2LnhtbFBLBQYAAAAABAAEAPkAAACOAwAAAAA=&#10;" strokecolor="black [3040]"/>
                <v:shape id="Прямая со стрелкой 659" o:spid="_x0000_s1565" type="#_x0000_t32" style="position:absolute;left:18497;top:11128;width:0;height:9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QS0sMAAADcAAAADwAAAGRycy9kb3ducmV2LnhtbESPzarCMBSE94LvEI7gTlMFi1ajiFBw&#10;cV34c7nbQ3Nsi81JbXJrfXsjCC6HmfmGWW06U4mWGldaVjAZRyCIM6tLzhVczuloDsJ5ZI2VZVLw&#10;JAebdb+3wkTbBx+pPflcBAi7BBUU3teJlC4ryKAb25o4eFfbGPRBNrnUDT4C3FRyGkWxNFhyWCiw&#10;pl1B2e30bxRELk7vu/Pt0F5yf/z5k+n+ufhVajjotksQnjr/DX/ae60gni3gfSYcAbl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EEtLDAAAA3AAAAA8AAAAAAAAAAAAA&#10;AAAAoQIAAGRycy9kb3ducmV2LnhtbFBLBQYAAAAABAAEAPkAAACRAwAAAAA=&#10;" strokecolor="black [3040]">
                  <v:stroke endarrow="open"/>
                </v:shape>
                <v:line id="Прямая соединительная линия 660" o:spid="_x0000_s1566" style="position:absolute;flip:y;visibility:visible;mso-wrap-style:square" from="3914,18561" to="18316,22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Gxn8MAAADcAAAADwAAAGRycy9kb3ducmV2LnhtbERPu2rDMBTdC/0HcQvdGrkZ3OBaNsUQ&#10;CCkuddoO2S7W9YNYV8ZSYufvo6GQ8XDeab6YQVxocr1lBa+rCARxbXXPrYLfn+3LBoTzyBoHy6Tg&#10;Sg7y7PEhxUTbmSu6HHwrQgi7BBV03o+JlK7uyKBb2ZE4cI2dDPoAp1bqCecQbga5jqJYGuw5NHQ4&#10;UtFRfTqcjYLGncfi+Kd987Yvq7L5bL9w/lbq+Wn5eAfhafF38b97pxXEcZgfzoQjI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7hsZ/DAAAA3AAAAA8AAAAAAAAAAAAA&#10;AAAAoQIAAGRycy9kb3ducmV2LnhtbFBLBQYAAAAABAAEAPkAAACRAwAAAAA=&#10;" strokecolor="black [3040]"/>
                <v:shape id="Прямая со стрелкой 661" o:spid="_x0000_s1567" type="#_x0000_t32" style="position:absolute;left:11556;top:19996;width:1238;height:2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g1G8cAAADcAAAADwAAAGRycy9kb3ducmV2LnhtbESP3WrCQBSE7wu+w3IKvWs2/hBL6iqi&#10;lFoUpCoF7w7Z02wwezZmt5q+fbcgeDnMzDfMZNbZWlyo9ZVjBf0kBUFcOF1xqeCwf3t+AeEDssba&#10;MSn4JQ+zae9hgrl2V/6kyy6UIkLY56jAhNDkUvrCkEWfuIY4et+utRiibEupW7xGuK3lIE0zabHi&#10;uGCwoYWh4rT7sQqWH1+j8bk7b4fvR7MpaDg+DuZrpZ4eu/kriEBduIdv7ZVWkGV9+D8Tj4C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+DUbxwAAANwAAAAPAAAAAAAA&#10;AAAAAAAAAKECAABkcnMvZG93bnJldi54bWxQSwUGAAAAAAQABAD5AAAAlQMAAAAA&#10;" strokecolor="black [3040]">
                  <v:stroke endarrow="open"/>
                </v:shape>
                <v:line id="Прямая соединительная линия 662" o:spid="_x0000_s1568" style="position:absolute;flip:y;visibility:visible;mso-wrap-style:square" from="18518,14086" to="33149,18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+Kc8QAAADcAAAADwAAAGRycy9kb3ducmV2LnhtbESPT4vCMBTE74LfITzBm6broUo1yiII&#10;souLVj3s7dG8/mGbl9JEW7/9RhA8DjPzG2a16U0t7tS6yrKCj2kEgjizuuJCweW8myxAOI+ssbZM&#10;Ch7kYLMeDlaYaNvxie6pL0SAsEtQQel9k0jpspIMuqltiIOX29agD7ItpG6xC3BTy1kUxdJgxWGh&#10;xIa2JWV/6c0oyN2t2f5etc/nX4fTIf8ufrA7KjUe9Z9LEJ56/w6/2nutII5n8DwTjoB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f4pzxAAAANwAAAAPAAAAAAAAAAAA&#10;AAAAAKECAABkcnMvZG93bnJldi54bWxQSwUGAAAAAAQABAD5AAAAkgMAAAAA&#10;" strokecolor="black [3040]"/>
                <v:shape id="Прямая со стрелкой 663" o:spid="_x0000_s1569" type="#_x0000_t32" style="position:absolute;left:25320;top:16167;width:999;height:3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YO98YAAADcAAAADwAAAGRycy9kb3ducmV2LnhtbESPQWvCQBSE70L/w/IKvemmpsQSXUVa&#10;ipUWRCuCt0f2mQ3Nvo3ZVeO/d4VCj8PMfMNMZp2txZlaXzlW8DxIQBAXTldcKtj+fPRfQfiArLF2&#10;TAqu5GE2fehNMNfuwms6b0IpIoR9jgpMCE0upS8MWfQD1xBH7+BaiyHKtpS6xUuE21oOkySTFiuO&#10;CwYbejNU/G5OVsH7cvcyOnbHVbrYm++C0tF+OP9S6umxm49BBOrCf/iv/akVZFkK9zPxCMjp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mDvfGAAAA3AAAAA8AAAAAAAAA&#10;AAAAAAAAoQIAAGRycy9kb3ducmV2LnhtbFBLBQYAAAAABAAEAPkAAACUAwAAAAA=&#10;" strokecolor="black [3040]">
                  <v:stroke endarrow="open"/>
                </v:shape>
                <w10:anchorlock/>
              </v:group>
            </w:pict>
          </mc:Fallback>
        </mc:AlternateContent>
      </w:r>
    </w:p>
    <w:p w:rsidR="00286ED7" w:rsidRDefault="00286ED7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 полученном графе опять находим вершины, в которые не заходит ни одна дуга. Это вершина </w:t>
      </w:r>
      <w:r w:rsidR="007264A3"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68" type="#_x0000_t75" style="width:15pt;height:18.75pt" o:ole="">
            <v:imagedata r:id="rId674" o:title=""/>
          </v:shape>
          <o:OLEObject Type="Embed" ProgID="Equation.DSMT4" ShapeID="_x0000_i1268" DrawAspect="Content" ObjectID="_1402258324" r:id="rId675"/>
        </w:object>
      </w:r>
      <w:r w:rsidR="007264A3">
        <w:rPr>
          <w:rFonts w:ascii="Times New Roman" w:eastAsia="TimesNewRomanPSMT" w:hAnsi="Times New Roman" w:cs="Times New Roman"/>
          <w:sz w:val="28"/>
          <w:szCs w:val="28"/>
        </w:rPr>
        <w:t>. Отнесём её к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тр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>етье</w:t>
      </w:r>
      <w:r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й группе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86ED7" w:rsidRDefault="00286ED7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A7721">
        <w:rPr>
          <w:rFonts w:ascii="Times New Roman" w:eastAsia="TimesNewRomanPSMT" w:hAnsi="Times New Roman" w:cs="Times New Roman"/>
          <w:b/>
          <w:sz w:val="28"/>
          <w:szCs w:val="28"/>
        </w:rPr>
        <w:t>4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вершину </w:t>
      </w:r>
      <w:r w:rsidR="007264A3"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69" type="#_x0000_t75" style="width:15pt;height:18.75pt" o:ole="">
            <v:imagedata r:id="rId674" o:title=""/>
          </v:shape>
          <o:OLEObject Type="Embed" ProgID="Equation.DSMT4" ShapeID="_x0000_i1269" DrawAspect="Content" ObjectID="_1402258325" r:id="rId67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все дуги, исходящие из </w:t>
      </w:r>
      <w:r w:rsidR="007264A3"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70" type="#_x0000_t75" style="width:15pt;height:18.75pt" o:ole="">
            <v:imagedata r:id="rId674" o:title=""/>
          </v:shape>
          <o:OLEObject Type="Embed" ProgID="Equation.DSMT4" ShapeID="_x0000_i1270" DrawAspect="Content" ObjectID="_1402258326" r:id="rId67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граф на </w:t>
      </w:r>
      <w:r w:rsidRPr="00EE537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1</w:t>
      </w:r>
      <w:r w:rsidR="007264A3">
        <w:rPr>
          <w:rFonts w:ascii="Times New Roman" w:eastAsia="TimesNewRomanPSMT" w:hAnsi="Times New Roman" w:cs="Times New Roman"/>
          <w:color w:val="0000CC"/>
          <w:sz w:val="28"/>
          <w:szCs w:val="28"/>
        </w:rPr>
        <w:t>8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7264A3" w:rsidRDefault="007264A3" w:rsidP="007264A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c">
            <w:drawing>
              <wp:inline distT="0" distB="0" distL="0" distR="0" wp14:anchorId="1CE181B3" wp14:editId="12396860">
                <wp:extent cx="3766931" cy="2107096"/>
                <wp:effectExtent l="0" t="0" r="0" b="0"/>
                <wp:docPr id="690" name="Полотно 6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66" name="Овал 666"/>
                        <wps:cNvSpPr/>
                        <wps:spPr>
                          <a:xfrm>
                            <a:off x="3271729" y="284186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7" name="Овал 667"/>
                        <wps:cNvSpPr/>
                        <wps:spPr>
                          <a:xfrm>
                            <a:off x="1803621" y="713154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8" name="Поле 21"/>
                        <wps:cNvSpPr txBox="1"/>
                        <wps:spPr>
                          <a:xfrm>
                            <a:off x="1511763" y="1611235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9" name="Овал 669"/>
                        <wps:cNvSpPr/>
                        <wps:spPr>
                          <a:xfrm>
                            <a:off x="334979" y="1104339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1" name="Поле 21"/>
                        <wps:cNvSpPr txBox="1"/>
                        <wps:spPr>
                          <a:xfrm>
                            <a:off x="3294337" y="152375"/>
                            <a:ext cx="367665" cy="346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379" type="#_x0000_t75" style="width:15pt;height:18.75pt" o:ole="">
                                    <v:imagedata r:id="rId452" o:title=""/>
                                  </v:shape>
                                  <o:OLEObject Type="Embed" ProgID="Equation.DSMT4" ShapeID="_x0000_i1379" DrawAspect="Content" ObjectID="_1402258435" r:id="rId67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2" name="Поле 21"/>
                        <wps:cNvSpPr txBox="1"/>
                        <wps:spPr>
                          <a:xfrm>
                            <a:off x="197810" y="1173914"/>
                            <a:ext cx="367665" cy="379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030A4A">
                                <w:rPr>
                                  <w:rFonts w:eastAsia="Times New Roman"/>
                                  <w:i/>
                                  <w:iCs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279" w:dyaOrig="380">
                                  <v:shape id="_x0000_i1380" type="#_x0000_t75" style="width:14.25pt;height:18.75pt" o:ole="">
                                    <v:imagedata r:id="rId634" o:title=""/>
                                  </v:shape>
                                  <o:OLEObject Type="Embed" ProgID="Equation.DSMT4" ShapeID="_x0000_i1380" DrawAspect="Content" ObjectID="_1402258436" r:id="rId67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3" name="Поле 21"/>
                        <wps:cNvSpPr txBox="1"/>
                        <wps:spPr>
                          <a:xfrm>
                            <a:off x="1691498" y="769669"/>
                            <a:ext cx="480695" cy="379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279" w:dyaOrig="380">
                                  <v:shape id="_x0000_i1381" type="#_x0000_t75" style="width:14.25pt;height:18.75pt" o:ole="">
                                    <v:imagedata r:id="rId636" o:title=""/>
                                  </v:shape>
                                  <o:OLEObject Type="Embed" ProgID="Equation.DSMT4" ShapeID="_x0000_i1381" DrawAspect="Content" ObjectID="_1402258437" r:id="rId68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4" name="Поле 21"/>
                        <wps:cNvSpPr txBox="1"/>
                        <wps:spPr>
                          <a:xfrm>
                            <a:off x="2410737" y="264308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5" name="Поле 21"/>
                        <wps:cNvSpPr txBox="1"/>
                        <wps:spPr>
                          <a:xfrm>
                            <a:off x="2264873" y="784389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8" name="Поле 21"/>
                        <wps:cNvSpPr txBox="1"/>
                        <wps:spPr>
                          <a:xfrm>
                            <a:off x="1121023" y="912051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9" name="Прямая со стрелкой 679"/>
                        <wps:cNvCnPr/>
                        <wps:spPr>
                          <a:xfrm flipV="1">
                            <a:off x="2449952" y="1064386"/>
                            <a:ext cx="82378" cy="3995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0" name="Полилиния 680"/>
                        <wps:cNvSpPr/>
                        <wps:spPr>
                          <a:xfrm>
                            <a:off x="390492" y="315366"/>
                            <a:ext cx="2924433" cy="1021331"/>
                          </a:xfrm>
                          <a:custGeom>
                            <a:avLst/>
                            <a:gdLst>
                              <a:gd name="connsiteX0" fmla="*/ 2957432 w 2972365"/>
                              <a:gd name="connsiteY0" fmla="*/ 0 h 981072"/>
                              <a:gd name="connsiteX1" fmla="*/ 2940956 w 2972365"/>
                              <a:gd name="connsiteY1" fmla="*/ 197708 h 981072"/>
                              <a:gd name="connsiteX2" fmla="*/ 2677345 w 2972365"/>
                              <a:gd name="connsiteY2" fmla="*/ 576649 h 981072"/>
                              <a:gd name="connsiteX3" fmla="*/ 1655853 w 2972365"/>
                              <a:gd name="connsiteY3" fmla="*/ 963827 h 981072"/>
                              <a:gd name="connsiteX4" fmla="*/ 214232 w 2972365"/>
                              <a:gd name="connsiteY4" fmla="*/ 906162 h 981072"/>
                              <a:gd name="connsiteX5" fmla="*/ 32999 w 2972365"/>
                              <a:gd name="connsiteY5" fmla="*/ 840260 h 981072"/>
                              <a:gd name="connsiteX6" fmla="*/ 48 w 2972365"/>
                              <a:gd name="connsiteY6" fmla="*/ 856735 h 981072"/>
                              <a:gd name="connsiteX0" fmla="*/ 2924433 w 2939366"/>
                              <a:gd name="connsiteY0" fmla="*/ 0 h 981072"/>
                              <a:gd name="connsiteX1" fmla="*/ 2907957 w 2939366"/>
                              <a:gd name="connsiteY1" fmla="*/ 197708 h 981072"/>
                              <a:gd name="connsiteX2" fmla="*/ 2644346 w 2939366"/>
                              <a:gd name="connsiteY2" fmla="*/ 576649 h 981072"/>
                              <a:gd name="connsiteX3" fmla="*/ 1622854 w 2939366"/>
                              <a:gd name="connsiteY3" fmla="*/ 963827 h 981072"/>
                              <a:gd name="connsiteX4" fmla="*/ 181233 w 2939366"/>
                              <a:gd name="connsiteY4" fmla="*/ 906162 h 981072"/>
                              <a:gd name="connsiteX5" fmla="*/ 0 w 2939366"/>
                              <a:gd name="connsiteY5" fmla="*/ 840260 h 981072"/>
                              <a:gd name="connsiteX0" fmla="*/ 2924433 w 2939366"/>
                              <a:gd name="connsiteY0" fmla="*/ 0 h 1005606"/>
                              <a:gd name="connsiteX1" fmla="*/ 2907957 w 2939366"/>
                              <a:gd name="connsiteY1" fmla="*/ 197708 h 1005606"/>
                              <a:gd name="connsiteX2" fmla="*/ 2644346 w 2939366"/>
                              <a:gd name="connsiteY2" fmla="*/ 576649 h 1005606"/>
                              <a:gd name="connsiteX3" fmla="*/ 1622854 w 2939366"/>
                              <a:gd name="connsiteY3" fmla="*/ 963827 h 1005606"/>
                              <a:gd name="connsiteX4" fmla="*/ 315516 w 2939366"/>
                              <a:gd name="connsiteY4" fmla="*/ 981072 h 1005606"/>
                              <a:gd name="connsiteX5" fmla="*/ 0 w 2939366"/>
                              <a:gd name="connsiteY5" fmla="*/ 840260 h 1005606"/>
                              <a:gd name="connsiteX0" fmla="*/ 2924433 w 2939366"/>
                              <a:gd name="connsiteY0" fmla="*/ 0 h 1020389"/>
                              <a:gd name="connsiteX1" fmla="*/ 2907957 w 2939366"/>
                              <a:gd name="connsiteY1" fmla="*/ 197708 h 1020389"/>
                              <a:gd name="connsiteX2" fmla="*/ 2644346 w 2939366"/>
                              <a:gd name="connsiteY2" fmla="*/ 576649 h 1020389"/>
                              <a:gd name="connsiteX3" fmla="*/ 1622854 w 2939366"/>
                              <a:gd name="connsiteY3" fmla="*/ 963827 h 1020389"/>
                              <a:gd name="connsiteX4" fmla="*/ 654894 w 2939366"/>
                              <a:gd name="connsiteY4" fmla="*/ 1005606 h 1020389"/>
                              <a:gd name="connsiteX5" fmla="*/ 0 w 2939366"/>
                              <a:gd name="connsiteY5" fmla="*/ 840260 h 1020389"/>
                              <a:gd name="connsiteX0" fmla="*/ 2924433 w 2924433"/>
                              <a:gd name="connsiteY0" fmla="*/ 0 h 1020389"/>
                              <a:gd name="connsiteX1" fmla="*/ 2644346 w 2924433"/>
                              <a:gd name="connsiteY1" fmla="*/ 576649 h 1020389"/>
                              <a:gd name="connsiteX2" fmla="*/ 1622854 w 2924433"/>
                              <a:gd name="connsiteY2" fmla="*/ 963827 h 1020389"/>
                              <a:gd name="connsiteX3" fmla="*/ 654894 w 2924433"/>
                              <a:gd name="connsiteY3" fmla="*/ 1005606 h 1020389"/>
                              <a:gd name="connsiteX4" fmla="*/ 0 w 2924433"/>
                              <a:gd name="connsiteY4" fmla="*/ 840260 h 1020389"/>
                              <a:gd name="connsiteX0" fmla="*/ 2924433 w 2924433"/>
                              <a:gd name="connsiteY0" fmla="*/ 0 h 1016774"/>
                              <a:gd name="connsiteX1" fmla="*/ 2465902 w 2924433"/>
                              <a:gd name="connsiteY1" fmla="*/ 659027 h 1016774"/>
                              <a:gd name="connsiteX2" fmla="*/ 1622854 w 2924433"/>
                              <a:gd name="connsiteY2" fmla="*/ 963827 h 1016774"/>
                              <a:gd name="connsiteX3" fmla="*/ 654894 w 2924433"/>
                              <a:gd name="connsiteY3" fmla="*/ 1005606 h 1016774"/>
                              <a:gd name="connsiteX4" fmla="*/ 0 w 2924433"/>
                              <a:gd name="connsiteY4" fmla="*/ 840260 h 1016774"/>
                              <a:gd name="connsiteX0" fmla="*/ 2924433 w 2924433"/>
                              <a:gd name="connsiteY0" fmla="*/ 0 h 1021331"/>
                              <a:gd name="connsiteX1" fmla="*/ 2424713 w 2924433"/>
                              <a:gd name="connsiteY1" fmla="*/ 557693 h 1021331"/>
                              <a:gd name="connsiteX2" fmla="*/ 1622854 w 2924433"/>
                              <a:gd name="connsiteY2" fmla="*/ 963827 h 1021331"/>
                              <a:gd name="connsiteX3" fmla="*/ 654894 w 2924433"/>
                              <a:gd name="connsiteY3" fmla="*/ 1005606 h 1021331"/>
                              <a:gd name="connsiteX4" fmla="*/ 0 w 2924433"/>
                              <a:gd name="connsiteY4" fmla="*/ 840260 h 10213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924433" h="1021331">
                                <a:moveTo>
                                  <a:pt x="2924433" y="0"/>
                                </a:moveTo>
                                <a:cubicBezTo>
                                  <a:pt x="2866082" y="120135"/>
                                  <a:pt x="2641643" y="397055"/>
                                  <a:pt x="2424713" y="557693"/>
                                </a:cubicBezTo>
                                <a:cubicBezTo>
                                  <a:pt x="2207783" y="718331"/>
                                  <a:pt x="1917824" y="889175"/>
                                  <a:pt x="1622854" y="963827"/>
                                </a:cubicBezTo>
                                <a:cubicBezTo>
                                  <a:pt x="1327884" y="1038479"/>
                                  <a:pt x="925370" y="1026201"/>
                                  <a:pt x="654894" y="1005606"/>
                                </a:cubicBezTo>
                                <a:cubicBezTo>
                                  <a:pt x="384418" y="985012"/>
                                  <a:pt x="35697" y="848498"/>
                                  <a:pt x="0" y="84026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6" name="Прямая соединительная линия 686"/>
                        <wps:cNvCnPr/>
                        <wps:spPr>
                          <a:xfrm flipV="1">
                            <a:off x="391494" y="762849"/>
                            <a:ext cx="1440136" cy="36974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7" name="Прямая со стрелкой 687"/>
                        <wps:cNvCnPr/>
                        <wps:spPr>
                          <a:xfrm flipV="1">
                            <a:off x="1155672" y="906314"/>
                            <a:ext cx="123757" cy="2703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8" name="Прямая соединительная линия 688"/>
                        <wps:cNvCnPr/>
                        <wps:spPr>
                          <a:xfrm flipV="1">
                            <a:off x="1851860" y="315366"/>
                            <a:ext cx="1463065" cy="4460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9" name="Прямая со стрелкой 689"/>
                        <wps:cNvCnPr/>
                        <wps:spPr>
                          <a:xfrm flipV="1">
                            <a:off x="2532030" y="523415"/>
                            <a:ext cx="99893" cy="3022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90" o:spid="_x0000_s1570" editas="canvas" style="width:296.6pt;height:165.9pt;mso-position-horizontal-relative:char;mso-position-vertical-relative:line" coordsize="37668,21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">
                <v:shape id="_x0000_s1571" type="#_x0000_t75" style="position:absolute;width:37668;height:21069;visibility:visible;mso-wrap-style:square">
                  <v:fill o:detectmouseclick="t"/>
                  <v:path o:connecttype="none"/>
                </v:shape>
                <v:oval id="Овал 666" o:spid="_x0000_s1572" style="position:absolute;left:32717;top:2841;width:565;height:5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YFNMIA&#10;AADcAAAADwAAAGRycy9kb3ducmV2LnhtbESPQWvCQBSE7wX/w/IEb3Wjh7REV1FBCPXUqPdn9pmN&#10;Zt+G7DbGf+8WCj0OM/MNs1wPthE9db52rGA2TUAQl07XXCk4HffvnyB8QNbYOCYFT/KwXo3elphp&#10;9+Bv6otQiQhhn6ECE0KbSelLQxb91LXE0bu6zmKIsquk7vAR4baR8yRJpcWa44LBlnaGynvxYxW4&#10;/eGiP8zxnp9vOdeXYtt/XY1Sk/GwWYAINIT/8F871wrSNIXfM/EIyN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FgU0wgAAANwAAAAPAAAAAAAAAAAAAAAAAJgCAABkcnMvZG93&#10;bnJldi54bWxQSwUGAAAAAAQABAD1AAAAhwMAAAAA&#10;" fillcolor="black [3200]" strokecolor="black [1600]" strokeweight="2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667" o:spid="_x0000_s1573" style="position:absolute;left:18036;top:7131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qgr8MA&#10;AADcAAAADwAAAGRycy9kb3ducmV2LnhtbESPQWvCQBSE74L/YXkFb7ppD7GkrqKCEOzJqPeX7DOb&#10;mn0bstuY/nu3UOhxmJlvmNVmtK0YqPeNYwWviwQEceV0w7WCy/kwfwfhA7LG1jEp+CEPm/V0ssJM&#10;uwefaChCLSKEfYYKTAhdJqWvDFn0C9cRR+/meoshyr6WusdHhNtWviVJKi02HBcMdrQ3VN2Lb6vA&#10;HT5LvTTne379yrkpi91wvBmlZi/j9gNEoDH8h//auVaQpkv4PROP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qgr8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574" type="#_x0000_t202" style="position:absolute;left:15117;top:16112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cuwMIA&#10;AADcAAAADwAAAGRycy9kb3ducmV2LnhtbERPTYvCMBC9L/gfwgh7W1MFi1TTIgVRZD3oetnb2Ixt&#10;sZnUJmr115vDwh4f73uR9aYRd+pcbVnBeBSBIC6srrlUcPxZfc1AOI+ssbFMCp7kIEsHHwtMtH3w&#10;nu4HX4oQwi5BBZX3bSKlKyoy6Ea2JQ7c2XYGfYBdKXWHjxBuGjmJolgarDk0VNhSXlFxOdyMgm2+&#10;2uH+NDGzV5Ovv8/L9nr8nSr1OeyXcxCeev8v/nNvtII4DmvDmXAEZ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ly7AwgAAANwAAAAPAAAAAAAAAAAAAAAAAJgCAABkcnMvZG93&#10;bnJldi54bWxQSwUGAAAAAAQABAD1AAAAhwMAAAAA&#10;" filled="f" stroked="f" strokeweight=".5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18</w:t>
                        </w:r>
                      </w:p>
                    </w:txbxContent>
                  </v:textbox>
                </v:shape>
                <v:oval id="Овал 669" o:spid="_x0000_s1575" style="position:absolute;left:3349;top:11043;width:565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mRRsMA&#10;AADcAAAADwAAAGRycy9kb3ducmV2LnhtbESPQWvCQBSE7wX/w/KE3urGHmIbXUULQrAnY70/s89s&#10;NPs2ZLcx/vuuIPQ4zMw3zGI12Eb01PnasYLpJAFBXDpdc6Xg57B9+wDhA7LGxjEpuJOH1XL0ssBM&#10;uxvvqS9CJSKEfYYKTAhtJqUvDVn0E9cSR+/sOoshyq6SusNbhNtGvidJKi3WHBcMtvRlqLwWv1aB&#10;236f9MwcrvnxknN9Kjb97myUeh0P6zmIQEP4Dz/buVaQpp/wOBOP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4mRRs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576" type="#_x0000_t202" style="position:absolute;left:32943;top:1523;width:3677;height:3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QRgMcA&#10;AADcAAAADwAAAGRycy9kb3ducmV2LnhtbESPQWvCQBSE74X+h+UJvdVNhGpIXUMIBEtpD1ovvb1m&#10;n0kw+zbNrpr6692C4HGYmW+YZTaaTpxocK1lBfE0AkFcWd1yrWD3VT4nIJxH1thZJgV/5CBbPT4s&#10;MdX2zBs6bX0tAoRdigoa7/tUSlc1ZNBNbU8cvL0dDPogh1rqAc8Bbjo5i6K5NNhyWGiwp6Kh6rA9&#10;GgXvRfmJm5+ZSS5dsf7Y5/3v7vtFqafJmL+C8DT6e/jWftMK5os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50EYDHAAAA3AAAAA8AAAAAAAAAAAAAAAAAmAIAAGRy&#10;cy9kb3ducmV2LnhtbFBLBQYAAAAABAAEAPUAAACMAwAAAAA=&#10;" filled="f" stroked="f" strokeweight=".5pt">
                  <v:textbox>
                    <w:txbxContent>
                      <w:p w:rsidR="002D4D66" w:rsidRPr="00221BB4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379" type="#_x0000_t75" style="width:14.85pt;height:18.8pt" o:ole="">
                              <v:imagedata r:id="rId466" o:title=""/>
                            </v:shape>
                            <o:OLEObject Type="Embed" ProgID="Equation.DSMT4" ShapeID="_x0000_i1379" DrawAspect="Content" ObjectID="_1398259752" r:id="rId681"/>
                          </w:object>
                        </w:r>
                      </w:p>
                    </w:txbxContent>
                  </v:textbox>
                </v:shape>
                <v:shape id="Поле 21" o:spid="_x0000_s1577" type="#_x0000_t202" style="position:absolute;left:1978;top:11739;width:3676;height:3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aP98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rB4iW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6mj/fHAAAA3AAAAA8AAAAAAAAAAAAAAAAAmAIAAGRy&#10;cy9kb3ducmV2LnhtbFBLBQYAAAAABAAEAPUAAACMAwAAAAA=&#10;" filled="f" stroked="f" strokeweight=".5pt">
                  <v:textbox>
                    <w:txbxContent>
                      <w:p w:rsidR="002D4D66" w:rsidRPr="00030A4A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030A4A">
                          <w:rPr>
                            <w:rFonts w:eastAsia="Times New Roman"/>
                            <w:i/>
                            <w:iCs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279" w:dyaOrig="380">
                            <v:shape id="_x0000_i1380" type="#_x0000_t75" style="width:14.1pt;height:18.8pt" o:ole="">
                              <v:imagedata r:id="rId644" o:title=""/>
                            </v:shape>
                            <o:OLEObject Type="Embed" ProgID="Equation.DSMT4" ShapeID="_x0000_i1380" DrawAspect="Content" ObjectID="_1398259753" r:id="rId682"/>
                          </w:object>
                        </w:r>
                      </w:p>
                    </w:txbxContent>
                  </v:textbox>
                </v:shape>
                <v:shape id="Поле 21" o:spid="_x0000_s1578" type="#_x0000_t202" style="position:absolute;left:16914;top:7696;width:4807;height:3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oqbM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+eI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HqKmzHAAAA3AAAAA8AAAAAAAAAAAAAAAAAmAIAAGRy&#10;cy9kb3ducmV2LnhtbFBLBQYAAAAABAAEAPUAAACMAwAAAAA=&#10;" filled="f" stroked="f" strokeweight=".5pt">
                  <v:textbox>
                    <w:txbxContent>
                      <w:p w:rsidR="002D4D66" w:rsidRPr="00221BB4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279" w:dyaOrig="380">
                            <v:shape id="_x0000_i1381" type="#_x0000_t75" style="width:14.1pt;height:18.8pt" o:ole="">
                              <v:imagedata r:id="rId646" o:title=""/>
                            </v:shape>
                            <o:OLEObject Type="Embed" ProgID="Equation.DSMT4" ShapeID="_x0000_i1381" DrawAspect="Content" ObjectID="_1398259754" r:id="rId683"/>
                          </w:object>
                        </w:r>
                      </w:p>
                    </w:txbxContent>
                  </v:textbox>
                </v:shape>
                <v:shape id="Поле 21" o:spid="_x0000_s1579" type="#_x0000_t202" style="position:absolute;left:24107;top:2643;width:3677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OyGM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+eI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4DshjHAAAA3AAAAA8AAAAAAAAAAAAAAAAAmAIAAGRy&#10;cy9kb3ducmV2LnhtbFBLBQYAAAAABAAEAPUAAACMAwAAAAA=&#10;" filled="f" stroked="f" strokeweight=".5pt">
                  <v:textbox>
                    <w:txbxContent>
                      <w:p w:rsidR="002D4D66" w:rsidRPr="00030A4A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Поле 21" o:spid="_x0000_s1580" type="#_x0000_t202" style="position:absolute;left:22648;top:7843;width:3677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8Xg8UA&#10;AADcAAAADwAAAGRycy9kb3ducmV2LnhtbESPT4vCMBTE7wt+h/CEva2pgq5Uo0hBlEUP/rl4ezbP&#10;tti81CZq9dMbYcHjMDO/YcbTxpTiRrUrLCvodiIQxKnVBWcK9rv5zxCE88gaS8uk4EEOppPW1xhj&#10;be+8odvWZyJA2MWoIPe+iqV0aU4GXcdWxME72dqgD7LOpK7xHuCmlL0oGkiDBYeFHCtKckrP26tR&#10;8JfM17g59szwWSaL1WlWXfaHvlLf7WY2AuGp8Z/wf3upFQx++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TxeDxQAAANwAAAAPAAAAAAAAAAAAAAAAAJgCAABkcnMv&#10;ZG93bnJldi54bWxQSwUGAAAAAAQABAD1AAAAigMAAAAA&#10;" filled="f" stroked="f" strokeweight=".5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Поле 21" o:spid="_x0000_s1581" type="#_x0000_t202" style="position:absolute;left:11210;top:9120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64HcQA&#10;AADcAAAADwAAAGRycy9kb3ducmV2LnhtbERPy2rCQBTdF/yH4Qrd1YlCU4lOQghIS2kXRjfurpmb&#10;B2bupJmppv36zqLg8nDe22wyvbjS6DrLCpaLCARxZXXHjYLjYfe0BuE8ssbeMin4IQdZOnvYYqLt&#10;jfd0LX0jQgi7BBW03g+JlK5qyaBb2IE4cLUdDfoAx0bqEW8h3PRyFUWxNNhxaGhxoKKl6lJ+GwXv&#10;xe4T9+eVWf/2xetHnQ9fx9OzUo/zKd+A8DT5u/jf/aYVxC9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OuB3EAAAA3AAAAA8AAAAAAAAAAAAAAAAAmAIAAGRycy9k&#10;b3ducmV2LnhtbFBLBQYAAAAABAAEAPUAAACJAwAAAAA=&#10;" filled="f" stroked="f" strokeweight=".5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Прямая со стрелкой 679" o:spid="_x0000_s1582" type="#_x0000_t32" style="position:absolute;left:24499;top:10643;width:824;height:4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evwMcAAADcAAAADwAAAGRycy9kb3ducmV2LnhtbESPQWsCMRSE74X+h/AKvWm2WlxdjSIt&#10;YkWhVEXw9ti8bpZuXtZN1O2/NwWhx2FmvmEms9ZW4kKNLx0reOkmIIhzp0suFOx3i84QhA/IGivH&#10;pOCXPMymjw8TzLS78hddtqEQEcI+QwUmhDqT0ueGLPquq4mj9+0aiyHKppC6wWuE20r2kmQgLZYc&#10;FwzW9GYo/9merYL31eE1PbWnz/7yaDY59dNjb75W6vmpnY9BBGrDf/je/tAKBukI/s7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V6/AxwAAANwAAAAPAAAAAAAA&#10;AAAAAAAAAKECAABkcnMvZG93bnJldi54bWxQSwUGAAAAAAQABAD5AAAAlQMAAAAA&#10;" strokecolor="black [3040]">
                  <v:stroke endarrow="open"/>
                </v:shape>
                <v:shape id="Полилиния 680" o:spid="_x0000_s1583" style="position:absolute;left:3904;top:3153;width:29245;height:10213;visibility:visible;mso-wrap-style:square;v-text-anchor:middle" coordsize="2924433,10213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/MLcMA&#10;AADcAAAADwAAAGRycy9kb3ducmV2LnhtbERPy4rCMBTdC/5DuIIbGdORQaUaxREEZ+OjDsz2TnNt&#10;q81NaaJWv94sBJeH857OG1OKK9WusKzgsx+BIE6tLjhT8HtYfYxBOI+ssbRMCu7kYD5rt6YYa3vj&#10;PV0Tn4kQwi5GBbn3VSylS3My6Pq2Ig7c0dYGfYB1JnWNtxBuSjmIoqE0WHBoyLGiZU7pObkYBf+D&#10;79327+vc7H+Sx+EkV5uCRj2lup1mMQHhqfFv8cu91gqG4zA/nAlH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/MLcMAAADcAAAADwAAAAAAAAAAAAAAAACYAgAAZHJzL2Rv&#10;d25yZXYueG1sUEsFBgAAAAAEAAQA9QAAAIgDAAAAAA==&#10;" path="m2924433,v-58351,120135,-282790,397055,-499720,557693c2207783,718331,1917824,889175,1622854,963827v-294970,74652,-697484,62374,-967960,41779c384418,985012,35697,848498,,840260e" filled="f" strokecolor="black [3040]">
                  <v:path arrowok="t" o:connecttype="custom" o:connectlocs="2924433,0;2424713,557693;1622854,963827;654894,1005606;0,840260" o:connectangles="0,0,0,0,0"/>
                </v:shape>
                <v:line id="Прямая соединительная линия 686" o:spid="_x0000_s1584" style="position:absolute;flip:y;visibility:visible;mso-wrap-style:square" from="3914,7628" to="18316,11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hqisQAAADcAAAADwAAAGRycy9kb3ducmV2LnhtbESPT4vCMBTE74LfITxhb5rqoUrXKCIs&#10;LC6KVvfg7dG8/sHmpTTR1m9vhIU9DjPzG2a57k0tHtS6yrKC6SQCQZxZXXGh4HL+Gi9AOI+ssbZM&#10;Cp7kYL0aDpaYaNvxiR6pL0SAsEtQQel9k0jpspIMuoltiIOX29agD7ItpG6xC3BTy1kUxdJgxWGh&#10;xIa2JWW39G4U5O7ebK+/2ufz3f60z3+KA3ZHpT5G/eYThKfe/4f/2t9aQbyI4X0mHAG5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SGqKxAAAANwAAAAPAAAAAAAAAAAA&#10;AAAAAKECAABkcnMvZG93bnJldi54bWxQSwUGAAAAAAQABAD5AAAAkgMAAAAA&#10;" strokecolor="black [3040]"/>
                <v:shape id="Прямая со стрелкой 687" o:spid="_x0000_s1585" type="#_x0000_t32" style="position:absolute;left:11556;top:9063;width:1238;height:2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HuDsYAAADcAAAADwAAAGRycy9kb3ducmV2LnhtbESPQWsCMRSE7wX/Q3iF3mq2WlxZjSIt&#10;xUoFqRXB22Pz3CxuXtZN1PXfG6HgcZiZb5jxtLWVOFPjS8cK3roJCOLc6ZILBZu/r9chCB+QNVaO&#10;ScGVPEwnnacxZtpd+JfO61CICGGfoQITQp1J6XNDFn3X1cTR27vGYoiyKaRu8BLhtpK9JBlIiyXH&#10;BYM1fRjKD+uTVfC52L6nx/a46s93ZplTP931Zj9KvTy3sxGIQG14hP/b31rBYJjC/Uw8AnJy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R7g7GAAAA3AAAAA8AAAAAAAAA&#10;AAAAAAAAoQIAAGRycy9kb3ducmV2LnhtbFBLBQYAAAAABAAEAPkAAACUAwAAAAA=&#10;" strokecolor="black [3040]">
                  <v:stroke endarrow="open"/>
                </v:shape>
                <v:line id="Прямая соединительная линия 688" o:spid="_x0000_s1586" style="position:absolute;flip:y;visibility:visible;mso-wrap-style:square" from="18518,3153" to="33149,7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tbY8EAAADcAAAADwAAAGRycy9kb3ducmV2LnhtbERPy4rCMBTdD/gP4QruxlQXjlTTIoIg&#10;isNYdeHu0tw+sLkpTbT17yeLgVkeznudDqYRL+pcbVnBbBqBIM6trrlUcL3sPpcgnEfW2FgmBW9y&#10;kCajjzXG2vZ8plfmSxFC2MWooPK+jaV0eUUG3dS2xIErbGfQB9iVUnfYh3DTyHkULaTBmkNDhS1t&#10;K8of2dMoKNyz3d5v2hdfh9P5VBzLb+x/lJqMh80KhKfB/4v/3HutYLEMa8OZcARk8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m1tjwQAAANwAAAAPAAAAAAAAAAAAAAAA&#10;AKECAABkcnMvZG93bnJldi54bWxQSwUGAAAAAAQABAD5AAAAjwMAAAAA&#10;" strokecolor="black [3040]"/>
                <v:shape id="Прямая со стрелкой 689" o:spid="_x0000_s1587" type="#_x0000_t32" style="position:absolute;left:25320;top:5234;width:999;height:3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Lf58cAAADcAAAADwAAAGRycy9kb3ducmV2LnhtbESP3WoCMRSE7wXfIZxC7zRbFV1Xo0hL&#10;saUF8QfBu8PmuFncnKybVLdv3xQKvRxm5htmvmxtJW7U+NKxgqd+AoI4d7rkQsFh/9pLQfiArLFy&#10;TAq+ycNy0e3MMdPuzlu67UIhIoR9hgpMCHUmpc8NWfR9VxNH7+waiyHKppC6wXuE20oOkmQsLZYc&#10;FwzW9Gwov+y+rIKX9+Nocm2vm+H6ZD5zGk5Og9WHUo8P7WoGIlAb/sN/7TetYJxO4fdMPAJy8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gt/nxwAAANwAAAAPAAAAAAAA&#10;AAAAAAAAAKECAABkcnMvZG93bnJldi54bWxQSwUGAAAAAAQABAD5AAAAlQMAAAAA&#10;" strokecolor="black [3040]">
                  <v:stroke endarrow="open"/>
                </v:shape>
                <w10:anchorlock/>
              </v:group>
            </w:pict>
          </mc:Fallback>
        </mc:AlternateContent>
      </w:r>
    </w:p>
    <w:p w:rsidR="007264A3" w:rsidRDefault="007264A3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286ED7" w:rsidRDefault="007264A3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595D75EF" wp14:editId="71823F24">
                <wp:simplePos x="0" y="0"/>
                <wp:positionH relativeFrom="column">
                  <wp:posOffset>3718560</wp:posOffset>
                </wp:positionH>
                <wp:positionV relativeFrom="paragraph">
                  <wp:posOffset>380365</wp:posOffset>
                </wp:positionV>
                <wp:extent cx="2235835" cy="1590040"/>
                <wp:effectExtent l="0" t="0" r="0" b="0"/>
                <wp:wrapSquare wrapText="bothSides"/>
                <wp:docPr id="707" name="Полотно 7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91" name="Овал 691"/>
                        <wps:cNvSpPr/>
                        <wps:spPr>
                          <a:xfrm>
                            <a:off x="1741103" y="284186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2" name="Овал 692"/>
                        <wps:cNvSpPr/>
                        <wps:spPr>
                          <a:xfrm>
                            <a:off x="272995" y="713154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3" name="Поле 21"/>
                        <wps:cNvSpPr txBox="1"/>
                        <wps:spPr>
                          <a:xfrm>
                            <a:off x="880085" y="1233548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19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5" name="Поле 21"/>
                        <wps:cNvSpPr txBox="1"/>
                        <wps:spPr>
                          <a:xfrm>
                            <a:off x="1763711" y="152375"/>
                            <a:ext cx="367665" cy="346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382" type="#_x0000_t75" style="width:15pt;height:18.75pt" o:ole="">
                                    <v:imagedata r:id="rId452" o:title=""/>
                                  </v:shape>
                                  <o:OLEObject Type="Embed" ProgID="Equation.DSMT4" ShapeID="_x0000_i1382" DrawAspect="Content" ObjectID="_1402258438" r:id="rId68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7" name="Поле 21"/>
                        <wps:cNvSpPr txBox="1"/>
                        <wps:spPr>
                          <a:xfrm>
                            <a:off x="160872" y="769669"/>
                            <a:ext cx="480695" cy="379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279" w:dyaOrig="380">
                                  <v:shape id="_x0000_i1383" type="#_x0000_t75" style="width:14.25pt;height:18.75pt" o:ole="">
                                    <v:imagedata r:id="rId636" o:title=""/>
                                  </v:shape>
                                  <o:OLEObject Type="Embed" ProgID="Equation.DSMT4" ShapeID="_x0000_i1383" DrawAspect="Content" ObjectID="_1402258439" r:id="rId68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8" name="Поле 21"/>
                        <wps:cNvSpPr txBox="1"/>
                        <wps:spPr>
                          <a:xfrm>
                            <a:off x="880111" y="264308"/>
                            <a:ext cx="36766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030A4A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5" name="Прямая соединительная линия 705"/>
                        <wps:cNvCnPr/>
                        <wps:spPr>
                          <a:xfrm flipV="1">
                            <a:off x="321234" y="315366"/>
                            <a:ext cx="1463065" cy="4460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6" name="Прямая со стрелкой 706"/>
                        <wps:cNvCnPr/>
                        <wps:spPr>
                          <a:xfrm flipV="1">
                            <a:off x="1001404" y="523415"/>
                            <a:ext cx="99893" cy="3022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707" o:spid="_x0000_s1588" editas="canvas" style="position:absolute;left:0;text-align:left;margin-left:292.8pt;margin-top:29.95pt;width:176.05pt;height:125.2pt;z-index:251667456;mso-position-horizontal-relative:text;mso-position-vertical-relative:text" coordsize="22358,15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">
                <v:shape id="_x0000_s1589" type="#_x0000_t75" style="position:absolute;width:22358;height:15900;visibility:visible;mso-wrap-style:square">
                  <v:fill o:detectmouseclick="t"/>
                  <v:path o:connecttype="none"/>
                </v:shape>
                <v:oval id="Овал 691" o:spid="_x0000_s1590" style="position:absolute;left:17411;top:2841;width:565;height:5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rtZ8MA&#10;AADcAAAADwAAAGRycy9kb3ducmV2LnhtbESPQWvCQBSE7wX/w/KE3urGHmyNrqIFIejJqPdn9pmN&#10;Zt+G7DbGf+8WhB6HmfmGmS97W4uOWl85VjAeJSCIC6crLhUcD5uPbxA+IGusHZOCB3lYLgZvc0y1&#10;u/OeujyUIkLYp6jAhNCkUvrCkEU/cg1x9C6utRiibEupW7xHuK3lZ5JMpMWK44LBhn4MFbf81ypw&#10;m91Zf5nDLTtdM67O+brbXoxS78N+NQMRqA//4Vc70wom0zH8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rtZ8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692" o:spid="_x0000_s1591" style="position:absolute;left:2729;top:7131;width:566;height:5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zEMQA&#10;AADcAAAADwAAAGRycy9kb3ducmV2LnhtbESPzW7CMBCE75X6DtZW6q04cOAnxSBAQoraEwncl3iJ&#10;U+J1FLshffsaCYnjaGa+0SzXg21ET52vHSsYjxIQxKXTNVcKjsX+Yw7CB2SNjWNS8Ece1qvXlyWm&#10;2t34QH0eKhEh7FNUYEJoUyl9aciiH7mWOHoX11kMUXaV1B3eItw2cpIkU2mx5rhgsKWdofKa/1oF&#10;bv991jNTXLPTT8b1Od/2Xxej1PvbsPkEEWgIz/CjnWkF08UE7m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4cxDEAAAA3AAAAA8AAAAAAAAAAAAAAAAAmAIAAGRycy9k&#10;b3ducmV2LnhtbFBLBQYAAAAABAAEAPUAAACJAwAAAAA=&#10;" fillcolor="black [3200]" strokecolor="black [1600]" strokeweight="2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592" type="#_x0000_t202" style="position:absolute;left:8800;top:12335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bMls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zF6f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HmzJb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19</w:t>
                        </w:r>
                      </w:p>
                    </w:txbxContent>
                  </v:textbox>
                </v:shape>
                <v:shape id="Поле 21" o:spid="_x0000_s1593" type="#_x0000_t202" style="position:absolute;left:17637;top:1523;width:3676;height:3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PxecYA&#10;AADcAAAADwAAAGRycy9kb3ducmV2LnhtbESPQWvCQBSE7wX/w/KE3upGwWCjq4RAaCn1oPXi7Zl9&#10;JsHs25jdmrS/3i0UPA4z8w2z2gymETfqXG1ZwXQSgSAurK65VHD4yl8WIJxH1thYJgU/5GCzHj2t&#10;MNG25x3d9r4UAcIuQQWV920ipSsqMugmtiUO3tl2Bn2QXSl1h32Am0bOoiiWBmsOCxW2lFVUXPbf&#10;RsFHlm9xd5qZxW+TvX2e0/Z6OM6Veh4P6RKEp8E/wv/td60gfp3D35lwBOT6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UPxecYAAADcAAAADwAAAAAAAAAAAAAAAACYAgAAZHJz&#10;L2Rvd25yZXYueG1sUEsFBgAAAAAEAAQA9QAAAIsDAAAAAA==&#10;" filled="f" stroked="f" strokeweight=".5pt">
                  <v:textbox>
                    <w:txbxContent>
                      <w:p w:rsidR="002D4D66" w:rsidRPr="00221BB4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382" type="#_x0000_t75" style="width:14.85pt;height:18.8pt" o:ole="">
                              <v:imagedata r:id="rId466" o:title=""/>
                            </v:shape>
                            <o:OLEObject Type="Embed" ProgID="Equation.DSMT4" ShapeID="_x0000_i1382" DrawAspect="Content" ObjectID="_1398259755" r:id="rId686"/>
                          </w:object>
                        </w:r>
                      </w:p>
                    </w:txbxContent>
                  </v:textbox>
                </v:shape>
                <v:shape id="Поле 21" o:spid="_x0000_s1594" type="#_x0000_t202" style="position:absolute;left:1608;top:7696;width:4807;height:3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3KlccA&#10;AADcAAAADwAAAGRycy9kb3ducmV2LnhtbESPT2vCQBTE7wW/w/KE3urGQK2NriKBYCntwT+X3p7Z&#10;ZxLcfRuzW0376bsFweMwM79h5sveGnGhzjeOFYxHCQji0umGKwX7XfE0BeEDskbjmBT8kIflYvAw&#10;x0y7K2/osg2ViBD2GSqoQ2gzKX1Zk0U/ci1x9I6usxii7CqpO7xGuDUyTZKJtNhwXKixpbym8rT9&#10;tgre8+ITN4fUTn9Nvv44rtrz/utZqcdhv5qBCNSHe/jWftMKJq8v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7dypXHAAAA3AAAAA8AAAAAAAAAAAAAAAAAmAIAAGRy&#10;cy9kb3ducmV2LnhtbFBLBQYAAAAABAAEAPUAAACMAwAAAAA=&#10;" filled="f" stroked="f" strokeweight=".5pt">
                  <v:textbox>
                    <w:txbxContent>
                      <w:p w:rsidR="002D4D66" w:rsidRPr="00221BB4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279" w:dyaOrig="380">
                            <v:shape id="_x0000_i1383" type="#_x0000_t75" style="width:14.1pt;height:18.8pt" o:ole="">
                              <v:imagedata r:id="rId646" o:title=""/>
                            </v:shape>
                            <o:OLEObject Type="Embed" ProgID="Equation.DSMT4" ShapeID="_x0000_i1383" DrawAspect="Content" ObjectID="_1398259756" r:id="rId687"/>
                          </w:object>
                        </w:r>
                      </w:p>
                    </w:txbxContent>
                  </v:textbox>
                </v:shape>
                <v:shape id="Поле 21" o:spid="_x0000_s1595" type="#_x0000_t202" style="position:absolute;left:8801;top:2643;width:367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Je58EA&#10;AADcAAAADwAAAGRycy9kb3ducmV2LnhtbERPy4rCMBTdC/5DuII7TRUUrUaRgoyILnxs3F2ba1ts&#10;bmqT0TpfP1kILg/nPV82phRPql1hWcGgH4EgTq0uOFNwPq17ExDOI2ssLZOCNzlYLtqtOcbavvhA&#10;z6PPRAhhF6OC3PsqltKlORl0fVsRB+5ma4M+wDqTusZXCDelHEbRWBosODTkWFGSU3o//hoF22S9&#10;x8N1aCZ/ZfKzu62qx/kyUqrbaVYzEJ4a/xV/3ButYDwNa8OZcAT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CXufBAAAA3AAAAA8AAAAAAAAAAAAAAAAAmAIAAGRycy9kb3du&#10;cmV2LnhtbFBLBQYAAAAABAAEAPUAAACGAwAAAAA=&#10;" filled="f" stroked="f" strokeweight=".5pt">
                  <v:textbox>
                    <w:txbxContent>
                      <w:p w:rsidR="002D4D66" w:rsidRPr="00030A4A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line id="Прямая соединительная линия 705" o:spid="_x0000_s1596" style="position:absolute;flip:y;visibility:visible;mso-wrap-style:square" from="3212,3153" to="17842,7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j4OsQAAADcAAAADwAAAGRycy9kb3ducmV2LnhtbESPS4sCMRCE7wv+h9CCtzWj4IPRKCII&#10;y4qyvg7emknPAyedYRKd8d8bYcFjUVVfUfNla0rxoNoVlhUM+hEI4sTqgjMF59PmewrCeWSNpWVS&#10;8CQHy0Xna46xtg0f6HH0mQgQdjEqyL2vYildkpNB17cVcfBSWxv0QdaZ1DU2AW5KOYyisTRYcFjI&#10;saJ1TsnteDcKUnev1teL9unkd3fYpdtsj82fUr1uu5qB8NT6T/i//aMVTKIRvM+EIyA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qPg6xAAAANwAAAAPAAAAAAAAAAAA&#10;AAAAAKECAABkcnMvZG93bnJldi54bWxQSwUGAAAAAAQABAD5AAAAkgMAAAAA&#10;" strokecolor="black [3040]"/>
                <v:shape id="Прямая со стрелкой 706" o:spid="_x0000_s1597" type="#_x0000_t32" style="position:absolute;left:10014;top:5234;width:998;height:3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9HUscAAADcAAAADwAAAGRycy9kb3ducmV2LnhtbESP3WoCMRSE7wXfIZyCd5qtFldWo0iL&#10;tNKC+IPg3WFz3CxuTtZNquvbN4VCL4eZ+YaZLVpbiRs1vnSs4HmQgCDOnS65UHDYr/oTED4ga6wc&#10;k4IHeVjMu50ZZtrdeUu3XShEhLDPUIEJoc6k9Lkhi37gauLonV1jMUTZFFI3eI9wW8lhkoylxZLj&#10;gsGaXg3ll923VfC2Pr6k1/a6Gb2fzFdOo/Q0XH4q1Xtql1MQgdrwH/5rf2gFaTKG3zPxCMj5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L0dSxwAAANwAAAAPAAAAAAAA&#10;AAAAAAAAAKECAABkcnMvZG93bnJldi54bWxQSwUGAAAAAAQABAD5AAAAlQMAAAAA&#10;" strokecolor="black [3040]">
                  <v:stroke endarrow="open"/>
                </v:shape>
                <w10:wrap type="square"/>
              </v:group>
            </w:pict>
          </mc:Fallback>
        </mc:AlternateContent>
      </w:r>
      <w:r w:rsidR="00286ED7">
        <w:rPr>
          <w:rFonts w:ascii="Times New Roman" w:eastAsia="TimesNewRomanPSMT" w:hAnsi="Times New Roman" w:cs="Times New Roman"/>
          <w:sz w:val="28"/>
          <w:szCs w:val="28"/>
        </w:rPr>
        <w:t xml:space="preserve">В полученном графе опять находим вершины, в которые не заходит ни одна дуга. Это вершина </w:t>
      </w:r>
      <w:r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271" type="#_x0000_t75" style="width:14.25pt;height:18.75pt" o:ole="">
            <v:imagedata r:id="rId688" o:title=""/>
          </v:shape>
          <o:OLEObject Type="Embed" ProgID="Equation.DSMT4" ShapeID="_x0000_i1271" DrawAspect="Content" ObjectID="_1402258327" r:id="rId68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 Отнесём её к</w:t>
      </w:r>
      <w:r w:rsidR="00286ED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286ED7">
        <w:rPr>
          <w:rFonts w:ascii="Times New Roman" w:eastAsia="TimesNewRomanPSMT" w:hAnsi="Times New Roman" w:cs="Times New Roman"/>
          <w:sz w:val="28"/>
          <w:szCs w:val="28"/>
          <w:u w:val="single"/>
        </w:rPr>
        <w:t>че</w:t>
      </w:r>
      <w:r w:rsidR="00286ED7">
        <w:rPr>
          <w:rFonts w:ascii="Times New Roman" w:eastAsia="TimesNewRomanPSMT" w:hAnsi="Times New Roman" w:cs="Times New Roman"/>
          <w:sz w:val="28"/>
          <w:szCs w:val="28"/>
          <w:u w:val="single"/>
        </w:rPr>
        <w:t>т</w:t>
      </w:r>
      <w:r w:rsidR="00286ED7">
        <w:rPr>
          <w:rFonts w:ascii="Times New Roman" w:eastAsia="TimesNewRomanPSMT" w:hAnsi="Times New Roman" w:cs="Times New Roman"/>
          <w:sz w:val="28"/>
          <w:szCs w:val="28"/>
          <w:u w:val="single"/>
        </w:rPr>
        <w:t>вёрто</w:t>
      </w:r>
      <w:r w:rsidR="00286ED7" w:rsidRPr="00EE5377">
        <w:rPr>
          <w:rFonts w:ascii="Times New Roman" w:eastAsia="TimesNewRomanPSMT" w:hAnsi="Times New Roman" w:cs="Times New Roman"/>
          <w:sz w:val="28"/>
          <w:szCs w:val="28"/>
          <w:u w:val="single"/>
        </w:rPr>
        <w:t>й группе</w:t>
      </w:r>
      <w:r w:rsidR="00286ED7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86ED7" w:rsidRDefault="00286ED7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5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вершину </w:t>
      </w:r>
      <w:r w:rsidR="007264A3"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272" type="#_x0000_t75" style="width:14.25pt;height:18.75pt" o:ole="">
            <v:imagedata r:id="rId688" o:title=""/>
          </v:shape>
          <o:OLEObject Type="Embed" ProgID="Equation.DSMT4" ShapeID="_x0000_i1272" DrawAspect="Content" ObjectID="_1402258328" r:id="rId69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все дуги, исх</w:t>
      </w:r>
      <w:r>
        <w:rPr>
          <w:rFonts w:ascii="Times New Roman" w:eastAsia="TimesNewRomanPSMT" w:hAnsi="Times New Roman" w:cs="Times New Roman"/>
          <w:sz w:val="28"/>
          <w:szCs w:val="28"/>
        </w:rPr>
        <w:t>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дящие из </w:t>
      </w:r>
      <w:r w:rsidR="007264A3"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273" type="#_x0000_t75" style="width:14.25pt;height:18.75pt" o:ole="">
            <v:imagedata r:id="rId688" o:title=""/>
          </v:shape>
          <o:OLEObject Type="Embed" ProgID="Equation.DSMT4" ShapeID="_x0000_i1273" DrawAspect="Content" ObjectID="_1402258329" r:id="rId691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граф на </w:t>
      </w:r>
      <w:r w:rsidRPr="00EE537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1</w:t>
      </w:r>
      <w:r w:rsidR="007264A3">
        <w:rPr>
          <w:rFonts w:ascii="Times New Roman" w:eastAsia="TimesNewRomanPSMT" w:hAnsi="Times New Roman" w:cs="Times New Roman"/>
          <w:color w:val="0000CC"/>
          <w:sz w:val="28"/>
          <w:szCs w:val="28"/>
        </w:rPr>
        <w:t>9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86ED7" w:rsidRDefault="0011241D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0854261E" wp14:editId="1F470BD7">
                <wp:simplePos x="0" y="0"/>
                <wp:positionH relativeFrom="column">
                  <wp:posOffset>3175</wp:posOffset>
                </wp:positionH>
                <wp:positionV relativeFrom="paragraph">
                  <wp:posOffset>20320</wp:posOffset>
                </wp:positionV>
                <wp:extent cx="1122680" cy="1254125"/>
                <wp:effectExtent l="0" t="0" r="0" b="3175"/>
                <wp:wrapSquare wrapText="bothSides"/>
                <wp:docPr id="717" name="Полотно 7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09" name="Овал 709"/>
                        <wps:cNvSpPr/>
                        <wps:spPr>
                          <a:xfrm>
                            <a:off x="627921" y="284186"/>
                            <a:ext cx="56515" cy="5651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1" name="Поле 21"/>
                        <wps:cNvSpPr txBox="1"/>
                        <wps:spPr>
                          <a:xfrm>
                            <a:off x="265084" y="969407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2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2" name="Поле 21"/>
                        <wps:cNvSpPr txBox="1"/>
                        <wps:spPr>
                          <a:xfrm>
                            <a:off x="650529" y="152375"/>
                            <a:ext cx="367665" cy="34645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7264A3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 w:rsidRPr="00030A4A">
                                <w:rPr>
                                  <w:position w:val="-12"/>
                                  <w:lang w:val="en-US"/>
                                </w:rPr>
                                <w:object w:dxaOrig="300" w:dyaOrig="380">
                                  <v:shape id="_x0000_i1384" type="#_x0000_t75" style="width:15pt;height:18.75pt" o:ole="">
                                    <v:imagedata r:id="rId452" o:title=""/>
                                  </v:shape>
                                  <o:OLEObject Type="Embed" ProgID="Equation.DSMT4" ShapeID="_x0000_i1384" DrawAspect="Content" ObjectID="_1402258440" r:id="rId69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717" o:spid="_x0000_s1598" editas="canvas" style="position:absolute;left:0;text-align:left;margin-left:.25pt;margin-top:1.6pt;width:88.4pt;height:98.75pt;z-index:251669504;mso-position-horizontal-relative:text;mso-position-vertical-relative:text" coordsize="11226,12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">
                <v:shape id="_x0000_s1599" type="#_x0000_t75" style="position:absolute;width:11226;height:12541;visibility:visible;mso-wrap-style:square">
                  <v:fill o:detectmouseclick="t"/>
                  <v:path o:connecttype="none"/>
                </v:shape>
                <v:oval id="Овал 709" o:spid="_x0000_s1600" style="position:absolute;left:6279;top:2841;width:565;height:5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d7e8MA&#10;AADcAAAADwAAAGRycy9kb3ducmV2LnhtbESPQWvCQBSE74X+h+UVequbeqg1uooVhFBPJnp/Zp/Z&#10;aPZtyG5j/PeuIPQ4zMw3zHw52Eb01PnasYLPUQKCuHS65krBvth8fIPwAVlj45gU3MjDcvH6MsdU&#10;uyvvqM9DJSKEfYoKTAhtKqUvDVn0I9cSR+/kOoshyq6SusNrhNtGjpPkS1qsOS4YbGltqLzkf1aB&#10;22yPemKKS3Y4Z1wf85/+92SUen8bVjMQgYbwH362M61gkkzhcSYeAb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d7e8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601" type="#_x0000_t202" style="position:absolute;left:2650;top:9694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r7vcUA&#10;AADcAAAADwAAAGRycy9kb3ducmV2LnhtbESPQYvCMBSE74L/ITzBm6YVXKUaRQqiyO5B14u3Z/Ns&#10;i81LbaLW/fWbBWGPw8x8w8yXranEgxpXWlYQDyMQxJnVJecKjt/rwRSE88gaK8uk4EUOlotuZ46J&#10;tk/e0+PgcxEg7BJUUHhfJ1K6rCCDbmhr4uBdbGPQB9nkUjf4DHBTyVEUfUiDJYeFAmtKC8quh7tR&#10;sEvXX7g/j8z0p0o3n5dVfTuexkr1e+1qBsJT6//D7/ZWK5jEM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Svu9xQAAANwAAAAPAAAAAAAAAAAAAAAAAJgCAABkcnMv&#10;ZG93bnJldi54bWxQSwUGAAAAAAQABAD1AAAAigMAAAAA&#10;" filled="f" stroked="f" strokeweight=".5pt">
                  <v:textbox>
                    <w:txbxContent>
                      <w:p w:rsidR="002D4D66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20</w:t>
                        </w:r>
                      </w:p>
                    </w:txbxContent>
                  </v:textbox>
                </v:shape>
                <v:shape id="Поле 21" o:spid="_x0000_s1602" type="#_x0000_t202" style="position:absolute;left:6505;top:1523;width:3676;height:3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hlysYA&#10;AADcAAAADwAAAGRycy9kb3ducmV2LnhtbESPQWvCQBSE70L/w/IKvenGQKukriIBUUp70Hrx9sw+&#10;k9DdtzG7Jml/fbcg9DjMzDfMYjVYIzpqfe1YwXSSgCAunK65VHD83IznIHxA1mgck4Jv8rBaPowW&#10;mGnX8566QyhFhLDPUEEVQpNJ6YuKLPqJa4ijd3GtxRBlW0rdYh/h1sg0SV6kxZrjQoUN5RUVX4eb&#10;VfCWbz5wf07t/Mfk2/fLurkeT89KPT0O61cQgYbwH763d1rBbJr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hlysYAAADcAAAADwAAAAAAAAAAAAAAAACYAgAAZHJz&#10;L2Rvd25yZXYueG1sUEsFBgAAAAAEAAQA9QAAAIsDAAAAAA==&#10;" filled="f" stroked="f" strokeweight=".5pt">
                  <v:textbox>
                    <w:txbxContent>
                      <w:p w:rsidR="002D4D66" w:rsidRPr="00221BB4" w:rsidRDefault="002D4D66" w:rsidP="007264A3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 w:rsidRPr="00030A4A">
                          <w:rPr>
                            <w:position w:val="-12"/>
                            <w:lang w:val="en-US"/>
                          </w:rPr>
                          <w:object w:dxaOrig="300" w:dyaOrig="380">
                            <v:shape id="_x0000_i1384" type="#_x0000_t75" style="width:14.85pt;height:18.8pt" o:ole="">
                              <v:imagedata r:id="rId466" o:title=""/>
                            </v:shape>
                            <o:OLEObject Type="Embed" ProgID="Equation.DSMT4" ShapeID="_x0000_i1384" DrawAspect="Content" ObjectID="_1398259757" r:id="rId693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86ED7">
        <w:rPr>
          <w:rFonts w:ascii="Times New Roman" w:eastAsia="TimesNewRomanPSMT" w:hAnsi="Times New Roman" w:cs="Times New Roman"/>
          <w:sz w:val="28"/>
          <w:szCs w:val="28"/>
        </w:rPr>
        <w:t>Находим вершины, в к</w:t>
      </w:r>
      <w:r w:rsidR="00286ED7">
        <w:rPr>
          <w:rFonts w:ascii="Times New Roman" w:eastAsia="TimesNewRomanPSMT" w:hAnsi="Times New Roman" w:cs="Times New Roman"/>
          <w:sz w:val="28"/>
          <w:szCs w:val="28"/>
        </w:rPr>
        <w:t>о</w:t>
      </w:r>
      <w:r w:rsidR="00286ED7">
        <w:rPr>
          <w:rFonts w:ascii="Times New Roman" w:eastAsia="TimesNewRomanPSMT" w:hAnsi="Times New Roman" w:cs="Times New Roman"/>
          <w:sz w:val="28"/>
          <w:szCs w:val="28"/>
        </w:rPr>
        <w:t xml:space="preserve">торые не заходит ни одна дуга. Это вершина </w:t>
      </w:r>
      <w:r w:rsidR="007264A3"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274" type="#_x0000_t75" style="width:14.25pt;height:18.75pt" o:ole="">
            <v:imagedata r:id="rId694" o:title=""/>
          </v:shape>
          <o:OLEObject Type="Embed" ProgID="Equation.DSMT4" ShapeID="_x0000_i1274" DrawAspect="Content" ObjectID="_1402258330" r:id="rId695"/>
        </w:object>
      </w:r>
      <w:r w:rsidR="00286ED7">
        <w:rPr>
          <w:rFonts w:ascii="Times New Roman" w:eastAsia="TimesNewRomanPSMT" w:hAnsi="Times New Roman" w:cs="Times New Roman"/>
          <w:sz w:val="28"/>
          <w:szCs w:val="28"/>
        </w:rPr>
        <w:t xml:space="preserve">. Отнесём её к </w:t>
      </w:r>
      <w:r w:rsidR="00286ED7" w:rsidRPr="008C15D8">
        <w:rPr>
          <w:rFonts w:ascii="Times New Roman" w:eastAsia="TimesNewRomanPSMT" w:hAnsi="Times New Roman" w:cs="Times New Roman"/>
          <w:sz w:val="28"/>
          <w:szCs w:val="28"/>
          <w:u w:val="single"/>
        </w:rPr>
        <w:t>пятой группе</w:t>
      </w:r>
      <w:r w:rsidR="00286ED7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7264A3" w:rsidRDefault="007264A3" w:rsidP="007264A3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6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Вычёркиваем вершину </w:t>
      </w:r>
      <w:r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275" type="#_x0000_t75" style="width:14.25pt;height:18.75pt" o:ole="">
            <v:imagedata r:id="rId694" o:title=""/>
          </v:shape>
          <o:OLEObject Type="Embed" ProgID="Equation.DSMT4" ShapeID="_x0000_i1275" DrawAspect="Content" ObjectID="_1402258331" r:id="rId69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и все дуги, исходящие из </w:t>
      </w:r>
      <w:r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276" type="#_x0000_t75" style="width:14.25pt;height:18.75pt" o:ole="">
            <v:imagedata r:id="rId694" o:title=""/>
          </v:shape>
          <o:OLEObject Type="Embed" ProgID="Equation.DSMT4" ShapeID="_x0000_i1276" DrawAspect="Content" ObjectID="_1402258332" r:id="rId69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Получим граф на </w:t>
      </w:r>
      <w:r w:rsidRPr="00EE5377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</w:t>
      </w:r>
      <w:r>
        <w:rPr>
          <w:rFonts w:ascii="Times New Roman" w:eastAsia="TimesNewRomanPSMT" w:hAnsi="Times New Roman" w:cs="Times New Roman"/>
          <w:color w:val="0000CC"/>
          <w:sz w:val="28"/>
          <w:szCs w:val="28"/>
        </w:rPr>
        <w:t>20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7264A3" w:rsidRDefault="0011241D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Находим вершины, в которые не заходит ни одна дуга. Это вершина </w:t>
      </w:r>
      <w:r w:rsidRPr="007264A3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77" type="#_x0000_t75" style="width:15pt;height:18.75pt" o:ole="">
            <v:imagedata r:id="rId698" o:title=""/>
          </v:shape>
          <o:OLEObject Type="Embed" ProgID="Equation.DSMT4" ShapeID="_x0000_i1277" DrawAspect="Content" ObjectID="_1402258333" r:id="rId69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. Отнесём её к </w:t>
      </w:r>
      <w:r>
        <w:rPr>
          <w:rFonts w:ascii="Times New Roman" w:eastAsia="TimesNewRomanPSMT" w:hAnsi="Times New Roman" w:cs="Times New Roman"/>
          <w:sz w:val="28"/>
          <w:szCs w:val="28"/>
          <w:u w:val="single"/>
        </w:rPr>
        <w:t xml:space="preserve">шестой </w:t>
      </w:r>
      <w:r w:rsidRPr="008C15D8">
        <w:rPr>
          <w:rFonts w:ascii="Times New Roman" w:eastAsia="TimesNewRomanPSMT" w:hAnsi="Times New Roman" w:cs="Times New Roman"/>
          <w:sz w:val="28"/>
          <w:szCs w:val="28"/>
          <w:u w:val="single"/>
        </w:rPr>
        <w:t>группе</w:t>
      </w:r>
    </w:p>
    <w:p w:rsidR="00286ED7" w:rsidRDefault="00286ED7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Изоморфный граф с упорядоченными вершинами представлен на </w:t>
      </w:r>
      <w:r w:rsidRPr="008C15D8">
        <w:rPr>
          <w:rFonts w:ascii="Times New Roman" w:eastAsia="TimesNewRomanPSMT" w:hAnsi="Times New Roman" w:cs="Times New Roman"/>
          <w:color w:val="0000CC"/>
          <w:sz w:val="28"/>
          <w:szCs w:val="28"/>
        </w:rPr>
        <w:t>рис.2</w:t>
      </w:r>
      <w:r w:rsidR="0011241D">
        <w:rPr>
          <w:rFonts w:ascii="Times New Roman" w:eastAsia="TimesNewRomanPSMT" w:hAnsi="Times New Roman" w:cs="Times New Roman"/>
          <w:color w:val="0000CC"/>
          <w:sz w:val="28"/>
          <w:szCs w:val="28"/>
        </w:rPr>
        <w:t>1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86ED7" w:rsidRDefault="00286ED7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528BDC15" wp14:editId="5A870192">
                <wp:extent cx="6057900" cy="2491384"/>
                <wp:effectExtent l="0" t="0" r="0" b="4445"/>
                <wp:docPr id="573" name="Полотно 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26" name="Поле 21"/>
                        <wps:cNvSpPr txBox="1"/>
                        <wps:spPr>
                          <a:xfrm>
                            <a:off x="2633776" y="2206269"/>
                            <a:ext cx="7531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221BB4" w:rsidRDefault="002D4D66" w:rsidP="00286ED7">
                              <w:pPr>
                                <w:pStyle w:val="a3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color w:val="0000CC"/>
                                  <w:sz w:val="28"/>
                                  <w:szCs w:val="28"/>
                                </w:rPr>
                                <w:t>Рис. 2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7" name="Прямая со стрелкой 527"/>
                        <wps:cNvCnPr/>
                        <wps:spPr>
                          <a:xfrm>
                            <a:off x="1967251" y="849704"/>
                            <a:ext cx="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9" name="Прямая со стрелкой 529"/>
                        <wps:cNvCnPr/>
                        <wps:spPr>
                          <a:xfrm>
                            <a:off x="4361254" y="1635380"/>
                            <a:ext cx="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539" name="Группа 539"/>
                        <wpg:cNvGrpSpPr/>
                        <wpg:grpSpPr>
                          <a:xfrm>
                            <a:off x="422820" y="827178"/>
                            <a:ext cx="2017891" cy="459648"/>
                            <a:chOff x="367748" y="1702042"/>
                            <a:chExt cx="2464904" cy="459648"/>
                          </a:xfrm>
                        </wpg:grpSpPr>
                        <wps:wsp>
                          <wps:cNvPr id="540" name="Полилиния 540"/>
                          <wps:cNvSpPr/>
                          <wps:spPr>
                            <a:xfrm>
                              <a:off x="367748" y="1702042"/>
                              <a:ext cx="2464904" cy="459648"/>
                            </a:xfrm>
                            <a:custGeom>
                              <a:avLst/>
                              <a:gdLst>
                                <a:gd name="connsiteX0" fmla="*/ 0 w 2464904"/>
                                <a:gd name="connsiteY0" fmla="*/ 476354 h 476354"/>
                                <a:gd name="connsiteX1" fmla="*/ 49696 w 2464904"/>
                                <a:gd name="connsiteY1" fmla="*/ 347145 h 476354"/>
                                <a:gd name="connsiteX2" fmla="*/ 198783 w 2464904"/>
                                <a:gd name="connsiteY2" fmla="*/ 158302 h 476354"/>
                                <a:gd name="connsiteX3" fmla="*/ 496957 w 2464904"/>
                                <a:gd name="connsiteY3" fmla="*/ 48971 h 476354"/>
                                <a:gd name="connsiteX4" fmla="*/ 1282148 w 2464904"/>
                                <a:gd name="connsiteY4" fmla="*/ 9215 h 476354"/>
                                <a:gd name="connsiteX5" fmla="*/ 2117035 w 2464904"/>
                                <a:gd name="connsiteY5" fmla="*/ 217936 h 476354"/>
                                <a:gd name="connsiteX6" fmla="*/ 2464904 w 2464904"/>
                                <a:gd name="connsiteY6" fmla="*/ 436597 h 476354"/>
                                <a:gd name="connsiteX7" fmla="*/ 2464904 w 2464904"/>
                                <a:gd name="connsiteY7" fmla="*/ 436597 h 476354"/>
                                <a:gd name="connsiteX0" fmla="*/ 0 w 2464904"/>
                                <a:gd name="connsiteY0" fmla="*/ 494760 h 494760"/>
                                <a:gd name="connsiteX1" fmla="*/ 49696 w 2464904"/>
                                <a:gd name="connsiteY1" fmla="*/ 365551 h 494760"/>
                                <a:gd name="connsiteX2" fmla="*/ 198783 w 2464904"/>
                                <a:gd name="connsiteY2" fmla="*/ 176708 h 494760"/>
                                <a:gd name="connsiteX3" fmla="*/ 745500 w 2464904"/>
                                <a:gd name="connsiteY3" fmla="*/ 18406 h 494760"/>
                                <a:gd name="connsiteX4" fmla="*/ 1282148 w 2464904"/>
                                <a:gd name="connsiteY4" fmla="*/ 27621 h 494760"/>
                                <a:gd name="connsiteX5" fmla="*/ 2117035 w 2464904"/>
                                <a:gd name="connsiteY5" fmla="*/ 236342 h 494760"/>
                                <a:gd name="connsiteX6" fmla="*/ 2464904 w 2464904"/>
                                <a:gd name="connsiteY6" fmla="*/ 455003 h 494760"/>
                                <a:gd name="connsiteX7" fmla="*/ 2464904 w 2464904"/>
                                <a:gd name="connsiteY7" fmla="*/ 455003 h 494760"/>
                                <a:gd name="connsiteX0" fmla="*/ 0 w 2464904"/>
                                <a:gd name="connsiteY0" fmla="*/ 495536 h 495536"/>
                                <a:gd name="connsiteX1" fmla="*/ 49696 w 2464904"/>
                                <a:gd name="connsiteY1" fmla="*/ 366327 h 495536"/>
                                <a:gd name="connsiteX2" fmla="*/ 308141 w 2464904"/>
                                <a:gd name="connsiteY2" fmla="*/ 189203 h 495536"/>
                                <a:gd name="connsiteX3" fmla="*/ 745500 w 2464904"/>
                                <a:gd name="connsiteY3" fmla="*/ 19182 h 495536"/>
                                <a:gd name="connsiteX4" fmla="*/ 1282148 w 2464904"/>
                                <a:gd name="connsiteY4" fmla="*/ 28397 h 495536"/>
                                <a:gd name="connsiteX5" fmla="*/ 2117035 w 2464904"/>
                                <a:gd name="connsiteY5" fmla="*/ 237118 h 495536"/>
                                <a:gd name="connsiteX6" fmla="*/ 2464904 w 2464904"/>
                                <a:gd name="connsiteY6" fmla="*/ 455779 h 495536"/>
                                <a:gd name="connsiteX7" fmla="*/ 2464904 w 2464904"/>
                                <a:gd name="connsiteY7" fmla="*/ 455779 h 495536"/>
                                <a:gd name="connsiteX0" fmla="*/ 0 w 2464904"/>
                                <a:gd name="connsiteY0" fmla="*/ 495536 h 495536"/>
                                <a:gd name="connsiteX1" fmla="*/ 308141 w 2464904"/>
                                <a:gd name="connsiteY1" fmla="*/ 189203 h 495536"/>
                                <a:gd name="connsiteX2" fmla="*/ 745500 w 2464904"/>
                                <a:gd name="connsiteY2" fmla="*/ 19182 h 495536"/>
                                <a:gd name="connsiteX3" fmla="*/ 1282148 w 2464904"/>
                                <a:gd name="connsiteY3" fmla="*/ 28397 h 495536"/>
                                <a:gd name="connsiteX4" fmla="*/ 2117035 w 2464904"/>
                                <a:gd name="connsiteY4" fmla="*/ 237118 h 495536"/>
                                <a:gd name="connsiteX5" fmla="*/ 2464904 w 2464904"/>
                                <a:gd name="connsiteY5" fmla="*/ 455779 h 495536"/>
                                <a:gd name="connsiteX6" fmla="*/ 2464904 w 2464904"/>
                                <a:gd name="connsiteY6" fmla="*/ 455779 h 495536"/>
                                <a:gd name="connsiteX0" fmla="*/ 0 w 2464904"/>
                                <a:gd name="connsiteY0" fmla="*/ 484587 h 484587"/>
                                <a:gd name="connsiteX1" fmla="*/ 308141 w 2464904"/>
                                <a:gd name="connsiteY1" fmla="*/ 178254 h 484587"/>
                                <a:gd name="connsiteX2" fmla="*/ 745500 w 2464904"/>
                                <a:gd name="connsiteY2" fmla="*/ 8233 h 484587"/>
                                <a:gd name="connsiteX3" fmla="*/ 1544431 w 2464904"/>
                                <a:gd name="connsiteY3" fmla="*/ 47265 h 484587"/>
                                <a:gd name="connsiteX4" fmla="*/ 2117035 w 2464904"/>
                                <a:gd name="connsiteY4" fmla="*/ 226169 h 484587"/>
                                <a:gd name="connsiteX5" fmla="*/ 2464904 w 2464904"/>
                                <a:gd name="connsiteY5" fmla="*/ 444830 h 484587"/>
                                <a:gd name="connsiteX6" fmla="*/ 2464904 w 2464904"/>
                                <a:gd name="connsiteY6" fmla="*/ 444830 h 484587"/>
                                <a:gd name="connsiteX0" fmla="*/ 0 w 2464904"/>
                                <a:gd name="connsiteY0" fmla="*/ 440839 h 440839"/>
                                <a:gd name="connsiteX1" fmla="*/ 308141 w 2464904"/>
                                <a:gd name="connsiteY1" fmla="*/ 134506 h 440839"/>
                                <a:gd name="connsiteX2" fmla="*/ 894664 w 2464904"/>
                                <a:gd name="connsiteY2" fmla="*/ 68941 h 440839"/>
                                <a:gd name="connsiteX3" fmla="*/ 1544431 w 2464904"/>
                                <a:gd name="connsiteY3" fmla="*/ 3517 h 440839"/>
                                <a:gd name="connsiteX4" fmla="*/ 2117035 w 2464904"/>
                                <a:gd name="connsiteY4" fmla="*/ 182421 h 440839"/>
                                <a:gd name="connsiteX5" fmla="*/ 2464904 w 2464904"/>
                                <a:gd name="connsiteY5" fmla="*/ 401082 h 440839"/>
                                <a:gd name="connsiteX6" fmla="*/ 2464904 w 2464904"/>
                                <a:gd name="connsiteY6" fmla="*/ 401082 h 440839"/>
                                <a:gd name="connsiteX0" fmla="*/ 0 w 2464904"/>
                                <a:gd name="connsiteY0" fmla="*/ 458672 h 458672"/>
                                <a:gd name="connsiteX1" fmla="*/ 308141 w 2464904"/>
                                <a:gd name="connsiteY1" fmla="*/ 152339 h 458672"/>
                                <a:gd name="connsiteX2" fmla="*/ 914622 w 2464904"/>
                                <a:gd name="connsiteY2" fmla="*/ 17833 h 458672"/>
                                <a:gd name="connsiteX3" fmla="*/ 1544431 w 2464904"/>
                                <a:gd name="connsiteY3" fmla="*/ 21350 h 458672"/>
                                <a:gd name="connsiteX4" fmla="*/ 2117035 w 2464904"/>
                                <a:gd name="connsiteY4" fmla="*/ 200254 h 458672"/>
                                <a:gd name="connsiteX5" fmla="*/ 2464904 w 2464904"/>
                                <a:gd name="connsiteY5" fmla="*/ 418915 h 458672"/>
                                <a:gd name="connsiteX6" fmla="*/ 2464904 w 2464904"/>
                                <a:gd name="connsiteY6" fmla="*/ 418915 h 458672"/>
                                <a:gd name="connsiteX0" fmla="*/ 0 w 2464904"/>
                                <a:gd name="connsiteY0" fmla="*/ 459648 h 459648"/>
                                <a:gd name="connsiteX1" fmla="*/ 407568 w 2464904"/>
                                <a:gd name="connsiteY1" fmla="*/ 168974 h 459648"/>
                                <a:gd name="connsiteX2" fmla="*/ 914622 w 2464904"/>
                                <a:gd name="connsiteY2" fmla="*/ 18809 h 459648"/>
                                <a:gd name="connsiteX3" fmla="*/ 1544431 w 2464904"/>
                                <a:gd name="connsiteY3" fmla="*/ 22326 h 459648"/>
                                <a:gd name="connsiteX4" fmla="*/ 2117035 w 2464904"/>
                                <a:gd name="connsiteY4" fmla="*/ 201230 h 459648"/>
                                <a:gd name="connsiteX5" fmla="*/ 2464904 w 2464904"/>
                                <a:gd name="connsiteY5" fmla="*/ 419891 h 459648"/>
                                <a:gd name="connsiteX6" fmla="*/ 2464904 w 2464904"/>
                                <a:gd name="connsiteY6" fmla="*/ 419891 h 45964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464904" h="459648">
                                  <a:moveTo>
                                    <a:pt x="0" y="459648"/>
                                  </a:moveTo>
                                  <a:cubicBezTo>
                                    <a:pt x="64196" y="395829"/>
                                    <a:pt x="255131" y="242447"/>
                                    <a:pt x="407568" y="168974"/>
                                  </a:cubicBezTo>
                                  <a:cubicBezTo>
                                    <a:pt x="560005" y="95501"/>
                                    <a:pt x="725145" y="43250"/>
                                    <a:pt x="914622" y="18809"/>
                                  </a:cubicBezTo>
                                  <a:cubicBezTo>
                                    <a:pt x="1104099" y="-5632"/>
                                    <a:pt x="1344029" y="-8077"/>
                                    <a:pt x="1544431" y="22326"/>
                                  </a:cubicBezTo>
                                  <a:cubicBezTo>
                                    <a:pt x="1744833" y="52729"/>
                                    <a:pt x="1963623" y="134969"/>
                                    <a:pt x="2117035" y="201230"/>
                                  </a:cubicBezTo>
                                  <a:cubicBezTo>
                                    <a:pt x="2270447" y="267491"/>
                                    <a:pt x="2464904" y="419891"/>
                                    <a:pt x="2464904" y="419891"/>
                                  </a:cubicBezTo>
                                  <a:lnTo>
                                    <a:pt x="2464904" y="419891"/>
                                  </a:ln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1" name="Прямая со стрелкой 541"/>
                          <wps:cNvCnPr/>
                          <wps:spPr>
                            <a:xfrm flipV="1">
                              <a:off x="1579959" y="1704120"/>
                              <a:ext cx="109598" cy="1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544" name="Поле 21"/>
                        <wps:cNvSpPr txBox="1"/>
                        <wps:spPr>
                          <a:xfrm>
                            <a:off x="70000" y="1119723"/>
                            <a:ext cx="309245" cy="3485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Pr="0011241D" w:rsidRDefault="002D4D66" w:rsidP="0011241D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 w:rsidRPr="0011241D">
                                <w:rPr>
                                  <w:rFonts w:eastAsia="Times New Roman"/>
                                  <w:iCs/>
                                  <w:position w:val="-12"/>
                                  <w:sz w:val="28"/>
                                  <w:szCs w:val="28"/>
                                </w:rPr>
                                <w:object w:dxaOrig="260" w:dyaOrig="380">
                                  <v:shape id="_x0000_i1385" type="#_x0000_t75" style="width:13.5pt;height:18.75pt" o:ole="">
                                    <v:imagedata r:id="rId700" o:title=""/>
                                  </v:shape>
                                  <o:OLEObject Type="Embed" ProgID="Equation.DSMT4" ShapeID="_x0000_i1385" DrawAspect="Content" ObjectID="_1402258441" r:id="rId70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1" name="Овал 551"/>
                        <wps:cNvSpPr/>
                        <wps:spPr>
                          <a:xfrm>
                            <a:off x="1368134" y="1267650"/>
                            <a:ext cx="47499" cy="5487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86ED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2" name="Овал 552"/>
                        <wps:cNvSpPr/>
                        <wps:spPr>
                          <a:xfrm>
                            <a:off x="349183" y="1267650"/>
                            <a:ext cx="47499" cy="5487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86ED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3" name="Овал 553"/>
                        <wps:cNvSpPr/>
                        <wps:spPr>
                          <a:xfrm>
                            <a:off x="2418268" y="1241729"/>
                            <a:ext cx="47499" cy="5487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86ED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4" name="Овал 554"/>
                        <wps:cNvSpPr/>
                        <wps:spPr>
                          <a:xfrm>
                            <a:off x="4717077" y="1241729"/>
                            <a:ext cx="47499" cy="5487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86ED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5" name="Овал 555"/>
                        <wps:cNvSpPr/>
                        <wps:spPr>
                          <a:xfrm>
                            <a:off x="3686502" y="1242054"/>
                            <a:ext cx="47499" cy="5487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286ED7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6" name="Прямая соединительная линия 556"/>
                        <wps:cNvCnPr/>
                        <wps:spPr>
                          <a:xfrm flipV="1">
                            <a:off x="379081" y="1267650"/>
                            <a:ext cx="4347901" cy="2895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7" name="Прямая соединительная линия 557"/>
                        <wps:cNvCnPr/>
                        <wps:spPr>
                          <a:xfrm flipV="1">
                            <a:off x="382572" y="973652"/>
                            <a:ext cx="0" cy="8537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8" name="Прямая соединительная линия 558"/>
                        <wps:cNvCnPr/>
                        <wps:spPr>
                          <a:xfrm flipV="1">
                            <a:off x="2438825" y="973652"/>
                            <a:ext cx="0" cy="85328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9" name="Прямая со стрелкой 559"/>
                        <wps:cNvCnPr/>
                        <wps:spPr>
                          <a:xfrm>
                            <a:off x="867277" y="1292500"/>
                            <a:ext cx="88046" cy="442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0" name="Прямая со стрелкой 560"/>
                        <wps:cNvCnPr/>
                        <wps:spPr>
                          <a:xfrm>
                            <a:off x="1816797" y="1287499"/>
                            <a:ext cx="74724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1" name="Прямая со стрелкой 561"/>
                        <wps:cNvCnPr/>
                        <wps:spPr>
                          <a:xfrm>
                            <a:off x="2945570" y="1279150"/>
                            <a:ext cx="89428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2" name="Прямая со стрелкой 562"/>
                        <wps:cNvCnPr/>
                        <wps:spPr>
                          <a:xfrm>
                            <a:off x="4036589" y="1273301"/>
                            <a:ext cx="91658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4" name="Прямая соединительная линия 564"/>
                        <wps:cNvCnPr/>
                        <wps:spPr>
                          <a:xfrm flipV="1">
                            <a:off x="1388768" y="973652"/>
                            <a:ext cx="0" cy="85328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5" name="Прямая соединительная линия 565"/>
                        <wps:cNvCnPr/>
                        <wps:spPr>
                          <a:xfrm flipV="1">
                            <a:off x="3719643" y="983466"/>
                            <a:ext cx="0" cy="85328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6" name="Прямая соединительная линия 566"/>
                        <wps:cNvCnPr/>
                        <wps:spPr>
                          <a:xfrm flipV="1">
                            <a:off x="4752083" y="945166"/>
                            <a:ext cx="0" cy="85328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8" name="Поле 21"/>
                        <wps:cNvSpPr txBox="1"/>
                        <wps:spPr>
                          <a:xfrm>
                            <a:off x="1362881" y="961881"/>
                            <a:ext cx="309245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11241D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11241D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86" type="#_x0000_t75" style="width:15pt;height:18.75pt" o:ole="">
                                    <v:imagedata r:id="rId702" o:title=""/>
                                  </v:shape>
                                  <o:OLEObject Type="Embed" ProgID="Equation.DSMT4" ShapeID="_x0000_i1386" DrawAspect="Content" ObjectID="_1402258442" r:id="rId70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9" name="Поле 21"/>
                        <wps:cNvSpPr txBox="1"/>
                        <wps:spPr>
                          <a:xfrm>
                            <a:off x="2352250" y="1269663"/>
                            <a:ext cx="637128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7184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071841">
                                <w:rPr>
                                  <w:rFonts w:eastAsia="Times New Roman"/>
                                  <w:position w:val="-12"/>
                                </w:rPr>
                                <w:object w:dxaOrig="800" w:dyaOrig="380">
                                  <v:shape id="_x0000_i1387" type="#_x0000_t75" style="width:39.75pt;height:18.75pt" o:ole="">
                                    <v:imagedata r:id="rId704" o:title=""/>
                                  </v:shape>
                                  <o:OLEObject Type="Embed" ProgID="Equation.DSMT4" ShapeID="_x0000_i1387" DrawAspect="Content" ObjectID="_1402258443" r:id="rId70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0" name="Поле 21"/>
                        <wps:cNvSpPr txBox="1"/>
                        <wps:spPr>
                          <a:xfrm>
                            <a:off x="3638680" y="928832"/>
                            <a:ext cx="636905" cy="3473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7184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071841">
                                <w:rPr>
                                  <w:rFonts w:eastAsia="Times New Roman"/>
                                  <w:position w:val="-12"/>
                                </w:rPr>
                                <w:object w:dxaOrig="800" w:dyaOrig="380">
                                  <v:shape id="_x0000_i1388" type="#_x0000_t75" style="width:39.75pt;height:18.75pt" o:ole="">
                                    <v:imagedata r:id="rId706" o:title=""/>
                                  </v:shape>
                                  <o:OLEObject Type="Embed" ProgID="Equation.DSMT4" ShapeID="_x0000_i1388" DrawAspect="Content" ObjectID="_1402258444" r:id="rId70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1" name="Поле 21"/>
                        <wps:cNvSpPr txBox="1"/>
                        <wps:spPr>
                          <a:xfrm>
                            <a:off x="4690701" y="989761"/>
                            <a:ext cx="309245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7184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071841">
                                <w:rPr>
                                  <w:rFonts w:eastAsia="Times New Roman"/>
                                  <w:position w:val="-12"/>
                                </w:rPr>
                                <w:object w:dxaOrig="279" w:dyaOrig="380">
                                  <v:shape id="_x0000_i1389" type="#_x0000_t75" style="width:14.25pt;height:18.75pt" o:ole="">
                                    <v:imagedata r:id="rId708" o:title=""/>
                                  </v:shape>
                                  <o:OLEObject Type="Embed" ProgID="Equation.DSMT4" ShapeID="_x0000_i1389" DrawAspect="Content" ObjectID="_1402258445" r:id="rId70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2" name="Прямая соединительная линия 722"/>
                        <wps:cNvCnPr/>
                        <wps:spPr>
                          <a:xfrm flipV="1">
                            <a:off x="5669507" y="968645"/>
                            <a:ext cx="0" cy="8528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3" name="Овал 723"/>
                        <wps:cNvSpPr/>
                        <wps:spPr>
                          <a:xfrm>
                            <a:off x="5642395" y="1234334"/>
                            <a:ext cx="46990" cy="546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D4D66" w:rsidRDefault="002D4D66" w:rsidP="00071841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4" name="Прямая соединительная линия 724"/>
                        <wps:cNvCnPr/>
                        <wps:spPr>
                          <a:xfrm flipV="1">
                            <a:off x="4765812" y="1267845"/>
                            <a:ext cx="873878" cy="32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5" name="Поле 21"/>
                        <wps:cNvSpPr txBox="1"/>
                        <wps:spPr>
                          <a:xfrm>
                            <a:off x="5639690" y="994225"/>
                            <a:ext cx="309245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071841">
                              <w:pPr>
                                <w:rPr>
                                  <w:rFonts w:eastAsia="Times New Roman"/>
                                </w:rPr>
                              </w:pPr>
                              <w:r w:rsidRPr="00071841">
                                <w:rPr>
                                  <w:rFonts w:eastAsia="Times New Roman"/>
                                  <w:position w:val="-12"/>
                                </w:rPr>
                                <w:object w:dxaOrig="300" w:dyaOrig="380">
                                  <v:shape id="_x0000_i1390" type="#_x0000_t75" style="width:15pt;height:18.75pt" o:ole="">
                                    <v:imagedata r:id="rId710" o:title=""/>
                                  </v:shape>
                                  <o:OLEObject Type="Embed" ProgID="Equation.DSMT4" ShapeID="_x0000_i1390" DrawAspect="Content" ObjectID="_1402258446" r:id="rId71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6" name="Прямая со стрелкой 726"/>
                        <wps:cNvCnPr/>
                        <wps:spPr>
                          <a:xfrm flipV="1">
                            <a:off x="5228301" y="1267556"/>
                            <a:ext cx="108048" cy="180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7" name="Поле 21"/>
                        <wps:cNvSpPr txBox="1"/>
                        <wps:spPr>
                          <a:xfrm>
                            <a:off x="1275375" y="523986"/>
                            <a:ext cx="36703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D33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8" name="Поле 21"/>
                        <wps:cNvSpPr txBox="1"/>
                        <wps:spPr>
                          <a:xfrm>
                            <a:off x="770550" y="1007607"/>
                            <a:ext cx="36703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D33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9" name="Поле 21"/>
                        <wps:cNvSpPr txBox="1"/>
                        <wps:spPr>
                          <a:xfrm>
                            <a:off x="1691176" y="994949"/>
                            <a:ext cx="36703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D33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0" name="Поле 21"/>
                        <wps:cNvSpPr txBox="1"/>
                        <wps:spPr>
                          <a:xfrm>
                            <a:off x="2875575" y="991492"/>
                            <a:ext cx="367030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D33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1" name="Поле 21"/>
                        <wps:cNvSpPr txBox="1"/>
                        <wps:spPr>
                          <a:xfrm>
                            <a:off x="3985567" y="1260238"/>
                            <a:ext cx="367030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D33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2" name="Поле 21"/>
                        <wps:cNvSpPr txBox="1"/>
                        <wps:spPr>
                          <a:xfrm>
                            <a:off x="5142525" y="989565"/>
                            <a:ext cx="367030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D33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4" name="Полилиния 734"/>
                        <wps:cNvSpPr/>
                        <wps:spPr>
                          <a:xfrm>
                            <a:off x="2429300" y="807553"/>
                            <a:ext cx="2326986" cy="478747"/>
                          </a:xfrm>
                          <a:custGeom>
                            <a:avLst/>
                            <a:gdLst>
                              <a:gd name="connsiteX0" fmla="*/ 0 w 2464904"/>
                              <a:gd name="connsiteY0" fmla="*/ 476354 h 476354"/>
                              <a:gd name="connsiteX1" fmla="*/ 49696 w 2464904"/>
                              <a:gd name="connsiteY1" fmla="*/ 347145 h 476354"/>
                              <a:gd name="connsiteX2" fmla="*/ 198783 w 2464904"/>
                              <a:gd name="connsiteY2" fmla="*/ 158302 h 476354"/>
                              <a:gd name="connsiteX3" fmla="*/ 496957 w 2464904"/>
                              <a:gd name="connsiteY3" fmla="*/ 48971 h 476354"/>
                              <a:gd name="connsiteX4" fmla="*/ 1282148 w 2464904"/>
                              <a:gd name="connsiteY4" fmla="*/ 9215 h 476354"/>
                              <a:gd name="connsiteX5" fmla="*/ 2117035 w 2464904"/>
                              <a:gd name="connsiteY5" fmla="*/ 217936 h 476354"/>
                              <a:gd name="connsiteX6" fmla="*/ 2464904 w 2464904"/>
                              <a:gd name="connsiteY6" fmla="*/ 436597 h 476354"/>
                              <a:gd name="connsiteX7" fmla="*/ 2464904 w 2464904"/>
                              <a:gd name="connsiteY7" fmla="*/ 436597 h 476354"/>
                              <a:gd name="connsiteX0" fmla="*/ 0 w 2464904"/>
                              <a:gd name="connsiteY0" fmla="*/ 494760 h 494760"/>
                              <a:gd name="connsiteX1" fmla="*/ 49696 w 2464904"/>
                              <a:gd name="connsiteY1" fmla="*/ 365551 h 494760"/>
                              <a:gd name="connsiteX2" fmla="*/ 198783 w 2464904"/>
                              <a:gd name="connsiteY2" fmla="*/ 176708 h 494760"/>
                              <a:gd name="connsiteX3" fmla="*/ 745500 w 2464904"/>
                              <a:gd name="connsiteY3" fmla="*/ 18406 h 494760"/>
                              <a:gd name="connsiteX4" fmla="*/ 1282148 w 2464904"/>
                              <a:gd name="connsiteY4" fmla="*/ 27621 h 494760"/>
                              <a:gd name="connsiteX5" fmla="*/ 2117035 w 2464904"/>
                              <a:gd name="connsiteY5" fmla="*/ 236342 h 494760"/>
                              <a:gd name="connsiteX6" fmla="*/ 2464904 w 2464904"/>
                              <a:gd name="connsiteY6" fmla="*/ 455003 h 494760"/>
                              <a:gd name="connsiteX7" fmla="*/ 2464904 w 2464904"/>
                              <a:gd name="connsiteY7" fmla="*/ 455003 h 494760"/>
                              <a:gd name="connsiteX0" fmla="*/ 0 w 2464904"/>
                              <a:gd name="connsiteY0" fmla="*/ 495536 h 495536"/>
                              <a:gd name="connsiteX1" fmla="*/ 49696 w 2464904"/>
                              <a:gd name="connsiteY1" fmla="*/ 366327 h 495536"/>
                              <a:gd name="connsiteX2" fmla="*/ 308141 w 2464904"/>
                              <a:gd name="connsiteY2" fmla="*/ 189203 h 495536"/>
                              <a:gd name="connsiteX3" fmla="*/ 745500 w 2464904"/>
                              <a:gd name="connsiteY3" fmla="*/ 19182 h 495536"/>
                              <a:gd name="connsiteX4" fmla="*/ 1282148 w 2464904"/>
                              <a:gd name="connsiteY4" fmla="*/ 28397 h 495536"/>
                              <a:gd name="connsiteX5" fmla="*/ 2117035 w 2464904"/>
                              <a:gd name="connsiteY5" fmla="*/ 237118 h 495536"/>
                              <a:gd name="connsiteX6" fmla="*/ 2464904 w 2464904"/>
                              <a:gd name="connsiteY6" fmla="*/ 455779 h 495536"/>
                              <a:gd name="connsiteX7" fmla="*/ 2464904 w 2464904"/>
                              <a:gd name="connsiteY7" fmla="*/ 455779 h 495536"/>
                              <a:gd name="connsiteX0" fmla="*/ 0 w 2464904"/>
                              <a:gd name="connsiteY0" fmla="*/ 495536 h 495536"/>
                              <a:gd name="connsiteX1" fmla="*/ 308141 w 2464904"/>
                              <a:gd name="connsiteY1" fmla="*/ 189203 h 495536"/>
                              <a:gd name="connsiteX2" fmla="*/ 745500 w 2464904"/>
                              <a:gd name="connsiteY2" fmla="*/ 19182 h 495536"/>
                              <a:gd name="connsiteX3" fmla="*/ 1282148 w 2464904"/>
                              <a:gd name="connsiteY3" fmla="*/ 28397 h 495536"/>
                              <a:gd name="connsiteX4" fmla="*/ 2117035 w 2464904"/>
                              <a:gd name="connsiteY4" fmla="*/ 237118 h 495536"/>
                              <a:gd name="connsiteX5" fmla="*/ 2464904 w 2464904"/>
                              <a:gd name="connsiteY5" fmla="*/ 455779 h 495536"/>
                              <a:gd name="connsiteX6" fmla="*/ 2464904 w 2464904"/>
                              <a:gd name="connsiteY6" fmla="*/ 455779 h 495536"/>
                              <a:gd name="connsiteX0" fmla="*/ 0 w 2464904"/>
                              <a:gd name="connsiteY0" fmla="*/ 484587 h 484587"/>
                              <a:gd name="connsiteX1" fmla="*/ 308141 w 2464904"/>
                              <a:gd name="connsiteY1" fmla="*/ 178254 h 484587"/>
                              <a:gd name="connsiteX2" fmla="*/ 745500 w 2464904"/>
                              <a:gd name="connsiteY2" fmla="*/ 8233 h 484587"/>
                              <a:gd name="connsiteX3" fmla="*/ 1544431 w 2464904"/>
                              <a:gd name="connsiteY3" fmla="*/ 47265 h 484587"/>
                              <a:gd name="connsiteX4" fmla="*/ 2117035 w 2464904"/>
                              <a:gd name="connsiteY4" fmla="*/ 226169 h 484587"/>
                              <a:gd name="connsiteX5" fmla="*/ 2464904 w 2464904"/>
                              <a:gd name="connsiteY5" fmla="*/ 444830 h 484587"/>
                              <a:gd name="connsiteX6" fmla="*/ 2464904 w 2464904"/>
                              <a:gd name="connsiteY6" fmla="*/ 444830 h 484587"/>
                              <a:gd name="connsiteX0" fmla="*/ 0 w 2464904"/>
                              <a:gd name="connsiteY0" fmla="*/ 440839 h 440839"/>
                              <a:gd name="connsiteX1" fmla="*/ 308141 w 2464904"/>
                              <a:gd name="connsiteY1" fmla="*/ 134506 h 440839"/>
                              <a:gd name="connsiteX2" fmla="*/ 894664 w 2464904"/>
                              <a:gd name="connsiteY2" fmla="*/ 68941 h 440839"/>
                              <a:gd name="connsiteX3" fmla="*/ 1544431 w 2464904"/>
                              <a:gd name="connsiteY3" fmla="*/ 3517 h 440839"/>
                              <a:gd name="connsiteX4" fmla="*/ 2117035 w 2464904"/>
                              <a:gd name="connsiteY4" fmla="*/ 182421 h 440839"/>
                              <a:gd name="connsiteX5" fmla="*/ 2464904 w 2464904"/>
                              <a:gd name="connsiteY5" fmla="*/ 401082 h 440839"/>
                              <a:gd name="connsiteX6" fmla="*/ 2464904 w 2464904"/>
                              <a:gd name="connsiteY6" fmla="*/ 401082 h 440839"/>
                              <a:gd name="connsiteX0" fmla="*/ 0 w 2464904"/>
                              <a:gd name="connsiteY0" fmla="*/ 458672 h 458672"/>
                              <a:gd name="connsiteX1" fmla="*/ 308141 w 2464904"/>
                              <a:gd name="connsiteY1" fmla="*/ 152339 h 458672"/>
                              <a:gd name="connsiteX2" fmla="*/ 914622 w 2464904"/>
                              <a:gd name="connsiteY2" fmla="*/ 17833 h 458672"/>
                              <a:gd name="connsiteX3" fmla="*/ 1544431 w 2464904"/>
                              <a:gd name="connsiteY3" fmla="*/ 21350 h 458672"/>
                              <a:gd name="connsiteX4" fmla="*/ 2117035 w 2464904"/>
                              <a:gd name="connsiteY4" fmla="*/ 200254 h 458672"/>
                              <a:gd name="connsiteX5" fmla="*/ 2464904 w 2464904"/>
                              <a:gd name="connsiteY5" fmla="*/ 418915 h 458672"/>
                              <a:gd name="connsiteX6" fmla="*/ 2464904 w 2464904"/>
                              <a:gd name="connsiteY6" fmla="*/ 418915 h 458672"/>
                              <a:gd name="connsiteX0" fmla="*/ 0 w 2464904"/>
                              <a:gd name="connsiteY0" fmla="*/ 459648 h 459648"/>
                              <a:gd name="connsiteX1" fmla="*/ 407568 w 2464904"/>
                              <a:gd name="connsiteY1" fmla="*/ 168974 h 459648"/>
                              <a:gd name="connsiteX2" fmla="*/ 914622 w 2464904"/>
                              <a:gd name="connsiteY2" fmla="*/ 18809 h 459648"/>
                              <a:gd name="connsiteX3" fmla="*/ 1544431 w 2464904"/>
                              <a:gd name="connsiteY3" fmla="*/ 22326 h 459648"/>
                              <a:gd name="connsiteX4" fmla="*/ 2117035 w 2464904"/>
                              <a:gd name="connsiteY4" fmla="*/ 201230 h 459648"/>
                              <a:gd name="connsiteX5" fmla="*/ 2464904 w 2464904"/>
                              <a:gd name="connsiteY5" fmla="*/ 419891 h 459648"/>
                              <a:gd name="connsiteX6" fmla="*/ 2464904 w 2464904"/>
                              <a:gd name="connsiteY6" fmla="*/ 419891 h 45964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2464904" h="459648">
                                <a:moveTo>
                                  <a:pt x="0" y="459648"/>
                                </a:moveTo>
                                <a:cubicBezTo>
                                  <a:pt x="64196" y="395829"/>
                                  <a:pt x="255131" y="242447"/>
                                  <a:pt x="407568" y="168974"/>
                                </a:cubicBezTo>
                                <a:cubicBezTo>
                                  <a:pt x="560005" y="95501"/>
                                  <a:pt x="725145" y="43250"/>
                                  <a:pt x="914622" y="18809"/>
                                </a:cubicBezTo>
                                <a:cubicBezTo>
                                  <a:pt x="1104099" y="-5632"/>
                                  <a:pt x="1344029" y="-8077"/>
                                  <a:pt x="1544431" y="22326"/>
                                </a:cubicBezTo>
                                <a:cubicBezTo>
                                  <a:pt x="1744833" y="52729"/>
                                  <a:pt x="1963623" y="134969"/>
                                  <a:pt x="2117035" y="201230"/>
                                </a:cubicBezTo>
                                <a:cubicBezTo>
                                  <a:pt x="2270447" y="267491"/>
                                  <a:pt x="2464904" y="419891"/>
                                  <a:pt x="2464904" y="419891"/>
                                </a:cubicBezTo>
                                <a:lnTo>
                                  <a:pt x="2464904" y="419891"/>
                                </a:ln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2D4D66" w:rsidRDefault="002D4D66" w:rsidP="00CD334A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5" name="Прямая со стрелкой 735"/>
                        <wps:cNvCnPr/>
                        <wps:spPr>
                          <a:xfrm flipV="1">
                            <a:off x="3573685" y="809717"/>
                            <a:ext cx="103466" cy="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6" name="Поле 21"/>
                        <wps:cNvSpPr txBox="1"/>
                        <wps:spPr>
                          <a:xfrm>
                            <a:off x="3415461" y="558643"/>
                            <a:ext cx="367030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D33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0" name="Полилиния 740"/>
                        <wps:cNvSpPr/>
                        <wps:spPr>
                          <a:xfrm>
                            <a:off x="1400175" y="1285875"/>
                            <a:ext cx="2324100" cy="392180"/>
                          </a:xfrm>
                          <a:custGeom>
                            <a:avLst/>
                            <a:gdLst>
                              <a:gd name="connsiteX0" fmla="*/ 0 w 2324100"/>
                              <a:gd name="connsiteY0" fmla="*/ 19050 h 395372"/>
                              <a:gd name="connsiteX1" fmla="*/ 285750 w 2324100"/>
                              <a:gd name="connsiteY1" fmla="*/ 238125 h 395372"/>
                              <a:gd name="connsiteX2" fmla="*/ 990600 w 2324100"/>
                              <a:gd name="connsiteY2" fmla="*/ 390525 h 395372"/>
                              <a:gd name="connsiteX3" fmla="*/ 1771650 w 2324100"/>
                              <a:gd name="connsiteY3" fmla="*/ 323850 h 395372"/>
                              <a:gd name="connsiteX4" fmla="*/ 2324100 w 2324100"/>
                              <a:gd name="connsiteY4" fmla="*/ 0 h 395372"/>
                              <a:gd name="connsiteX5" fmla="*/ 2324100 w 2324100"/>
                              <a:gd name="connsiteY5" fmla="*/ 0 h 395372"/>
                              <a:gd name="connsiteX0" fmla="*/ 0 w 2324100"/>
                              <a:gd name="connsiteY0" fmla="*/ 19050 h 392180"/>
                              <a:gd name="connsiteX1" fmla="*/ 416622 w 2324100"/>
                              <a:gd name="connsiteY1" fmla="*/ 288027 h 392180"/>
                              <a:gd name="connsiteX2" fmla="*/ 990600 w 2324100"/>
                              <a:gd name="connsiteY2" fmla="*/ 390525 h 392180"/>
                              <a:gd name="connsiteX3" fmla="*/ 1771650 w 2324100"/>
                              <a:gd name="connsiteY3" fmla="*/ 323850 h 392180"/>
                              <a:gd name="connsiteX4" fmla="*/ 2324100 w 2324100"/>
                              <a:gd name="connsiteY4" fmla="*/ 0 h 392180"/>
                              <a:gd name="connsiteX5" fmla="*/ 2324100 w 2324100"/>
                              <a:gd name="connsiteY5" fmla="*/ 0 h 39218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2324100" h="392180">
                                <a:moveTo>
                                  <a:pt x="0" y="19050"/>
                                </a:moveTo>
                                <a:cubicBezTo>
                                  <a:pt x="60325" y="97631"/>
                                  <a:pt x="251522" y="226115"/>
                                  <a:pt x="416622" y="288027"/>
                                </a:cubicBezTo>
                                <a:cubicBezTo>
                                  <a:pt x="581722" y="349939"/>
                                  <a:pt x="764762" y="384555"/>
                                  <a:pt x="990600" y="390525"/>
                                </a:cubicBezTo>
                                <a:cubicBezTo>
                                  <a:pt x="1216438" y="396495"/>
                                  <a:pt x="1549400" y="388937"/>
                                  <a:pt x="1771650" y="323850"/>
                                </a:cubicBezTo>
                                <a:cubicBezTo>
                                  <a:pt x="1993900" y="258763"/>
                                  <a:pt x="2324100" y="0"/>
                                  <a:pt x="2324100" y="0"/>
                                </a:cubicBezTo>
                                <a:lnTo>
                                  <a:pt x="2324100" y="0"/>
                                </a:ln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1" name="Полилиния 741"/>
                        <wps:cNvSpPr/>
                        <wps:spPr>
                          <a:xfrm>
                            <a:off x="3724275" y="1276208"/>
                            <a:ext cx="1943100" cy="401659"/>
                          </a:xfrm>
                          <a:custGeom>
                            <a:avLst/>
                            <a:gdLst>
                              <a:gd name="connsiteX0" fmla="*/ 0 w 1943100"/>
                              <a:gd name="connsiteY0" fmla="*/ 0 h 445665"/>
                              <a:gd name="connsiteX1" fmla="*/ 123825 w 1943100"/>
                              <a:gd name="connsiteY1" fmla="*/ 171450 h 445665"/>
                              <a:gd name="connsiteX2" fmla="*/ 581025 w 1943100"/>
                              <a:gd name="connsiteY2" fmla="*/ 390525 h 445665"/>
                              <a:gd name="connsiteX3" fmla="*/ 1333500 w 1943100"/>
                              <a:gd name="connsiteY3" fmla="*/ 438150 h 445665"/>
                              <a:gd name="connsiteX4" fmla="*/ 1762125 w 1943100"/>
                              <a:gd name="connsiteY4" fmla="*/ 266700 h 445665"/>
                              <a:gd name="connsiteX5" fmla="*/ 1943100 w 1943100"/>
                              <a:gd name="connsiteY5" fmla="*/ 0 h 445665"/>
                              <a:gd name="connsiteX6" fmla="*/ 1943100 w 1943100"/>
                              <a:gd name="connsiteY6" fmla="*/ 0 h 445665"/>
                              <a:gd name="connsiteX0" fmla="*/ 0 w 1943100"/>
                              <a:gd name="connsiteY0" fmla="*/ 0 h 451404"/>
                              <a:gd name="connsiteX1" fmla="*/ 581025 w 1943100"/>
                              <a:gd name="connsiteY1" fmla="*/ 390525 h 451404"/>
                              <a:gd name="connsiteX2" fmla="*/ 1333500 w 1943100"/>
                              <a:gd name="connsiteY2" fmla="*/ 438150 h 451404"/>
                              <a:gd name="connsiteX3" fmla="*/ 1762125 w 1943100"/>
                              <a:gd name="connsiteY3" fmla="*/ 266700 h 451404"/>
                              <a:gd name="connsiteX4" fmla="*/ 1943100 w 1943100"/>
                              <a:gd name="connsiteY4" fmla="*/ 0 h 451404"/>
                              <a:gd name="connsiteX5" fmla="*/ 1943100 w 1943100"/>
                              <a:gd name="connsiteY5" fmla="*/ 0 h 451404"/>
                              <a:gd name="connsiteX0" fmla="*/ 0 w 1943100"/>
                              <a:gd name="connsiteY0" fmla="*/ 0 h 429541"/>
                              <a:gd name="connsiteX1" fmla="*/ 581025 w 1943100"/>
                              <a:gd name="connsiteY1" fmla="*/ 390525 h 429541"/>
                              <a:gd name="connsiteX2" fmla="*/ 1209675 w 1943100"/>
                              <a:gd name="connsiteY2" fmla="*/ 401704 h 429541"/>
                              <a:gd name="connsiteX3" fmla="*/ 1762125 w 1943100"/>
                              <a:gd name="connsiteY3" fmla="*/ 266700 h 429541"/>
                              <a:gd name="connsiteX4" fmla="*/ 1943100 w 1943100"/>
                              <a:gd name="connsiteY4" fmla="*/ 0 h 429541"/>
                              <a:gd name="connsiteX5" fmla="*/ 1943100 w 1943100"/>
                              <a:gd name="connsiteY5" fmla="*/ 0 h 429541"/>
                              <a:gd name="connsiteX0" fmla="*/ 0 w 1943100"/>
                              <a:gd name="connsiteY0" fmla="*/ 0 h 445396"/>
                              <a:gd name="connsiteX1" fmla="*/ 581025 w 1943100"/>
                              <a:gd name="connsiteY1" fmla="*/ 390525 h 445396"/>
                              <a:gd name="connsiteX2" fmla="*/ 1418250 w 1943100"/>
                              <a:gd name="connsiteY2" fmla="*/ 429541 h 445396"/>
                              <a:gd name="connsiteX3" fmla="*/ 1762125 w 1943100"/>
                              <a:gd name="connsiteY3" fmla="*/ 266700 h 445396"/>
                              <a:gd name="connsiteX4" fmla="*/ 1943100 w 1943100"/>
                              <a:gd name="connsiteY4" fmla="*/ 0 h 445396"/>
                              <a:gd name="connsiteX5" fmla="*/ 1943100 w 1943100"/>
                              <a:gd name="connsiteY5" fmla="*/ 0 h 445396"/>
                              <a:gd name="connsiteX0" fmla="*/ 0 w 1943100"/>
                              <a:gd name="connsiteY0" fmla="*/ 0 h 450950"/>
                              <a:gd name="connsiteX1" fmla="*/ 551310 w 1943100"/>
                              <a:gd name="connsiteY1" fmla="*/ 401704 h 450950"/>
                              <a:gd name="connsiteX2" fmla="*/ 1418250 w 1943100"/>
                              <a:gd name="connsiteY2" fmla="*/ 429541 h 450950"/>
                              <a:gd name="connsiteX3" fmla="*/ 1762125 w 1943100"/>
                              <a:gd name="connsiteY3" fmla="*/ 266700 h 450950"/>
                              <a:gd name="connsiteX4" fmla="*/ 1943100 w 1943100"/>
                              <a:gd name="connsiteY4" fmla="*/ 0 h 450950"/>
                              <a:gd name="connsiteX5" fmla="*/ 1943100 w 1943100"/>
                              <a:gd name="connsiteY5" fmla="*/ 0 h 450950"/>
                              <a:gd name="connsiteX0" fmla="*/ 0 w 1943100"/>
                              <a:gd name="connsiteY0" fmla="*/ 0 h 469306"/>
                              <a:gd name="connsiteX1" fmla="*/ 551310 w 1943100"/>
                              <a:gd name="connsiteY1" fmla="*/ 401704 h 469306"/>
                              <a:gd name="connsiteX2" fmla="*/ 1418250 w 1943100"/>
                              <a:gd name="connsiteY2" fmla="*/ 429541 h 469306"/>
                              <a:gd name="connsiteX3" fmla="*/ 1943100 w 1943100"/>
                              <a:gd name="connsiteY3" fmla="*/ 0 h 469306"/>
                              <a:gd name="connsiteX4" fmla="*/ 1943100 w 1943100"/>
                              <a:gd name="connsiteY4" fmla="*/ 0 h 46930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943100" h="469306">
                                <a:moveTo>
                                  <a:pt x="0" y="0"/>
                                </a:moveTo>
                                <a:cubicBezTo>
                                  <a:pt x="121047" y="81359"/>
                                  <a:pt x="314935" y="330114"/>
                                  <a:pt x="551310" y="401704"/>
                                </a:cubicBezTo>
                                <a:cubicBezTo>
                                  <a:pt x="787685" y="473294"/>
                                  <a:pt x="1186285" y="496492"/>
                                  <a:pt x="1418250" y="429541"/>
                                </a:cubicBezTo>
                                <a:cubicBezTo>
                                  <a:pt x="1650215" y="362590"/>
                                  <a:pt x="1855625" y="71590"/>
                                  <a:pt x="1943100" y="0"/>
                                </a:cubicBezTo>
                                <a:lnTo>
                                  <a:pt x="1943100" y="0"/>
                                </a:ln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2" name="Поле 21"/>
                        <wps:cNvSpPr txBox="1"/>
                        <wps:spPr>
                          <a:xfrm>
                            <a:off x="4726982" y="1686229"/>
                            <a:ext cx="367030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CD334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3" name="Прямая со стрелкой 743"/>
                        <wps:cNvCnPr/>
                        <wps:spPr>
                          <a:xfrm flipV="1">
                            <a:off x="4805083" y="1677491"/>
                            <a:ext cx="138392" cy="1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4" name="Полилиния 744"/>
                        <wps:cNvSpPr/>
                        <wps:spPr>
                          <a:xfrm>
                            <a:off x="1406769" y="1276141"/>
                            <a:ext cx="3346101" cy="808314"/>
                          </a:xfrm>
                          <a:custGeom>
                            <a:avLst/>
                            <a:gdLst>
                              <a:gd name="connsiteX0" fmla="*/ 0 w 3346101"/>
                              <a:gd name="connsiteY0" fmla="*/ 20097 h 832086"/>
                              <a:gd name="connsiteX1" fmla="*/ 241160 w 3346101"/>
                              <a:gd name="connsiteY1" fmla="*/ 432079 h 832086"/>
                              <a:gd name="connsiteX2" fmla="*/ 1155560 w 3346101"/>
                              <a:gd name="connsiteY2" fmla="*/ 773723 h 832086"/>
                              <a:gd name="connsiteX3" fmla="*/ 2582426 w 3346101"/>
                              <a:gd name="connsiteY3" fmla="*/ 803868 h 832086"/>
                              <a:gd name="connsiteX4" fmla="*/ 3125037 w 3346101"/>
                              <a:gd name="connsiteY4" fmla="*/ 482321 h 832086"/>
                              <a:gd name="connsiteX5" fmla="*/ 3346101 w 3346101"/>
                              <a:gd name="connsiteY5" fmla="*/ 0 h 832086"/>
                              <a:gd name="connsiteX0" fmla="*/ 0 w 3346101"/>
                              <a:gd name="connsiteY0" fmla="*/ 20097 h 808314"/>
                              <a:gd name="connsiteX1" fmla="*/ 241160 w 3346101"/>
                              <a:gd name="connsiteY1" fmla="*/ 432079 h 808314"/>
                              <a:gd name="connsiteX2" fmla="*/ 1155560 w 3346101"/>
                              <a:gd name="connsiteY2" fmla="*/ 773723 h 808314"/>
                              <a:gd name="connsiteX3" fmla="*/ 2279733 w 3346101"/>
                              <a:gd name="connsiteY3" fmla="*/ 763760 h 808314"/>
                              <a:gd name="connsiteX4" fmla="*/ 3125037 w 3346101"/>
                              <a:gd name="connsiteY4" fmla="*/ 482321 h 808314"/>
                              <a:gd name="connsiteX5" fmla="*/ 3346101 w 3346101"/>
                              <a:gd name="connsiteY5" fmla="*/ 0 h 80831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3346101" h="808314">
                                <a:moveTo>
                                  <a:pt x="0" y="20097"/>
                                </a:moveTo>
                                <a:cubicBezTo>
                                  <a:pt x="24283" y="163286"/>
                                  <a:pt x="48567" y="306475"/>
                                  <a:pt x="241160" y="432079"/>
                                </a:cubicBezTo>
                                <a:cubicBezTo>
                                  <a:pt x="433753" y="557683"/>
                                  <a:pt x="815798" y="718443"/>
                                  <a:pt x="1155560" y="773723"/>
                                </a:cubicBezTo>
                                <a:cubicBezTo>
                                  <a:pt x="1495322" y="829003"/>
                                  <a:pt x="1951487" y="812327"/>
                                  <a:pt x="2279733" y="763760"/>
                                </a:cubicBezTo>
                                <a:cubicBezTo>
                                  <a:pt x="2607979" y="715193"/>
                                  <a:pt x="2947309" y="609614"/>
                                  <a:pt x="3125037" y="482321"/>
                                </a:cubicBezTo>
                                <a:cubicBezTo>
                                  <a:pt x="3302765" y="355028"/>
                                  <a:pt x="3299208" y="174171"/>
                                  <a:pt x="3346101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6" name="Поле 21"/>
                        <wps:cNvSpPr txBox="1"/>
                        <wps:spPr>
                          <a:xfrm>
                            <a:off x="2945570" y="1636729"/>
                            <a:ext cx="367030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879F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7" name="Прямая со стрелкой 747"/>
                        <wps:cNvCnPr/>
                        <wps:spPr>
                          <a:xfrm flipV="1">
                            <a:off x="3049746" y="1612345"/>
                            <a:ext cx="122079" cy="2547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8" name="Прямая со стрелкой 748"/>
                        <wps:cNvCnPr/>
                        <wps:spPr>
                          <a:xfrm flipV="1">
                            <a:off x="3923907" y="1965553"/>
                            <a:ext cx="112682" cy="3057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9" name="Поле 21"/>
                        <wps:cNvSpPr txBox="1"/>
                        <wps:spPr>
                          <a:xfrm>
                            <a:off x="3923907" y="1970508"/>
                            <a:ext cx="367030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D4D66" w:rsidRDefault="002D4D66" w:rsidP="004879FA">
                              <w:pPr>
                                <w:pStyle w:val="a3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73" o:spid="_x0000_s1603" editas="canvas" style="width:477pt;height:196.15pt;mso-position-horizontal-relative:char;mso-position-vertical-relative:line" coordsize="60579,24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">
                <v:shape id="_x0000_s1604" type="#_x0000_t75" style="position:absolute;width:60579;height:24911;visibility:visible;mso-wrap-style:square">
                  <v:fill o:detectmouseclick="t"/>
                  <v:path o:connecttype="none"/>
                </v:shape>
                <v:shape id="Поле 21" o:spid="_x0000_s1605" type="#_x0000_t202" style="position:absolute;left:26337;top:22062;width:753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vHlc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rBIlnC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QvHlcYAAADcAAAADwAAAAAAAAAAAAAAAACYAgAAZHJz&#10;L2Rvd25yZXYueG1sUEsFBgAAAAAEAAQA9QAAAIsDAAAAAA==&#10;" filled="f" stroked="f" strokeweight=".5pt">
                  <v:textbox>
                    <w:txbxContent>
                      <w:p w:rsidR="002D4D66" w:rsidRPr="00221BB4" w:rsidRDefault="002D4D66" w:rsidP="00286ED7">
                        <w:pPr>
                          <w:pStyle w:val="a3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color w:val="0000CC"/>
                            <w:sz w:val="28"/>
                            <w:szCs w:val="28"/>
                          </w:rPr>
                          <w:t>Рис. 21</w:t>
                        </w:r>
                      </w:p>
                    </w:txbxContent>
                  </v:textbox>
                </v:shape>
                <v:shape id="Прямая со стрелкой 527" o:spid="_x0000_s1606" type="#_x0000_t32" style="position:absolute;left:19672;top:8497;width: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lXF8MAAADcAAAADwAAAGRycy9kb3ducmV2LnhtbESPT4vCMBTE78J+h/AWvGmqS91SjSJC&#10;Wa/+Wdi9PZtnW2xeSpNq/fZGEDwOM/MbZrHqTS2u1LrKsoLJOAJBnFtdcaHgeMhGCQjnkTXWlknB&#10;nRyslh+DBaba3nhH170vRICwS1FB6X2TSunykgy6sW2Ig3e2rUEfZFtI3eItwE0tp1E0kwYrDgsl&#10;NrQpKb/sO6Pg63zqfxK/lkn2ZzddF8fxb/av1PCzX89BeOr9O/xqb7WCePoNzzPh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pVxfDAAAA3AAAAA8AAAAAAAAAAAAA&#10;AAAAoQIAAGRycy9kb3ducmV2LnhtbFBLBQYAAAAABAAEAPkAAACRAwAAAAA=&#10;" strokecolor="#4579b8 [3044]">
                  <v:stroke endarrow="open"/>
                </v:shape>
                <v:shape id="Прямая со стрелкой 529" o:spid="_x0000_s1607" type="#_x0000_t32" style="position:absolute;left:43612;top:16353;width: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pm/sMAAADcAAAADwAAAGRycy9kb3ducmV2LnhtbESPT4vCMBTE78J+h/AWvGmqS6VbjSJC&#10;Wa/+Wdi9PZtnW2xeSpNq/fZGEDwOM/MbZrHqTS2u1LrKsoLJOAJBnFtdcaHgeMhGCQjnkTXWlknB&#10;nRyslh+DBaba3nhH170vRICwS1FB6X2TSunykgy6sW2Ig3e2rUEfZFtI3eItwE0tp1E0kwYrDgsl&#10;NrQpKb/sO6Pg63zqfxK/lkn2ZzddF8fxb/av1PCzX89BeOr9O/xqb7WCePoNzzPh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6Zv7DAAAA3AAAAA8AAAAAAAAAAAAA&#10;AAAAoQIAAGRycy9kb3ducmV2LnhtbFBLBQYAAAAABAAEAPkAAACRAwAAAAA=&#10;" strokecolor="#4579b8 [3044]">
                  <v:stroke endarrow="open"/>
                </v:shape>
                <v:group id="Группа 539" o:spid="_x0000_s1608" style="position:absolute;left:4228;top:8271;width:20179;height:4597" coordorigin="3677,17020" coordsize="24649,45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1VZ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HVVlxgAAANwA&#10;AAAPAAAAAAAAAAAAAAAAAKoCAABkcnMvZG93bnJldi54bWxQSwUGAAAAAAQABAD6AAAAnQMAAAAA&#10;">
                  <v:shape id="Полилиния 540" o:spid="_x0000_s1609" style="position:absolute;left:3677;top:17020;width:24649;height:4596;visibility:visible;mso-wrap-style:square;v-text-anchor:middle" coordsize="2464904,4596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eeucAA&#10;AADcAAAADwAAAGRycy9kb3ducmV2LnhtbERPz2vCMBS+D/wfwhN2m6miMjqjiCB4cAyruz+Stzba&#10;vNQm1vrfLwfB48f3e7HqXS06aoP1rGA8ykAQa28slwpOx+3HJ4gQkQ3WnknBgwKsloO3BebG3/lA&#10;XRFLkUI45KigirHJpQy6Iodh5BvixP351mFMsC2lafGewl0tJ1k2lw4tp4YKG9pUpC/FzSmQj63t&#10;9ufr/DezRaPP+oe/tVTqfdivv0BE6uNL/HTvjILZNM1PZ9IRkM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OeeucAAAADcAAAADwAAAAAAAAAAAAAAAACYAgAAZHJzL2Rvd25y&#10;ZXYueG1sUEsFBgAAAAAEAAQA9QAAAIUDAAAAAA==&#10;" path="m,459648c64196,395829,255131,242447,407568,168974,560005,95501,725145,43250,914622,18809v189477,-24441,429407,-26886,629809,3517c1744833,52729,1963623,134969,2117035,201230v153412,66261,347869,218661,347869,218661l2464904,419891e" filled="f" strokecolor="black [3040]">
                    <v:path arrowok="t" o:connecttype="custom" o:connectlocs="0,459648;407568,168974;914622,18809;1544431,22326;2117035,201230;2464904,419891;2464904,419891" o:connectangles="0,0,0,0,0,0,0"/>
                  </v:shape>
                  <v:shape id="Прямая со стрелкой 541" o:spid="_x0000_s1610" type="#_x0000_t32" style="position:absolute;left:15799;top:17041;width:109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gIB8cAAADcAAAADwAAAGRycy9kb3ducmV2LnhtbESP3WoCMRSE7wt9h3AK3tWsP3XLahSp&#10;FBWFUlsK3h02x83Szcm6SXV9eyMUvBxm5htmMmttJU7U+NKxgl43AUGcO11yoeD76/35FYQPyBor&#10;x6TgQh5m08eHCWbanfmTTrtQiAhhn6ECE0KdSelzQxZ919XE0Tu4xmKIsimkbvAc4baS/SQZSYsl&#10;xwWDNb0Zyn93f1bBYv0zTI/t8WOw3JttToN0359vlOo8tfMxiEBtuIf/2yut4GXYg9uZeATk9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aAgHxwAAANwAAAAPAAAAAAAA&#10;AAAAAAAAAKECAABkcnMvZG93bnJldi54bWxQSwUGAAAAAAQABAD5AAAAlQMAAAAA&#10;" strokecolor="black [3040]">
                    <v:stroke endarrow="open"/>
                  </v:shape>
                </v:group>
                <v:shape id="Поле 21" o:spid="_x0000_s1611" type="#_x0000_t202" style="position:absolute;left:700;top:11197;width:3092;height:3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oZ2cUA&#10;AADcAAAADwAAAGRycy9kb3ducmV2LnhtbESPT4vCMBTE7wt+h/CEva2pootUo0hBlEUP/rl4ezbP&#10;tti81CZq9dMbYcHjMDO/YcbTxpTiRrUrLCvodiIQxKnVBWcK9rv5zxCE88gaS8uk4EEOppPW1xhj&#10;be+8odvWZyJA2MWoIPe+iqV0aU4GXcdWxME72dqgD7LOpK7xHuCmlL0o+pUGCw4LOVaU5JSet1ej&#10;4C+Zr3Fz7Jnhs0wWq9OsuuwPA6W+281sBMJT4z/h//ZSKxj0+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ShnZxQAAANwAAAAPAAAAAAAAAAAAAAAAAJgCAABkcnMv&#10;ZG93bnJldi54bWxQSwUGAAAAAAQABAD1AAAAigMAAAAA&#10;" filled="f" stroked="f" strokeweight=".5pt">
                  <v:textbox>
                    <w:txbxContent>
                      <w:p w:rsidR="002D4D66" w:rsidRPr="0011241D" w:rsidRDefault="002D4D66" w:rsidP="0011241D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 w:rsidRPr="0011241D">
                          <w:rPr>
                            <w:rFonts w:eastAsia="Times New Roman"/>
                            <w:iCs/>
                            <w:position w:val="-12"/>
                            <w:sz w:val="28"/>
                            <w:szCs w:val="28"/>
                          </w:rPr>
                          <w:object w:dxaOrig="260" w:dyaOrig="380">
                            <v:shape id="_x0000_i1385" type="#_x0000_t75" style="width:13.3pt;height:18.8pt" o:ole="">
                              <v:imagedata r:id="rId712" o:title=""/>
                            </v:shape>
                            <o:OLEObject Type="Embed" ProgID="Equation.DSMT4" ShapeID="_x0000_i1385" DrawAspect="Content" ObjectID="_1398259758" r:id="rId713"/>
                          </w:object>
                        </w:r>
                      </w:p>
                    </w:txbxContent>
                  </v:textbox>
                </v:shape>
                <v:oval id="Овал 551" o:spid="_x0000_s1612" style="position:absolute;left:13681;top:12676;width:475;height:5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Y2gcMA&#10;AADcAAAADwAAAGRycy9kb3ducmV2LnhtbESPQWvCQBSE7wX/w/KE3urGgq1EV9GCEPRk1Psz+8xG&#10;s29Ddhvjv3cLQo/DzHzDzJe9rUVHra8cKxiPEhDEhdMVlwqOh83HFIQPyBprx6TgQR6Wi8HbHFPt&#10;7rynLg+liBD2KSowITSplL4wZNGPXEMcvYtrLYYo21LqFu8Rbmv5mSRf0mLFccFgQz+Gilv+axW4&#10;ze6sv83hlp2uGVfnfN1tL0ap92G/moEI1If/8KudaQWTyRj+zs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Y2gc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286ED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552" o:spid="_x0000_s1613" style="position:absolute;left:3491;top:12676;width:475;height:5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So9sQA&#10;AADcAAAADwAAAGRycy9kb3ducmV2LnhtbESPT2vCQBTE74V+h+UVeqsbBf+QuooKQmhPJnp/Zp/Z&#10;1OzbkN3G9Nt3BcHjMDO/YZbrwTaip87XjhWMRwkI4tLpmisFx2L/sQDhA7LGxjEp+CMP69XryxJT&#10;7W58oD4PlYgQ9ikqMCG0qZS+NGTRj1xLHL2L6yyGKLtK6g5vEW4bOUmSmbRYc1ww2NLOUHnNf60C&#10;t/8+67kprtnpJ+P6nG/7r4tR6v1t2HyCCDSEZ/jRzrSC6XQC9zPxCM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kqPbEAAAA3AAAAA8AAAAAAAAAAAAAAAAAmAIAAGRycy9k&#10;b3ducmV2LnhtbFBLBQYAAAAABAAEAPUAAACJAwAAAAA=&#10;" fillcolor="black [3200]" strokecolor="black [1600]" strokeweight="2pt">
                  <v:textbox>
                    <w:txbxContent>
                      <w:p w:rsidR="002D4D66" w:rsidRDefault="002D4D66" w:rsidP="00286ED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553" o:spid="_x0000_s1614" style="position:absolute;left:24182;top:12417;width:475;height:5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gNbcMA&#10;AADcAAAADwAAAGRycy9kb3ducmV2LnhtbESPQWvCQBSE7wX/w/IKvdVNLdYSXUULQtBTo70/s89s&#10;NPs2ZLcx/ntXEDwOM/MNM1v0thYdtb5yrOBjmIAgLpyuuFSw363fv0H4gKyxdkwKruRhMR+8zDDV&#10;7sK/1OWhFBHCPkUFJoQmldIXhiz6oWuIo3d0rcUQZVtK3eIlwm0tR0nyJS1WHBcMNvRjqDjn/1aB&#10;W28PemJ25+zvlHF1yFfd5miUenvtl1MQgfrwDD/amVYwHn/C/Uw8An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gNbc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286ED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554" o:spid="_x0000_s1615" style="position:absolute;left:47170;top:12417;width:475;height:5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GVGcMA&#10;AADcAAAADwAAAGRycy9kb3ducmV2LnhtbESPQWvCQBSE7wX/w/IKvdVNpdYSXUULQtBTo70/s89s&#10;NPs2ZLcx/ntXEDwOM/MNM1v0thYdtb5yrOBjmIAgLpyuuFSw363fv0H4gKyxdkwKruRhMR+8zDDV&#10;7sK/1OWhFBHCPkUFJoQmldIXhiz6oWuIo3d0rcUQZVtK3eIlwm0tR0nyJS1WHBcMNvRjqDjn/1aB&#10;W28PemJ25+zvlHF1yFfd5miUenvtl1MQgfrwDD/amVYwHn/C/Uw8An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GVGc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286ED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Овал 555" o:spid="_x0000_s1616" style="position:absolute;left:36865;top:12420;width:475;height:5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0wgsMA&#10;AADcAAAADwAAAGRycy9kb3ducmV2LnhtbESPQWvCQBSE7wX/w/KE3urGQmyJrqIFIdiTsd6f2Wc2&#10;mn0bstsY/31XEHocZuYbZrEabCN66nztWMF0koAgLp2uuVLwc9i+fYLwAVlj45gU3MnDajl6WWCm&#10;3Y331BehEhHCPkMFJoQ2k9KXhiz6iWuJo3d2ncUQZVdJ3eEtwm0j35NkJi3WHBcMtvRlqLwWv1aB&#10;236f9Ic5XPPjJef6VGz63dko9Toe1nMQgYbwH362c60gTVN4nIlH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40wgs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286ED7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556" o:spid="_x0000_s1617" style="position:absolute;flip:y;visibility:visible;mso-wrap-style:square" from="3790,12676" to="47269,12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0nscQAAADcAAAADwAAAGRycy9kb3ducmV2LnhtbESPS4sCMRCE74L/IbTgTTMu+GA0igjC&#10;4uLi8+CtmfQ8cNIZJtGZ/fcbQfBYVNVX1GLVmlI8qXaFZQWjYQSCOLG64EzB5bwdzEA4j6yxtEwK&#10;/sjBatntLDDWtuEjPU8+EwHCLkYFufdVLKVLcjLohrYiDl5qa4M+yDqTusYmwE0pv6JoIg0WHBZy&#10;rGiTU3I/PYyC1D2qze2qfTrd7Y/79Cf7xeagVL/XrucgPLX+E363v7WC8XgCrzPhCM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DSexxAAAANwAAAAPAAAAAAAAAAAA&#10;AAAAAKECAABkcnMvZG93bnJldi54bWxQSwUGAAAAAAQABAD5AAAAkgMAAAAA&#10;" strokecolor="black [3040]"/>
                <v:line id="Прямая соединительная линия 557" o:spid="_x0000_s1618" style="position:absolute;flip:y;visibility:visible;mso-wrap-style:square" from="3825,9736" to="3825,18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lDXcIAAADcAAAADwAAAGRycy9kb3ducmV2LnhtbESPUWsCMRCE3wv+h7BC32pii205jSKC&#10;ID5oa/0By2W9O7xsjmSr5783hYKPw8x8w8wWvW/VhWJqAlsYjwwo4jK4hisLx5/1yyeoJMgO28Bk&#10;4UYJFvPB0wwLF678TZeDVCpDOBVooRbpCq1TWZPHNAodcfZOIXqULGOlXcRrhvtWvxrzrj02nBdq&#10;7GhVU3k+/HoLWnAZ38zqZIi+trI7H/fbm7H2edgvp6CEenmE/9sbZ2Ey+YC/M/kI6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blDXcIAAADcAAAADwAAAAAAAAAAAAAA&#10;AAChAgAAZHJzL2Rvd25yZXYueG1sUEsFBgAAAAAEAAQA+QAAAJADAAAAAA==&#10;" strokecolor="black [3213]">
                  <v:stroke dashstyle="dash"/>
                </v:line>
                <v:line id="Прямая соединительная линия 558" o:spid="_x0000_s1619" style="position:absolute;flip:y;visibility:visible;mso-wrap-style:square" from="24388,9736" to="24388,18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bXL78AAADcAAAADwAAAGRycy9kb3ducmV2LnhtbERPzWoCMRC+F/oOYQreNKmilK1RRBDE&#10;g1XrAwybcXdxM1mSUde3N4dCjx/f/3zZ+1bdKaYmsIXPkQFFXAbXcGXh/LsZfoFKguywDUwWnpRg&#10;uXh/m2PhwoOPdD9JpXIIpwIt1CJdoXUqa/KYRqEjztwlRI+SYay0i/jI4b7VY2Nm2mPDuaHGjtY1&#10;ldfTzVvQgqs4MeuLITrsZH89/+yextrBR7/6BiXUy7/4z711FqbTvDafyUdAL1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CbXL78AAADcAAAADwAAAAAAAAAAAAAAAACh&#10;AgAAZHJzL2Rvd25yZXYueG1sUEsFBgAAAAAEAAQA+QAAAI0DAAAAAA==&#10;" strokecolor="black [3213]">
                  <v:stroke dashstyle="dash"/>
                </v:line>
                <v:shape id="Прямая со стрелкой 559" o:spid="_x0000_s1620" type="#_x0000_t32" style="position:absolute;left:8672;top:12925;width:881;height: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FzrsIAAADcAAAADwAAAGRycy9kb3ducmV2LnhtbESPzarCMBSE94LvEI7gTlMvKFqNIkLB&#10;hS78w+2hObbF5qQ2ubW+vREEl8PMfMMsVq0pRUO1KywrGA0jEMSp1QVnCs6nZDAF4TyyxtIyKXiR&#10;g9Wy21lgrO2TD9QcfSYChF2MCnLvq1hKl+Zk0A1tRRy8m60N+iDrTOoanwFuSvkXRRNpsOCwkGNF&#10;m5zS+/HfKIjcJHlsTvd9c878YXeVyfY1uyjV77XrOQhPrf+Fv+2tVjAez+BzJhw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yFzrsIAAADcAAAADwAAAAAAAAAAAAAA&#10;AAChAgAAZHJzL2Rvd25yZXYueG1sUEsFBgAAAAAEAAQA+QAAAJADAAAAAA==&#10;" strokecolor="black [3040]">
                  <v:stroke endarrow="open"/>
                </v:shape>
                <v:shape id="Прямая со стрелкой 560" o:spid="_x0000_s1621" type="#_x0000_t32" style="position:absolute;left:18167;top:12874;width:7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cQjsEAAADcAAAADwAAAGRycy9kb3ducmV2LnhtbERPTYvCMBC9L/gfwix4W9MVLGs1lUUo&#10;eNCDWvE6NLNtaTOpTaz135uDsMfH+15vRtOKgXpXW1bwPYtAEBdW11wqyM/Z1w8I55E1tpZJwZMc&#10;bNLJxxoTbR98pOHkSxFC2CWooPK+S6R0RUUG3cx2xIH7s71BH2BfSt3jI4SbVs6jKJYGaw4NFXa0&#10;rahoTnejIHJxdtuem8OQl/64v8ps91xelJp+jr8rEJ5G/y9+u3dawSIO88OZcARk+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dxCOwQAAANwAAAAPAAAAAAAAAAAAAAAA&#10;AKECAABkcnMvZG93bnJldi54bWxQSwUGAAAAAAQABAD5AAAAjwMAAAAA&#10;" strokecolor="black [3040]">
                  <v:stroke endarrow="open"/>
                </v:shape>
                <v:shape id="Прямая со стрелкой 561" o:spid="_x0000_s1622" type="#_x0000_t32" style="position:absolute;left:29455;top:12791;width:8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u1FcUAAADcAAAADwAAAGRycy9kb3ducmV2LnhtbESPQWuDQBSE74X+h+UVemvWFCqNzSoh&#10;IHhID9GEXh/ui0rct9bdqPn33UKhx2FmvmG22WJ6MdHoOssK1qsIBHFtdceNglOVv7yDcB5ZY2+Z&#10;FNzJQZY+Pmwx0XbmI02lb0SAsEtQQev9kEjp6pYMupUdiIN3saNBH+TYSD3iHOCml69RFEuDHYeF&#10;Fgfat1Rfy5tRELk4/95X18/p1Pjj4UvmxX1zVur5adl9gPC0+P/wX7vQCt7iNfyeCUdAp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u1FcUAAADcAAAADwAAAAAAAAAA&#10;AAAAAAChAgAAZHJzL2Rvd25yZXYueG1sUEsFBgAAAAAEAAQA+QAAAJMDAAAAAA==&#10;" strokecolor="black [3040]">
                  <v:stroke endarrow="open"/>
                </v:shape>
                <v:shape id="Прямая со стрелкой 562" o:spid="_x0000_s1623" type="#_x0000_t32" style="position:absolute;left:40365;top:12733;width:91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krYsMAAADcAAAADwAAAGRycy9kb3ducmV2LnhtbESPzarCMBSE9xd8h3AEd9dUwaLVKCIU&#10;XFwX/uH20BzbYnNSm9xa394IgsthZr5hFqvOVKKlxpWWFYyGEQjizOqScwWnY/o7BeE8ssbKMil4&#10;koPVsvezwETbB++pPfhcBAi7BBUU3teJlC4ryKAb2po4eFfbGPRBNrnUDT4C3FRyHEWxNFhyWCiw&#10;pk1B2e3wbxRELk7vm+Nt155yv/+7yHT7nJ2VGvS79RyEp85/w5/2ViuYxGN4nwlHQC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/pK2LDAAAA3AAAAA8AAAAAAAAAAAAA&#10;AAAAoQIAAGRycy9kb3ducmV2LnhtbFBLBQYAAAAABAAEAPkAAACRAwAAAAA=&#10;" strokecolor="black [3040]">
                  <v:stroke endarrow="open"/>
                </v:shape>
                <v:line id="Прямая соединительная линия 564" o:spid="_x0000_s1624" style="position:absolute;flip:y;visibility:visible;mso-wrap-style:square" from="13887,9736" to="13887,18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cXl8MAAADcAAAADwAAAGRycy9kb3ducmV2LnhtbESPzWrDMBCE74G+g9hAb4mUtjHFjRJC&#10;oFByaPP3AIu1sU2slZG2ifP2VaHQ4zAz3zCL1eA7daWY2sAWZlMDirgKruXawun4PnkFlQTZYReY&#10;LNwpwWr5MFpg6cKN93Q9SK0yhFOJFhqRvtQ6VQ15TNPQE2fvHKJHyTLW2kW8Zbjv9JMxhfbYcl5o&#10;sKdNQ9Xl8O0taMF1fDabsyHabeXzcvra3o21j+Nh/QZKaJD/8F/7w1mYFy/weyYfAb3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HF5fDAAAA3AAAAA8AAAAAAAAAAAAA&#10;AAAAoQIAAGRycy9kb3ducmV2LnhtbFBLBQYAAAAABAAEAPkAAACRAwAAAAA=&#10;" strokecolor="black [3213]">
                  <v:stroke dashstyle="dash"/>
                </v:line>
                <v:line id="Прямая соединительная линия 565" o:spid="_x0000_s1625" style="position:absolute;flip:y;visibility:visible;mso-wrap-style:square" from="37196,9834" to="37196,18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uyDMIAAADcAAAADwAAAGRycy9kb3ducmV2LnhtbESPzYoCMRCE7wu+Q2jB25rsiiKzRhFh&#10;QTzsj/oAzaSdGZx0hqTV8e03C4LHoqq+ohar3rfqSjE1gS28jQ0o4jK4hisLx8Pn6xxUEmSHbWCy&#10;cKcEq+XgZYGFCzf+peteKpUhnAq0UIt0hdaprMljGoeOOHunED1KlrHSLuItw32r342ZaY8N54Ua&#10;O9rUVJ73F29BC67jxGxOhuhnJ1/n4/fubqwdDfv1ByihXp7hR3vrLExnU/g/k4+A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EuyDMIAAADcAAAADwAAAAAAAAAAAAAA&#10;AAChAgAAZHJzL2Rvd25yZXYueG1sUEsFBgAAAAAEAAQA+QAAAJADAAAAAA==&#10;" strokecolor="black [3213]">
                  <v:stroke dashstyle="dash"/>
                </v:line>
                <v:line id="Прямая соединительная линия 566" o:spid="_x0000_s1626" style="position:absolute;flip:y;visibility:visible;mso-wrap-style:square" from="47520,9451" to="47520,17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kse8MAAADcAAAADwAAAGRycy9kb3ducmV2LnhtbESP3WoCMRSE74W+QziF3mlSS5eyNYoI&#10;heJFf1Yf4LA57i5uTpbkqOvbNwXBy2FmvmEWq9H36kwxdYEtPM8MKOI6uI4bC/vdx/QNVBJkh31g&#10;snClBKvlw2SBpQsX/qVzJY3KEE4lWmhFhlLrVLfkMc3CQJy9Q4geJcvYaBfxkuG+13NjCu2x47zQ&#10;4kCblupjdfIWtOA6vpjNwRD9bOXruP/eXo21T4/j+h2U0Cj38K396Sy8FgX8n8lHQC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ZLHvDAAAA3AAAAA8AAAAAAAAAAAAA&#10;AAAAoQIAAGRycy9kb3ducmV2LnhtbFBLBQYAAAAABAAEAPkAAACRAwAAAAA=&#10;" strokecolor="black [3213]">
                  <v:stroke dashstyle="dash"/>
                </v:line>
                <v:shape id="Поле 21" o:spid="_x0000_s1627" type="#_x0000_t202" style="position:absolute;left:13628;top:9618;width:3093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BSIMMA&#10;AADcAAAADwAAAGRycy9kb3ducmV2LnhtbERPTWvCQBC9F/wPywje6iZCW4muQQLSIvZg9OJtzI5J&#10;MDsbs1sT++u7h4LHx/tepoNpxJ06V1tWEE8jEMSF1TWXCo6HzeschPPIGhvLpOBBDtLV6GWJibY9&#10;7+me+1KEEHYJKqi8bxMpXVGRQTe1LXHgLrYz6APsSqk77EO4aeQsit6lwZpDQ4UtZRUV1/zHKNhm&#10;m2/cn2dm/ttkn7vLur0dT29KTcbDegHC0+Cf4n/3l1bwEY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BSIMMAAADcAAAADwAAAAAAAAAAAAAAAACYAgAAZHJzL2Rv&#10;d25yZXYueG1sUEsFBgAAAAAEAAQA9QAAAIgDAAAAAA==&#10;" filled="f" stroked="f" strokeweight=".5pt">
                  <v:textbox>
                    <w:txbxContent>
                      <w:p w:rsidR="002D4D66" w:rsidRDefault="002D4D66" w:rsidP="0011241D">
                        <w:pPr>
                          <w:rPr>
                            <w:rFonts w:eastAsia="Times New Roman"/>
                          </w:rPr>
                        </w:pPr>
                        <w:r w:rsidRPr="0011241D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386" type="#_x0000_t75" style="width:14.85pt;height:18.8pt" o:ole="">
                              <v:imagedata r:id="rId714" o:title=""/>
                            </v:shape>
                            <o:OLEObject Type="Embed" ProgID="Equation.DSMT4" ShapeID="_x0000_i1386" DrawAspect="Content" ObjectID="_1398259759" r:id="rId715"/>
                          </w:object>
                        </w:r>
                      </w:p>
                    </w:txbxContent>
                  </v:textbox>
                </v:shape>
                <v:shape id="Поле 21" o:spid="_x0000_s1628" type="#_x0000_t202" style="position:absolute;left:23522;top:12696;width:6371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z3u8YA&#10;AADcAAAADwAAAGRycy9kb3ducmV2LnhtbESPT4vCMBTE7wt+h/AEb2uqsK5Wo0hBVsQ9+Ofi7dk8&#10;22LzUpuo1U+/WRA8DjPzG2Yya0wpblS7wrKCXjcCQZxaXXCmYL9bfA5BOI+ssbRMCh7kYDZtfUww&#10;1vbOG7ptfSYChF2MCnLvq1hKl+Zk0HVtRRy8k60N+iDrTOoa7wFuStmPooE0WHBYyLGiJKf0vL0a&#10;Batk8YubY98Mn2Xysz7Nq8v+8KVUp93MxyA8Nf4dfrWXWsF3bwT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z3u8YAAADcAAAADwAAAAAAAAAAAAAAAACYAgAAZHJz&#10;L2Rvd25yZXYueG1sUEsFBgAAAAAEAAQA9QAAAIsDAAAAAA==&#10;" filled="f" stroked="f" strokeweight=".5pt">
                  <v:textbox>
                    <w:txbxContent>
                      <w:p w:rsidR="002D4D66" w:rsidRDefault="002D4D66" w:rsidP="00071841">
                        <w:pPr>
                          <w:rPr>
                            <w:rFonts w:eastAsia="Times New Roman"/>
                          </w:rPr>
                        </w:pPr>
                        <w:r w:rsidRPr="00071841">
                          <w:rPr>
                            <w:rFonts w:eastAsia="Times New Roman"/>
                            <w:position w:val="-12"/>
                          </w:rPr>
                          <w:object w:dxaOrig="800" w:dyaOrig="380">
                            <v:shape id="_x0000_i1387" type="#_x0000_t75" style="width:39.9pt;height:18.8pt" o:ole="">
                              <v:imagedata r:id="rId716" o:title=""/>
                            </v:shape>
                            <o:OLEObject Type="Embed" ProgID="Equation.DSMT4" ShapeID="_x0000_i1387" DrawAspect="Content" ObjectID="_1398259760" r:id="rId717"/>
                          </w:object>
                        </w:r>
                      </w:p>
                    </w:txbxContent>
                  </v:textbox>
                </v:shape>
                <v:shape id="Поле 21" o:spid="_x0000_s1629" type="#_x0000_t202" style="position:absolute;left:36386;top:9288;width:6369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qUm8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j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qUm8MAAADcAAAADwAAAAAAAAAAAAAAAACYAgAAZHJzL2Rv&#10;d25yZXYueG1sUEsFBgAAAAAEAAQA9QAAAIgDAAAAAA==&#10;" filled="f" stroked="f" strokeweight=".5pt">
                  <v:textbox>
                    <w:txbxContent>
                      <w:p w:rsidR="002D4D66" w:rsidRDefault="002D4D66" w:rsidP="00071841">
                        <w:pPr>
                          <w:rPr>
                            <w:rFonts w:eastAsia="Times New Roman"/>
                          </w:rPr>
                        </w:pPr>
                        <w:r w:rsidRPr="00071841">
                          <w:rPr>
                            <w:rFonts w:eastAsia="Times New Roman"/>
                            <w:position w:val="-12"/>
                          </w:rPr>
                          <w:object w:dxaOrig="800" w:dyaOrig="380">
                            <v:shape id="_x0000_i1388" type="#_x0000_t75" style="width:39.9pt;height:18.8pt" o:ole="">
                              <v:imagedata r:id="rId718" o:title=""/>
                            </v:shape>
                            <o:OLEObject Type="Embed" ProgID="Equation.DSMT4" ShapeID="_x0000_i1388" DrawAspect="Content" ObjectID="_1398259761" r:id="rId719"/>
                          </w:object>
                        </w:r>
                      </w:p>
                    </w:txbxContent>
                  </v:textbox>
                </v:shape>
                <v:shape id="Поле 21" o:spid="_x0000_s1630" type="#_x0000_t202" style="position:absolute;left:46907;top:9897;width:3092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YxAMYA&#10;AADcAAAADwAAAGRycy9kb3ducmV2LnhtbESPQWvCQBSE70L/w/IKvenGQKukriIBUUp70Hrx9sw+&#10;k9DdtzG7Jml/fbcg9DjMzDfMYjVYIzpqfe1YwXSSgCAunK65VHD83IznIHxA1mgck4Jv8rBaPowW&#10;mGnX8566QyhFhLDPUEEVQpNJ6YuKLPqJa4ijd3GtxRBlW0rdYh/h1sg0SV6kxZrjQoUN5RUVX4eb&#10;VfCWbz5wf07t/Mfk2/fLurkeT89KPT0O61cQgYbwH763d1rBLJ3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yYxAMYAAADcAAAADwAAAAAAAAAAAAAAAACYAgAAZHJz&#10;L2Rvd25yZXYueG1sUEsFBgAAAAAEAAQA9QAAAIsDAAAAAA==&#10;" filled="f" stroked="f" strokeweight=".5pt">
                  <v:textbox>
                    <w:txbxContent>
                      <w:p w:rsidR="002D4D66" w:rsidRDefault="002D4D66" w:rsidP="00071841">
                        <w:pPr>
                          <w:rPr>
                            <w:rFonts w:eastAsia="Times New Roman"/>
                          </w:rPr>
                        </w:pPr>
                        <w:r w:rsidRPr="00071841">
                          <w:rPr>
                            <w:rFonts w:eastAsia="Times New Roman"/>
                            <w:position w:val="-12"/>
                          </w:rPr>
                          <w:object w:dxaOrig="279" w:dyaOrig="380">
                            <v:shape id="_x0000_i1389" type="#_x0000_t75" style="width:14.1pt;height:18.8pt" o:ole="">
                              <v:imagedata r:id="rId720" o:title=""/>
                            </v:shape>
                            <o:OLEObject Type="Embed" ProgID="Equation.DSMT4" ShapeID="_x0000_i1389" DrawAspect="Content" ObjectID="_1398259762" r:id="rId721"/>
                          </w:object>
                        </w:r>
                      </w:p>
                    </w:txbxContent>
                  </v:textbox>
                </v:shape>
                <v:line id="Прямая соединительная линия 722" o:spid="_x0000_s1631" style="position:absolute;flip:y;visibility:visible;mso-wrap-style:square" from="56695,9686" to="56695,18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z9WcMAAADcAAAADwAAAGRycy9kb3ducmV2LnhtbESP3WoCMRSE74W+QziF3mnSLdSyNYoI&#10;BfGiP6sPcNgcdxc3J0ty1PXtm0LBy2FmvmEWq9H36kIxdYEtPM8MKOI6uI4bC4f9x/QNVBJkh31g&#10;snCjBKvlw2SBpQtX/qFLJY3KEE4lWmhFhlLrVLfkMc3CQJy9Y4geJcvYaBfxmuG+14Uxr9pjx3mh&#10;xYE2LdWn6uwtaMF1fDGboyH63snn6fC1uxlrnx7H9TsooVHu4f/21lmYFwX8nclHQC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M/VnDAAAA3AAAAA8AAAAAAAAAAAAA&#10;AAAAoQIAAGRycy9kb3ducmV2LnhtbFBLBQYAAAAABAAEAPkAAACRAwAAAAA=&#10;" strokecolor="black [3213]">
                  <v:stroke dashstyle="dash"/>
                </v:line>
                <v:oval id="Овал 723" o:spid="_x0000_s1632" style="position:absolute;left:56423;top:12343;width:470;height: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oQ8cMA&#10;AADcAAAADwAAAGRycy9kb3ducmV2LnhtbESPQWvCQBSE70L/w/IKvelGBZXUVVQQQj0Z9f7MPrOp&#10;2bchu8b033eFQo/DzHzDLNe9rUVHra8cKxiPEhDEhdMVlwrOp/1wAcIHZI21Y1LwQx7Wq7fBElPt&#10;nnykLg+liBD2KSowITSplL4wZNGPXEMcvZtrLYYo21LqFp8Rbms5SZKZtFhxXDDY0M5Qcc8fVoHb&#10;H656bk737PKdcXXNt93XzSj18d5vPkEE6sN/+K+daQXzyRReZ+IR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oQ8cMAAADcAAAADwAAAAAAAAAAAAAAAACYAgAAZHJzL2Rv&#10;d25yZXYueG1sUEsFBgAAAAAEAAQA9QAAAIgDAAAAAA==&#10;" fillcolor="black [3200]" strokecolor="black [1600]" strokeweight="2pt">
                  <v:textbox>
                    <w:txbxContent>
                      <w:p w:rsidR="002D4D66" w:rsidRDefault="002D4D66" w:rsidP="00071841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724" o:spid="_x0000_s1633" style="position:absolute;flip:y;visibility:visible;mso-wrap-style:square" from="47658,12678" to="56396,12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EBwcQAAADcAAAADwAAAGRycy9kb3ducmV2LnhtbESPS4sCMRCE74L/IbTgTTOKqMwaRQRh&#10;WVF87B721kx6HjjpDJPojP/eCILHoqq+ohar1pTiTrUrLCsYDSMQxInVBWcKfi/bwRyE88gaS8uk&#10;4EEOVstuZ4Gxtg2f6H72mQgQdjEqyL2vYildkpNBN7QVcfBSWxv0QdaZ1DU2AW5KOY6iqTRYcFjI&#10;saJNTsn1fDMKUnerNv9/2qezn/1pn+6yAzZHpfq9dv0FwlPrP+F3+1srmI0n8DoTj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UQHBxAAAANwAAAAPAAAAAAAAAAAA&#10;AAAAAKECAABkcnMvZG93bnJldi54bWxQSwUGAAAAAAQABAD5AAAAkgMAAAAA&#10;" strokecolor="black [3040]"/>
                <v:shape id="Поле 21" o:spid="_x0000_s1634" type="#_x0000_t202" style="position:absolute;left:56396;top:9942;width:3093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03A8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8BYn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QdNwP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071841">
                        <w:pPr>
                          <w:rPr>
                            <w:rFonts w:eastAsia="Times New Roman"/>
                          </w:rPr>
                        </w:pPr>
                        <w:r w:rsidRPr="00071841">
                          <w:rPr>
                            <w:rFonts w:eastAsia="Times New Roman"/>
                            <w:position w:val="-12"/>
                          </w:rPr>
                          <w:object w:dxaOrig="300" w:dyaOrig="380">
                            <v:shape id="_x0000_i1390" type="#_x0000_t75" style="width:14.85pt;height:18.8pt" o:ole="">
                              <v:imagedata r:id="rId722" o:title=""/>
                            </v:shape>
                            <o:OLEObject Type="Embed" ProgID="Equation.DSMT4" ShapeID="_x0000_i1390" DrawAspect="Content" ObjectID="_1398259763" r:id="rId723"/>
                          </w:object>
                        </w:r>
                      </w:p>
                    </w:txbxContent>
                  </v:textbox>
                </v:shape>
                <v:shape id="Прямая со стрелкой 726" o:spid="_x0000_s1635" type="#_x0000_t32" style="position:absolute;left:52283;top:12675;width:1080;height: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obMscAAADcAAAADwAAAGRycy9kb3ducmV2LnhtbESP3WrCQBSE7wu+w3IKvaubxmIkdRVp&#10;KVZaEH8QvDtkT7PB7NmYXTW+vSsUejnMzDfMeNrZWpyp9ZVjBS/9BARx4XTFpYLt5vN5BMIHZI21&#10;Y1JwJQ/TSe9hjLl2F17ReR1KESHsc1RgQmhyKX1hyKLvu4Y4er+utRiibEupW7xEuK1lmiRDabHi&#10;uGCwoXdDxWF9sgo+FrvX7Ngdl4P53vwUNMj26exbqafHbvYGIlAX/sN/7S+tIEuHcD8Tj4Cc3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mhsyxwAAANwAAAAPAAAAAAAA&#10;AAAAAAAAAKECAABkcnMvZG93bnJldi54bWxQSwUGAAAAAAQABAD5AAAAlQMAAAAA&#10;" strokecolor="black [3040]">
                  <v:stroke endarrow="open"/>
                </v:shape>
                <v:shape id="Поле 21" o:spid="_x0000_s1636" type="#_x0000_t202" style="position:absolute;left:12753;top:5239;width:3671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MM78cA&#10;AADcAAAADwAAAGRycy9kb3ducmV2LnhtbESPzWrDMBCE74G+g9hCbolcQ5vgRjHGYFJCesjPpbet&#10;tbFNrZVrKY7Tp68KhRyHmfmGWaWjacVAvWssK3iaRyCIS6sbrhScjsVsCcJ5ZI2tZVJwIwfp+mGy&#10;wkTbK+9pOPhKBAi7BBXU3neJlK6syaCb2444eGfbG/RB9pXUPV4D3LQyjqIXabDhsFBjR3lN5dfh&#10;YhRs8+Id95+xWf60+WZ3zrrv08ezUtPHMXsF4Wn09/B/+00rWMQ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uDDO/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CD33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Поле 21" o:spid="_x0000_s1637" type="#_x0000_t202" style="position:absolute;left:7705;top:10076;width:3670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yYnc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j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yYncMAAADcAAAADwAAAAAAAAAAAAAAAACYAgAAZHJzL2Rv&#10;d25yZXYueG1sUEsFBgAAAAAEAAQA9QAAAIgDAAAAAA==&#10;" filled="f" stroked="f" strokeweight=".5pt">
                  <v:textbox>
                    <w:txbxContent>
                      <w:p w:rsidR="002D4D66" w:rsidRDefault="002D4D66" w:rsidP="00CD33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Поле 21" o:spid="_x0000_s1638" type="#_x0000_t202" style="position:absolute;left:16911;top:9949;width:367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A9Bs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b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VQPQb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CD33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Поле 21" o:spid="_x0000_s1639" type="#_x0000_t202" style="position:absolute;left:28755;top:9914;width:367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MCRs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gN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swJGwgAAANwAAAAPAAAAAAAAAAAAAAAAAJgCAABkcnMvZG93&#10;bnJldi54bWxQSwUGAAAAAAQABAD1AAAAhwMAAAAA&#10;" filled="f" stroked="f" strokeweight=".5pt">
                  <v:textbox>
                    <w:txbxContent>
                      <w:p w:rsidR="002D4D66" w:rsidRDefault="002D4D66" w:rsidP="00CD33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Поле 21" o:spid="_x0000_s1640" type="#_x0000_t202" style="position:absolute;left:39855;top:12602;width:3670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+n3c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wqw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v+n3cYAAADcAAAADwAAAAAAAAAAAAAAAACYAgAAZHJz&#10;L2Rvd25yZXYueG1sUEsFBgAAAAAEAAQA9QAAAIsDAAAAAA==&#10;" filled="f" stroked="f" strokeweight=".5pt">
                  <v:textbox>
                    <w:txbxContent>
                      <w:p w:rsidR="002D4D66" w:rsidRDefault="002D4D66" w:rsidP="00CD33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Поле 21" o:spid="_x0000_s1641" type="#_x0000_t202" style="position:absolute;left:51425;top:9895;width:3670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05q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jN9i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4tOar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CD33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v:shape id="Полилиния 734" o:spid="_x0000_s1642" style="position:absolute;left:24293;top:8075;width:23269;height:4788;visibility:visible;mso-wrap-style:square;v-text-anchor:middle" coordsize="2464904,45964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ZX8YA&#10;AADcAAAADwAAAGRycy9kb3ducmV2LnhtbESP0WrCQBRE3wX/YbmFvpS6UYtK6iqhtCIVgtF+wCV7&#10;m4Rm74bdNaZ/3xUKPg4zc4ZZbwfTip6cbywrmE4SEMSl1Q1XCr7OH88rED4ga2wtk4Jf8rDdjEdr&#10;TLW9ckH9KVQiQtinqKAOoUul9GVNBv3EdsTR+7bOYIjSVVI7vEa4aeUsSRbSYMNxocaO3moqf04X&#10;o+DTzS75+9Oy7Fe2KMwuP2bnQ6bU48OQvYIINIR7+L+91wqW8xe4nYlHQG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tZX8YAAADcAAAADwAAAAAAAAAAAAAAAACYAgAAZHJz&#10;L2Rvd25yZXYueG1sUEsFBgAAAAAEAAQA9QAAAIsDAAAAAA==&#10;" adj="-11796480,,5400" path="m,459648c64196,395829,255131,242447,407568,168974,560005,95501,725145,43250,914622,18809v189477,-24441,429407,-26886,629809,3517c1744833,52729,1963623,134969,2117035,201230v153412,66261,347869,218661,347869,218661l2464904,419891e" filled="f" strokecolor="black [3040]">
                  <v:stroke joinstyle="miter"/>
                  <v:formulas/>
                  <v:path arrowok="t" o:connecttype="custom" o:connectlocs="0,478747;384763,175995;863446,19591;1458016,23254;1998581,209591;2326986,437338;2326986,437338" o:connectangles="0,0,0,0,0,0,0" textboxrect="0,0,2464904,459648"/>
                  <v:textbox>
                    <w:txbxContent>
                      <w:p w:rsidR="002D4D66" w:rsidRDefault="002D4D66" w:rsidP="00CD334A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 id="Прямая со стрелкой 735" o:spid="_x0000_s1643" type="#_x0000_t32" style="position:absolute;left:35736;top:8097;width:103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ETmMcAAADcAAAADwAAAGRycy9kb3ducmV2LnhtbESPQWvCQBSE74L/YXmCN91o2kZSV5EW&#10;0dJCqZaCt0f2NRvMvo3ZVeO/7xYKPQ4z8w0zX3a2FhdqfeVYwWScgCAunK64VPC5X49mIHxA1lg7&#10;JgU38rBc9HtzzLW78gdddqEUEcI+RwUmhCaX0heGLPqxa4ij9+1aiyHKtpS6xWuE21pOk+RBWqw4&#10;Lhhs6MlQcdydrYLnl6+77NSd3tPNwbwVlGaH6epVqeGgWz2CCNSF//Bfe6sVZOk9/J6JR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kROYxwAAANwAAAAPAAAAAAAA&#10;AAAAAAAAAKECAABkcnMvZG93bnJldi54bWxQSwUGAAAAAAQABAD5AAAAlQMAAAAA&#10;" strokecolor="black [3040]">
                  <v:stroke endarrow="open"/>
                </v:shape>
                <v:shape id="Поле 21" o:spid="_x0000_s1644" type="#_x0000_t202" style="position:absolute;left:34154;top:5586;width:3670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Y/qc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xfM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EWP6n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CD33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Полилиния 740" o:spid="_x0000_s1645" style="position:absolute;left:14001;top:12858;width:23241;height:3922;visibility:visible;mso-wrap-style:square;v-text-anchor:middle" coordsize="2324100,392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Yiq8EA&#10;AADcAAAADwAAAGRycy9kb3ducmV2LnhtbERPz2vCMBS+C/sfwht403RTdHTGUsZWPHjRiudH89aG&#10;NS+lyWr23y8HwePH93tXRNuLiUZvHCt4WWYgiBunDbcKLvXX4g2ED8gae8ek4I88FPun2Q5z7W58&#10;oukcWpFC2OeooAthyKX0TUcW/dINxIn7dqPFkODYSj3iLYXbXr5m2UZaNJwaOhzoo6Pm5/xrFaxq&#10;I8ty+LzGY2WiP21NVVdGqflzLN9BBIrhIb67D1rBdp3mpzPpCMj9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umIqvBAAAA3AAAAA8AAAAAAAAAAAAAAAAAmAIAAGRycy9kb3du&#10;cmV2LnhtbFBLBQYAAAAABAAEAPUAAACGAwAAAAA=&#10;" path="m,19050c60325,97631,251522,226115,416622,288027v165100,61912,348140,96528,573978,102498c1216438,396495,1549400,388937,1771650,323850,1993900,258763,2324100,,2324100,r,e" filled="f" strokecolor="black [3040]">
                  <v:path arrowok="t" o:connecttype="custom" o:connectlocs="0,19050;416622,288027;990600,390525;1771650,323850;2324100,0;2324100,0" o:connectangles="0,0,0,0,0,0"/>
                </v:shape>
                <v:shape id="Полилиния 741" o:spid="_x0000_s1646" style="position:absolute;left:37242;top:12762;width:19431;height:4016;visibility:visible;mso-wrap-style:square;v-text-anchor:middle" coordsize="1943100,469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Ta5cYA&#10;AADcAAAADwAAAGRycy9kb3ducmV2LnhtbESPQWsCMRSE74X+h/AKvdXsVmllNUqrlG5vVgXx9ty8&#10;bhY3L2sSdfvvm0Khx2FmvmGm89624kI+NI4V5IMMBHHldMO1gu3m7WEMIkRkja1jUvBNAeaz25sp&#10;Ftpd+ZMu61iLBOFQoAITY1dIGSpDFsPAdcTJ+3LeYkzS11J7vCa4beVjlj1Jiw2nBYMdLQxVx/XZ&#10;Kvhw+9HScL49nrOdfy1Xw/Jwelfq/q5/mYCI1Mf/8F+71AqeRzn8nklHQM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wTa5cYAAADcAAAADwAAAAAAAAAAAAAAAACYAgAAZHJz&#10;L2Rvd25yZXYueG1sUEsFBgAAAAAEAAQA9QAAAIsDAAAAAA==&#10;" path="m,c121047,81359,314935,330114,551310,401704v236375,71590,634975,94788,866940,27837c1650215,362590,1855625,71590,1943100,r,e" filled="f" strokecolor="black [3040]">
                  <v:path arrowok="t" o:connecttype="custom" o:connectlocs="0,0;551310,343801;1418250,367626;1943100,0;1943100,0" o:connectangles="0,0,0,0,0"/>
                </v:shape>
                <v:shape id="Поле 21" o:spid="_x0000_s1647" type="#_x0000_t202" style="position:absolute;left:47269;top:16862;width:367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tK1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jN9i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YrStf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CD334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5</w:t>
                        </w:r>
                      </w:p>
                    </w:txbxContent>
                  </v:textbox>
                </v:shape>
                <v:shape id="Прямая со стрелкой 743" o:spid="_x0000_s1648" type="#_x0000_t32" style="position:absolute;left:48050;top:16774;width:1384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JdCsYAAADcAAAADwAAAGRycy9kb3ducmV2LnhtbESPQWvCQBSE74X+h+UVequbGjEluooo&#10;xZYWRCuCt0f2mQ3Nvo3ZVeO/dwtCj8PMfMOMp52txZlaXzlW8NpLQBAXTldcKtj+vL+8gfABWWPt&#10;mBRcycN08vgwxly7C6/pvAmliBD2OSowITS5lL4wZNH3XEMcvYNrLYYo21LqFi8RbmvZT5KhtFhx&#10;XDDY0NxQ8bs5WQWLz90gO3bHVbrcm++C0mzfn30p9fzUzUYgAnXhP3xvf2gF2SCFvzPxCMj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yXQrGAAAA3AAAAA8AAAAAAAAA&#10;AAAAAAAAoQIAAGRycy9kb3ducmV2LnhtbFBLBQYAAAAABAAEAPkAAACUAwAAAAA=&#10;" strokecolor="black [3040]">
                  <v:stroke endarrow="open"/>
                </v:shape>
                <v:shape id="Полилиния 744" o:spid="_x0000_s1649" style="position:absolute;left:14067;top:12761;width:33461;height:8083;visibility:visible;mso-wrap-style:square;v-text-anchor:middle" coordsize="3346101,8083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G6h8cA&#10;AADcAAAADwAAAGRycy9kb3ducmV2LnhtbESPzWrDMBCE74W8g9hAb42cxrSNGyWEQn4OvTguDb0t&#10;1tY2tVbGUh0lT18VAjkOM/MNs1gF04qBetdYVjCdJCCIS6sbrhR8FJuHFxDOI2tsLZOCMzlYLUd3&#10;C8y0PXFOw8FXIkLYZaig9r7LpHRlTQbdxHbE0fu2vUEfZV9J3eMpwk0rH5PkSRpsOC7U2NFbTeXP&#10;4dcoCOU8JMVxtn/Xw+Ur3X1u87wwSt2Pw/oVhKfgb+Fre68VPKcp/J+JR0Au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eRuofHAAAA3AAAAA8AAAAAAAAAAAAAAAAAmAIAAGRy&#10;cy9kb3ducmV2LnhtbFBLBQYAAAAABAAEAPUAAACMAwAAAAA=&#10;" path="m,20097c24283,163286,48567,306475,241160,432079v192593,125604,574638,286364,914400,341644c1495322,829003,1951487,812327,2279733,763760v328246,-48567,667576,-154146,845304,-281439c3302765,355028,3299208,174171,3346101,e" filled="f" strokecolor="black [3040]">
                  <v:path arrowok="t" o:connecttype="custom" o:connectlocs="0,20097;241160,432079;1155560,773723;2279733,763760;3125037,482321;3346101,0" o:connectangles="0,0,0,0,0,0"/>
                </v:shape>
                <v:shape id="Поле 21" o:spid="_x0000_s1650" type="#_x0000_t202" style="position:absolute;left:29455;top:16367;width:3671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BM1M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xfM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kQTNT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4879F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7</w:t>
                        </w:r>
                      </w:p>
                    </w:txbxContent>
                  </v:textbox>
                </v:shape>
                <v:shape id="Прямая со стрелкой 747" o:spid="_x0000_s1651" type="#_x0000_t32" style="position:absolute;left:30497;top:16123;width:1221;height:2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lbCccAAADcAAAADwAAAGRycy9kb3ducmV2LnhtbESP3WoCMRSE7wt9h3CE3tWsP7iyNYoo&#10;xZYKpSqCd4fN6Wbp5mTdRF3f3hQEL4eZ+YaZzFpbiTM1vnSsoNdNQBDnTpdcKNht31/HIHxA1lg5&#10;JgVX8jCbPj9NMNPuwj903oRCRAj7DBWYEOpMSp8bsui7riaO3q9rLIYom0LqBi8RbivZT5KRtFhy&#10;XDBY08JQ/rc5WQXLz/0wPbbH78HqYNY5DdJDf/6l1Eunnb+BCNSGR/je/tAK0mEK/2fiEZ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CVsJxwAAANwAAAAPAAAAAAAA&#10;AAAAAAAAAKECAABkcnMvZG93bnJldi54bWxQSwUGAAAAAAQABAD5AAAAlQMAAAAA&#10;" strokecolor="black [3040]">
                  <v:stroke endarrow="open"/>
                </v:shape>
                <v:shape id="Прямая со стрелкой 748" o:spid="_x0000_s1652" type="#_x0000_t32" style="position:absolute;left:39239;top:19655;width:1126;height:3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bPe8QAAADcAAAADwAAAGRycy9kb3ducmV2LnhtbERPW2vCMBR+H/gfwhH2NlO1rFKNIo6x&#10;jQnDC4Jvh+bYFJuT2mS1+/fLw2CPH999septLTpqfeVYwXiUgCAunK64VHA8vD7NQPiArLF2TAp+&#10;yMNqOXhYYK7dnXfU7UMpYgj7HBWYEJpcSl8YsuhHriGO3MW1FkOEbSl1i/cYbms5SZJnabHi2GCw&#10;oY2h4rr/tgpePk5pdutvX9O3s9kWNM3Ok/WnUo/Dfj0HEagP/+I/97tWkKVxbTwTj4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ls97xAAAANwAAAAPAAAAAAAAAAAA&#10;AAAAAKECAABkcnMvZG93bnJldi54bWxQSwUGAAAAAAQABAD5AAAAkgMAAAAA&#10;" strokecolor="black [3040]">
                  <v:stroke endarrow="open"/>
                </v:shape>
                <v:shape id="Поле 21" o:spid="_x0000_s1653" type="#_x0000_t202" style="position:absolute;left:39239;top:19705;width:3670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/Yps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vEwX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iP2KbHAAAA3AAAAA8AAAAAAAAAAAAAAAAAmAIAAGRy&#10;cy9kb3ducmV2LnhtbFBLBQYAAAAABAAEAPUAAACMAwAAAAA=&#10;" filled="f" stroked="f" strokeweight=".5pt">
                  <v:textbox>
                    <w:txbxContent>
                      <w:p w:rsidR="002D4D66" w:rsidRDefault="002D4D66" w:rsidP="004879FA">
                        <w:pPr>
                          <w:pStyle w:val="a3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86ED7" w:rsidRPr="00180DC1" w:rsidRDefault="00180DC1" w:rsidP="00286ED7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  <w:u w:val="single"/>
          <w:lang w:val="en-US"/>
        </w:rPr>
      </w:pPr>
      <w:r w:rsidRPr="00180DC1">
        <w:rPr>
          <w:rFonts w:ascii="Times New Roman" w:eastAsia="TimesNewRomanPSMT" w:hAnsi="Times New Roman" w:cs="Times New Roman"/>
          <w:b/>
          <w:sz w:val="28"/>
          <w:szCs w:val="28"/>
          <w:u w:val="single"/>
        </w:rPr>
        <w:t xml:space="preserve">Этап </w:t>
      </w:r>
      <w:r w:rsidRPr="00180DC1">
        <w:rPr>
          <w:rFonts w:ascii="Times New Roman" w:eastAsia="TimesNewRomanPSMT" w:hAnsi="Times New Roman" w:cs="Times New Roman"/>
          <w:b/>
          <w:sz w:val="28"/>
          <w:szCs w:val="28"/>
          <w:u w:val="single"/>
          <w:lang w:val="en-US"/>
        </w:rPr>
        <w:t>I</w:t>
      </w:r>
    </w:p>
    <w:p w:rsidR="00286ED7" w:rsidRDefault="00180DC1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80DC1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720" w:dyaOrig="380">
          <v:shape id="_x0000_i1278" type="#_x0000_t75" style="width:36pt;height:18.75pt" o:ole="">
            <v:imagedata r:id="rId724" o:title=""/>
          </v:shape>
          <o:OLEObject Type="Embed" ProgID="Equation.DSMT4" ShapeID="_x0000_i1278" DrawAspect="Content" ObjectID="_1402258334" r:id="rId725"/>
        </w:objec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,</w:t>
      </w:r>
    </w:p>
    <w:p w:rsidR="00180DC1" w:rsidRDefault="00180DC1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80DC1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3920" w:dyaOrig="420">
          <v:shape id="_x0000_i1279" type="#_x0000_t75" style="width:195.75pt;height:21pt" o:ole="">
            <v:imagedata r:id="rId726" o:title=""/>
          </v:shape>
          <o:OLEObject Type="Embed" ProgID="Equation.DSMT4" ShapeID="_x0000_i1279" DrawAspect="Content" ObjectID="_1402258335" r:id="rId727"/>
        </w:object>
      </w:r>
      <w:r w:rsidR="002D4D66">
        <w:rPr>
          <w:rFonts w:ascii="Times New Roman" w:eastAsia="TimesNewRomanPSMT" w:hAnsi="Times New Roman" w:cs="Times New Roman"/>
          <w:sz w:val="28"/>
          <w:szCs w:val="28"/>
          <w:lang w:val="en-US"/>
        </w:rPr>
        <w:t>,</w:t>
      </w:r>
    </w:p>
    <w:p w:rsidR="002D4D66" w:rsidRPr="002D4D66" w:rsidRDefault="002D4D66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80DC1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5360" w:dyaOrig="420">
          <v:shape id="_x0000_i1280" type="#_x0000_t75" style="width:267.75pt;height:21pt" o:ole="">
            <v:imagedata r:id="rId728" o:title=""/>
          </v:shape>
          <o:OLEObject Type="Embed" ProgID="Equation.DSMT4" ShapeID="_x0000_i1280" DrawAspect="Content" ObjectID="_1402258336" r:id="rId729"/>
        </w:objec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,</w:t>
      </w:r>
    </w:p>
    <w:p w:rsidR="00180DC1" w:rsidRDefault="002D4D66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80DC1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5560" w:dyaOrig="420">
          <v:shape id="_x0000_i1281" type="#_x0000_t75" style="width:277.5pt;height:21pt" o:ole="">
            <v:imagedata r:id="rId730" o:title=""/>
          </v:shape>
          <o:OLEObject Type="Embed" ProgID="Equation.DSMT4" ShapeID="_x0000_i1281" DrawAspect="Content" ObjectID="_1402258337" r:id="rId731"/>
        </w:objec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,</w:t>
      </w:r>
    </w:p>
    <w:p w:rsidR="002D4D66" w:rsidRPr="002D4D66" w:rsidRDefault="002D4D66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80DC1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7080" w:dyaOrig="420">
          <v:shape id="_x0000_i1282" type="#_x0000_t75" style="width:354pt;height:21pt" o:ole="">
            <v:imagedata r:id="rId732" o:title=""/>
          </v:shape>
          <o:OLEObject Type="Embed" ProgID="Equation.DSMT4" ShapeID="_x0000_i1282" DrawAspect="Content" ObjectID="_1402258338" r:id="rId733"/>
        </w:objec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,</w:t>
      </w:r>
    </w:p>
    <w:p w:rsidR="00180DC1" w:rsidRDefault="002D4D66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80DC1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5700" w:dyaOrig="420">
          <v:shape id="_x0000_i1283" type="#_x0000_t75" style="width:285pt;height:21pt" o:ole="">
            <v:imagedata r:id="rId734" o:title=""/>
          </v:shape>
          <o:OLEObject Type="Embed" ProgID="Equation.DSMT4" ShapeID="_x0000_i1283" DrawAspect="Content" ObjectID="_1402258339" r:id="rId735"/>
        </w:objec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.</w:t>
      </w:r>
    </w:p>
    <w:p w:rsidR="002D4D66" w:rsidRDefault="002D4D66" w:rsidP="000F45DE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Итак, длина максимального пути из </w:t>
      </w: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0" w:dyaOrig="380">
          <v:shape id="_x0000_i1284" type="#_x0000_t75" style="width:13.5pt;height:18.75pt" o:ole="">
            <v:imagedata r:id="rId736" o:title=""/>
          </v:shape>
          <o:OLEObject Type="Embed" ProgID="Equation.DSMT4" ShapeID="_x0000_i1284" DrawAspect="Content" ObjectID="_1402258340" r:id="rId73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</w:t>
      </w: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85" type="#_x0000_t75" style="width:15pt;height:18.75pt" o:ole="">
            <v:imagedata r:id="rId738" o:title=""/>
          </v:shape>
          <o:OLEObject Type="Embed" ProgID="Equation.DSMT4" ShapeID="_x0000_i1285" DrawAspect="Content" ObjectID="_1402258341" r:id="rId739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равна 30.</w:t>
      </w:r>
    </w:p>
    <w:p w:rsidR="002D4D66" w:rsidRPr="00180DC1" w:rsidRDefault="002D4D66" w:rsidP="002D4D6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  <w:u w:val="single"/>
          <w:lang w:val="en-US"/>
        </w:rPr>
      </w:pPr>
      <w:r w:rsidRPr="00180DC1">
        <w:rPr>
          <w:rFonts w:ascii="Times New Roman" w:eastAsia="TimesNewRomanPSMT" w:hAnsi="Times New Roman" w:cs="Times New Roman"/>
          <w:b/>
          <w:sz w:val="28"/>
          <w:szCs w:val="28"/>
          <w:u w:val="single"/>
        </w:rPr>
        <w:t xml:space="preserve">Этап </w:t>
      </w:r>
      <w:r w:rsidRPr="00180DC1">
        <w:rPr>
          <w:rFonts w:ascii="Times New Roman" w:eastAsia="TimesNewRomanPSMT" w:hAnsi="Times New Roman" w:cs="Times New Roman"/>
          <w:b/>
          <w:sz w:val="28"/>
          <w:szCs w:val="28"/>
          <w:u w:val="single"/>
          <w:lang w:val="en-US"/>
        </w:rPr>
        <w:t>II</w:t>
      </w:r>
    </w:p>
    <w:p w:rsidR="00A46480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6480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Для</w:t>
      </w:r>
      <w:r w:rsidRPr="00A46480">
        <w:rPr>
          <w:rFonts w:ascii="Times New Roman" w:eastAsia="TimesNewRomanPSMT" w:hAnsi="Times New Roman" w:cs="Times New Roman"/>
          <w:b/>
          <w:sz w:val="28"/>
          <w:szCs w:val="28"/>
        </w:rPr>
        <w:t xml:space="preserve"> </w:t>
      </w:r>
      <w:r w:rsidR="002D4D66"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86" type="#_x0000_t75" style="width:15pt;height:18.75pt" o:ole="">
            <v:imagedata r:id="rId738" o:title=""/>
          </v:shape>
          <o:OLEObject Type="Embed" ProgID="Equation.DSMT4" ShapeID="_x0000_i1286" DrawAspect="Content" ObjectID="_1402258342" r:id="rId740"/>
        </w:object>
      </w:r>
      <w:r w:rsidR="002D4D66">
        <w:rPr>
          <w:rFonts w:ascii="Times New Roman" w:eastAsia="TimesNewRomanPSMT" w:hAnsi="Times New Roman" w:cs="Times New Roman"/>
          <w:sz w:val="28"/>
          <w:szCs w:val="28"/>
        </w:rPr>
        <w:t xml:space="preserve">: </w:t>
      </w:r>
      <w:r w:rsidR="002D4D66"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20" w:dyaOrig="380">
          <v:shape id="_x0000_i1287" type="#_x0000_t75" style="width:136.5pt;height:18.75pt" o:ole="">
            <v:imagedata r:id="rId741" o:title=""/>
          </v:shape>
          <o:OLEObject Type="Embed" ProgID="Equation.DSMT4" ShapeID="_x0000_i1287" DrawAspect="Content" ObjectID="_1402258343" r:id="rId74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A46480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170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40" w:dyaOrig="380">
          <v:shape id="_x0000_i1288" type="#_x0000_t75" style="width:137.25pt;height:18.75pt" o:ole="">
            <v:imagedata r:id="rId743" o:title=""/>
          </v:shape>
          <o:OLEObject Type="Embed" ProgID="Equation.DSMT4" ShapeID="_x0000_i1288" DrawAspect="Content" ObjectID="_1402258344" r:id="rId74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2D4D66" w:rsidRDefault="00A46480" w:rsidP="002D4D6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В</w:t>
      </w:r>
      <w:r w:rsidR="002D4D66">
        <w:rPr>
          <w:rFonts w:ascii="Times New Roman" w:eastAsia="TimesNewRomanPSMT" w:hAnsi="Times New Roman" w:cs="Times New Roman"/>
          <w:sz w:val="28"/>
          <w:szCs w:val="28"/>
        </w:rPr>
        <w:t xml:space="preserve">ключаем дугу </w:t>
      </w:r>
      <w:r w:rsidRPr="002D4D6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859" w:dyaOrig="420">
          <v:shape id="_x0000_i1289" type="#_x0000_t75" style="width:42.75pt;height:21pt" o:ole="">
            <v:imagedata r:id="rId745" o:title=""/>
          </v:shape>
          <o:OLEObject Type="Embed" ProgID="Equation.DSMT4" ShapeID="_x0000_i1289" DrawAspect="Content" ObjectID="_1402258345" r:id="rId746"/>
        </w:object>
      </w:r>
      <w:r w:rsidR="002D4D66">
        <w:rPr>
          <w:rFonts w:ascii="Times New Roman" w:eastAsia="TimesNewRomanPSMT" w:hAnsi="Times New Roman" w:cs="Times New Roman"/>
          <w:sz w:val="28"/>
          <w:szCs w:val="28"/>
        </w:rPr>
        <w:t xml:space="preserve"> в максимальный путь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  <w:r w:rsidR="002D4D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A46480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6480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Для</w:t>
      </w:r>
      <w:r w:rsidRPr="00A46480">
        <w:rPr>
          <w:rFonts w:ascii="Times New Roman" w:eastAsia="TimesNewRomanPSMT" w:hAnsi="Times New Roman" w:cs="Times New Roman"/>
          <w:b/>
          <w:i/>
          <w:sz w:val="28"/>
          <w:szCs w:val="28"/>
        </w:rPr>
        <w:t xml:space="preserve"> </w:t>
      </w: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290" type="#_x0000_t75" style="width:14.25pt;height:18.75pt" o:ole="">
            <v:imagedata r:id="rId747" o:title=""/>
          </v:shape>
          <o:OLEObject Type="Embed" ProgID="Equation.DSMT4" ShapeID="_x0000_i1290" DrawAspect="Content" ObjectID="_1402258346" r:id="rId74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: </w:t>
      </w: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80" w:dyaOrig="380">
          <v:shape id="_x0000_i1291" type="#_x0000_t75" style="width:139.5pt;height:18.75pt" o:ole="">
            <v:imagedata r:id="rId749" o:title=""/>
          </v:shape>
          <o:OLEObject Type="Embed" ProgID="Equation.DSMT4" ShapeID="_x0000_i1291" DrawAspect="Content" ObjectID="_1402258347" r:id="rId75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A46480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170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20" w:dyaOrig="380">
          <v:shape id="_x0000_i1292" type="#_x0000_t75" style="width:136.5pt;height:18.75pt" o:ole="">
            <v:imagedata r:id="rId751" o:title=""/>
          </v:shape>
          <o:OLEObject Type="Embed" ProgID="Equation.DSMT4" ShapeID="_x0000_i1292" DrawAspect="Content" ObjectID="_1402258348" r:id="rId75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A46480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170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20" w:dyaOrig="380">
          <v:shape id="_x0000_i1293" type="#_x0000_t75" style="width:130.5pt;height:18.75pt" o:ole="">
            <v:imagedata r:id="rId753" o:title=""/>
          </v:shape>
          <o:OLEObject Type="Embed" ProgID="Equation.DSMT4" ShapeID="_x0000_i1293" DrawAspect="Content" ObjectID="_1402258349" r:id="rId75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A46480" w:rsidRPr="002D4D66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ключаем дугу </w:t>
      </w:r>
      <w:r w:rsidRPr="002D4D6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859" w:dyaOrig="420">
          <v:shape id="_x0000_i1294" type="#_x0000_t75" style="width:42.75pt;height:21pt" o:ole="">
            <v:imagedata r:id="rId755" o:title=""/>
          </v:shape>
          <o:OLEObject Type="Embed" ProgID="Equation.DSMT4" ShapeID="_x0000_i1294" DrawAspect="Content" ObjectID="_1402258350" r:id="rId75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максимальный путь. </w:t>
      </w:r>
    </w:p>
    <w:p w:rsidR="00A46480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6480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Для</w:t>
      </w:r>
      <w:r w:rsidRPr="00A46480">
        <w:rPr>
          <w:rFonts w:ascii="Times New Roman" w:eastAsia="TimesNewRomanPSMT" w:hAnsi="Times New Roman" w:cs="Times New Roman"/>
          <w:b/>
          <w:i/>
          <w:sz w:val="28"/>
          <w:szCs w:val="28"/>
        </w:rPr>
        <w:t xml:space="preserve"> </w:t>
      </w: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295" type="#_x0000_t75" style="width:15pt;height:18.75pt" o:ole="">
            <v:imagedata r:id="rId757" o:title=""/>
          </v:shape>
          <o:OLEObject Type="Embed" ProgID="Equation.DSMT4" ShapeID="_x0000_i1295" DrawAspect="Content" ObjectID="_1402258351" r:id="rId75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: </w:t>
      </w: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00" w:dyaOrig="380">
          <v:shape id="_x0000_i1296" type="#_x0000_t75" style="width:135.75pt;height:18.75pt" o:ole="">
            <v:imagedata r:id="rId759" o:title=""/>
          </v:shape>
          <o:OLEObject Type="Embed" ProgID="Equation.DSMT4" ShapeID="_x0000_i1296" DrawAspect="Content" ObjectID="_1402258352" r:id="rId76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A46480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170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640" w:dyaOrig="380">
          <v:shape id="_x0000_i1297" type="#_x0000_t75" style="width:132pt;height:18.75pt" o:ole="">
            <v:imagedata r:id="rId761" o:title=""/>
          </v:shape>
          <o:OLEObject Type="Embed" ProgID="Equation.DSMT4" ShapeID="_x0000_i1297" DrawAspect="Content" ObjectID="_1402258353" r:id="rId76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A46480" w:rsidRPr="002D4D66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ключаем дугу </w:t>
      </w:r>
      <w:r w:rsidRPr="002D4D6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859" w:dyaOrig="420">
          <v:shape id="_x0000_i1298" type="#_x0000_t75" style="width:42.75pt;height:21pt" o:ole="">
            <v:imagedata r:id="rId763" o:title=""/>
          </v:shape>
          <o:OLEObject Type="Embed" ProgID="Equation.DSMT4" ShapeID="_x0000_i1298" DrawAspect="Content" ObjectID="_1402258354" r:id="rId76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максимальный путь. </w:t>
      </w:r>
    </w:p>
    <w:p w:rsidR="00A46480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6480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Для</w:t>
      </w:r>
      <w:r w:rsidRPr="00A46480">
        <w:rPr>
          <w:rFonts w:ascii="Times New Roman" w:eastAsia="TimesNewRomanPSMT" w:hAnsi="Times New Roman" w:cs="Times New Roman"/>
          <w:b/>
          <w:i/>
          <w:sz w:val="28"/>
          <w:szCs w:val="28"/>
        </w:rPr>
        <w:t xml:space="preserve"> </w:t>
      </w: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79" w:dyaOrig="380">
          <v:shape id="_x0000_i1299" type="#_x0000_t75" style="width:14.25pt;height:18.75pt" o:ole="">
            <v:imagedata r:id="rId765" o:title=""/>
          </v:shape>
          <o:OLEObject Type="Embed" ProgID="Equation.DSMT4" ShapeID="_x0000_i1299" DrawAspect="Content" ObjectID="_1402258355" r:id="rId76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: </w:t>
      </w:r>
      <w:r w:rsidR="00DA071A"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560" w:dyaOrig="380">
          <v:shape id="_x0000_i1300" type="#_x0000_t75" style="width:128.25pt;height:18.75pt" o:ole="">
            <v:imagedata r:id="rId767" o:title=""/>
          </v:shape>
          <o:OLEObject Type="Embed" ProgID="Equation.DSMT4" ShapeID="_x0000_i1300" DrawAspect="Content" ObjectID="_1402258356" r:id="rId76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A46480" w:rsidRDefault="00DA071A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170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560" w:dyaOrig="380">
          <v:shape id="_x0000_i1301" type="#_x0000_t75" style="width:128.25pt;height:18.75pt" o:ole="">
            <v:imagedata r:id="rId769" o:title=""/>
          </v:shape>
          <o:OLEObject Type="Embed" ProgID="Equation.DSMT4" ShapeID="_x0000_i1301" DrawAspect="Content" ObjectID="_1402258357" r:id="rId770"/>
        </w:object>
      </w:r>
      <w:r w:rsidR="00A4648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A46480" w:rsidRPr="002D4D66" w:rsidRDefault="00A46480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ключаем дугу </w:t>
      </w:r>
      <w:r w:rsidR="00DA071A" w:rsidRPr="002D4D6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859" w:dyaOrig="420">
          <v:shape id="_x0000_i1302" type="#_x0000_t75" style="width:42.75pt;height:21pt" o:ole="">
            <v:imagedata r:id="rId771" o:title=""/>
          </v:shape>
          <o:OLEObject Type="Embed" ProgID="Equation.DSMT4" ShapeID="_x0000_i1302" DrawAspect="Content" ObjectID="_1402258358" r:id="rId77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максимальный путь. </w:t>
      </w:r>
    </w:p>
    <w:p w:rsidR="00DA071A" w:rsidRDefault="00DA071A" w:rsidP="00DA071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46480">
        <w:rPr>
          <w:rFonts w:ascii="Times New Roman" w:eastAsia="TimesNewRomanPSMT" w:hAnsi="Times New Roman" w:cs="Times New Roman"/>
          <w:b/>
          <w:i/>
          <w:sz w:val="28"/>
          <w:szCs w:val="28"/>
          <w:u w:val="single"/>
        </w:rPr>
        <w:t>Для</w:t>
      </w:r>
      <w:r w:rsidRPr="00A46480">
        <w:rPr>
          <w:rFonts w:ascii="Times New Roman" w:eastAsia="TimesNewRomanPSMT" w:hAnsi="Times New Roman" w:cs="Times New Roman"/>
          <w:b/>
          <w:i/>
          <w:sz w:val="28"/>
          <w:szCs w:val="28"/>
        </w:rPr>
        <w:t xml:space="preserve"> </w:t>
      </w: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00" w:dyaOrig="380">
          <v:shape id="_x0000_i1303" type="#_x0000_t75" style="width:15pt;height:18.75pt" o:ole="">
            <v:imagedata r:id="rId773" o:title=""/>
          </v:shape>
          <o:OLEObject Type="Embed" ProgID="Equation.DSMT4" ShapeID="_x0000_i1303" DrawAspect="Content" ObjectID="_1402258359" r:id="rId77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: </w:t>
      </w:r>
      <w:r w:rsidRPr="002D4D66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2460" w:dyaOrig="380">
          <v:shape id="_x0000_i1304" type="#_x0000_t75" style="width:123pt;height:18.75pt" o:ole="">
            <v:imagedata r:id="rId775" o:title=""/>
          </v:shape>
          <o:OLEObject Type="Embed" ProgID="Equation.DSMT4" ShapeID="_x0000_i1304" DrawAspect="Content" ObjectID="_1402258360" r:id="rId77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DA071A" w:rsidRPr="002D4D66" w:rsidRDefault="00DA071A" w:rsidP="00DA071A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Включаем дугу </w:t>
      </w:r>
      <w:r w:rsidRPr="002D4D66">
        <w:rPr>
          <w:rFonts w:ascii="Times New Roman" w:eastAsia="TimesNewRomanPSMT" w:hAnsi="Times New Roman" w:cs="Times New Roman"/>
          <w:position w:val="-14"/>
          <w:sz w:val="28"/>
          <w:szCs w:val="28"/>
        </w:rPr>
        <w:object w:dxaOrig="840" w:dyaOrig="420">
          <v:shape id="_x0000_i1305" type="#_x0000_t75" style="width:42pt;height:21pt" o:ole="">
            <v:imagedata r:id="rId777" o:title=""/>
          </v:shape>
          <o:OLEObject Type="Embed" ProgID="Equation.DSMT4" ShapeID="_x0000_i1305" DrawAspect="Content" ObjectID="_1402258361" r:id="rId77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в максимальный путь. </w:t>
      </w:r>
    </w:p>
    <w:p w:rsidR="00A46480" w:rsidRDefault="00DA071A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Искомый путь таков:</w:t>
      </w:r>
    </w:p>
    <w:p w:rsidR="00DA071A" w:rsidRDefault="00DA071A" w:rsidP="00A46480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DA071A">
        <w:rPr>
          <w:rFonts w:ascii="Times New Roman" w:eastAsia="TimesNewRomanPSMT" w:hAnsi="Times New Roman" w:cs="Times New Roman"/>
          <w:position w:val="-38"/>
          <w:sz w:val="28"/>
          <w:szCs w:val="28"/>
        </w:rPr>
        <w:object w:dxaOrig="5980" w:dyaOrig="900">
          <v:shape id="_x0000_i1306" type="#_x0000_t75" style="width:299.25pt;height:45.75pt" o:ole="">
            <v:imagedata r:id="rId779" o:title=""/>
          </v:shape>
          <o:OLEObject Type="Embed" ProgID="Equation.DSMT4" ShapeID="_x0000_i1306" DrawAspect="Content" ObjectID="_1402258362" r:id="rId780"/>
        </w:object>
      </w:r>
    </w:p>
    <w:p w:rsidR="00A46480" w:rsidRDefault="00A46480" w:rsidP="002D4D6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A46480" w:rsidRPr="002D4D66" w:rsidRDefault="00A46480" w:rsidP="002D4D66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sectPr w:rsidR="00A46480" w:rsidRPr="002D4D66">
      <w:footerReference w:type="default" r:id="rId78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77A7" w:rsidRDefault="003F77A7" w:rsidP="008C15D8">
      <w:pPr>
        <w:spacing w:after="0" w:line="240" w:lineRule="auto"/>
      </w:pPr>
      <w:r>
        <w:separator/>
      </w:r>
    </w:p>
  </w:endnote>
  <w:endnote w:type="continuationSeparator" w:id="0">
    <w:p w:rsidR="003F77A7" w:rsidRDefault="003F77A7" w:rsidP="008C15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+1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imesNewRomanPSMT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6663959"/>
      <w:docPartObj>
        <w:docPartGallery w:val="Page Numbers (Bottom of Page)"/>
        <w:docPartUnique/>
      </w:docPartObj>
    </w:sdtPr>
    <w:sdtEndPr/>
    <w:sdtContent>
      <w:p w:rsidR="002D4D66" w:rsidRDefault="002D4D6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F590D">
          <w:rPr>
            <w:noProof/>
          </w:rPr>
          <w:t>3</w:t>
        </w:r>
        <w:r>
          <w:fldChar w:fldCharType="end"/>
        </w:r>
      </w:p>
    </w:sdtContent>
  </w:sdt>
  <w:p w:rsidR="002D4D66" w:rsidRDefault="002D4D6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77A7" w:rsidRDefault="003F77A7" w:rsidP="008C15D8">
      <w:pPr>
        <w:spacing w:after="0" w:line="240" w:lineRule="auto"/>
      </w:pPr>
      <w:r>
        <w:separator/>
      </w:r>
    </w:p>
  </w:footnote>
  <w:footnote w:type="continuationSeparator" w:id="0">
    <w:p w:rsidR="003F77A7" w:rsidRDefault="003F77A7" w:rsidP="008C15D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hideSpellingErrors/>
  <w:hideGrammaticalError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61F0"/>
    <w:rsid w:val="00027799"/>
    <w:rsid w:val="000304A9"/>
    <w:rsid w:val="00030A4A"/>
    <w:rsid w:val="000601BE"/>
    <w:rsid w:val="00071841"/>
    <w:rsid w:val="000A2088"/>
    <w:rsid w:val="000E194F"/>
    <w:rsid w:val="000F45DE"/>
    <w:rsid w:val="00107242"/>
    <w:rsid w:val="0011241D"/>
    <w:rsid w:val="001371C9"/>
    <w:rsid w:val="00145233"/>
    <w:rsid w:val="00174C34"/>
    <w:rsid w:val="00180DC1"/>
    <w:rsid w:val="00193A50"/>
    <w:rsid w:val="001952CA"/>
    <w:rsid w:val="001B59C7"/>
    <w:rsid w:val="001D7CC1"/>
    <w:rsid w:val="001F01AB"/>
    <w:rsid w:val="001F10EA"/>
    <w:rsid w:val="002068B2"/>
    <w:rsid w:val="00217BE8"/>
    <w:rsid w:val="00221BB4"/>
    <w:rsid w:val="00225498"/>
    <w:rsid w:val="00230817"/>
    <w:rsid w:val="002361FF"/>
    <w:rsid w:val="00286ED7"/>
    <w:rsid w:val="002C39F0"/>
    <w:rsid w:val="002D4038"/>
    <w:rsid w:val="002D4D66"/>
    <w:rsid w:val="002F3027"/>
    <w:rsid w:val="002F590D"/>
    <w:rsid w:val="00302688"/>
    <w:rsid w:val="003062E9"/>
    <w:rsid w:val="00355AB1"/>
    <w:rsid w:val="00363194"/>
    <w:rsid w:val="003816A8"/>
    <w:rsid w:val="0038342E"/>
    <w:rsid w:val="0039499A"/>
    <w:rsid w:val="00395938"/>
    <w:rsid w:val="003C0007"/>
    <w:rsid w:val="003F77A7"/>
    <w:rsid w:val="00411296"/>
    <w:rsid w:val="0041353B"/>
    <w:rsid w:val="00430CFA"/>
    <w:rsid w:val="00463FBB"/>
    <w:rsid w:val="00480D64"/>
    <w:rsid w:val="004879FA"/>
    <w:rsid w:val="00490897"/>
    <w:rsid w:val="004926CB"/>
    <w:rsid w:val="004976DA"/>
    <w:rsid w:val="004D675A"/>
    <w:rsid w:val="004D7928"/>
    <w:rsid w:val="005170AB"/>
    <w:rsid w:val="00531642"/>
    <w:rsid w:val="005457E3"/>
    <w:rsid w:val="00557320"/>
    <w:rsid w:val="00592768"/>
    <w:rsid w:val="005B26B6"/>
    <w:rsid w:val="005D1C59"/>
    <w:rsid w:val="005E4816"/>
    <w:rsid w:val="005F58A5"/>
    <w:rsid w:val="005F5B29"/>
    <w:rsid w:val="006011C3"/>
    <w:rsid w:val="00610254"/>
    <w:rsid w:val="006215F8"/>
    <w:rsid w:val="00661A84"/>
    <w:rsid w:val="0067035C"/>
    <w:rsid w:val="00685881"/>
    <w:rsid w:val="006F0928"/>
    <w:rsid w:val="00702221"/>
    <w:rsid w:val="00722FE8"/>
    <w:rsid w:val="007264A3"/>
    <w:rsid w:val="00726EA9"/>
    <w:rsid w:val="00782026"/>
    <w:rsid w:val="007B01BD"/>
    <w:rsid w:val="00816586"/>
    <w:rsid w:val="00826E9E"/>
    <w:rsid w:val="008C15D8"/>
    <w:rsid w:val="008C33A6"/>
    <w:rsid w:val="008D502B"/>
    <w:rsid w:val="009961F0"/>
    <w:rsid w:val="009B70D1"/>
    <w:rsid w:val="00A26170"/>
    <w:rsid w:val="00A26212"/>
    <w:rsid w:val="00A46480"/>
    <w:rsid w:val="00A52E93"/>
    <w:rsid w:val="00A66BFD"/>
    <w:rsid w:val="00A846DD"/>
    <w:rsid w:val="00A94D6B"/>
    <w:rsid w:val="00AB64E1"/>
    <w:rsid w:val="00AF4D03"/>
    <w:rsid w:val="00B03C6B"/>
    <w:rsid w:val="00B06735"/>
    <w:rsid w:val="00B14F2C"/>
    <w:rsid w:val="00B37B46"/>
    <w:rsid w:val="00BD5B9C"/>
    <w:rsid w:val="00BD7FE1"/>
    <w:rsid w:val="00BE5A72"/>
    <w:rsid w:val="00BF554D"/>
    <w:rsid w:val="00C30B49"/>
    <w:rsid w:val="00C66946"/>
    <w:rsid w:val="00C85B69"/>
    <w:rsid w:val="00CD334A"/>
    <w:rsid w:val="00CF2B2F"/>
    <w:rsid w:val="00D242D6"/>
    <w:rsid w:val="00D50CD6"/>
    <w:rsid w:val="00DA071A"/>
    <w:rsid w:val="00DB70D0"/>
    <w:rsid w:val="00DB7C30"/>
    <w:rsid w:val="00DD225C"/>
    <w:rsid w:val="00E27A2E"/>
    <w:rsid w:val="00E71BDE"/>
    <w:rsid w:val="00E83225"/>
    <w:rsid w:val="00E9738F"/>
    <w:rsid w:val="00ED08BA"/>
    <w:rsid w:val="00EE3E6A"/>
    <w:rsid w:val="00EE5377"/>
    <w:rsid w:val="00F272A7"/>
    <w:rsid w:val="00F71E0C"/>
    <w:rsid w:val="00F77266"/>
    <w:rsid w:val="00F93672"/>
    <w:rsid w:val="00F93B03"/>
    <w:rsid w:val="00FA7721"/>
    <w:rsid w:val="00FC55BD"/>
    <w:rsid w:val="00FC68AF"/>
    <w:rsid w:val="00FD5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0268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8C15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C15D8"/>
  </w:style>
  <w:style w:type="paragraph" w:styleId="a6">
    <w:name w:val="footer"/>
    <w:basedOn w:val="a"/>
    <w:link w:val="a7"/>
    <w:uiPriority w:val="99"/>
    <w:unhideWhenUsed/>
    <w:rsid w:val="008C15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C15D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0268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8C15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C15D8"/>
  </w:style>
  <w:style w:type="paragraph" w:styleId="a6">
    <w:name w:val="footer"/>
    <w:basedOn w:val="a"/>
    <w:link w:val="a7"/>
    <w:uiPriority w:val="99"/>
    <w:unhideWhenUsed/>
    <w:rsid w:val="008C15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C15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oleObject" Target="embeddings/oleObject383.bin"/><Relationship Id="rId769" Type="http://schemas.openxmlformats.org/officeDocument/2006/relationships/image" Target="media/image276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88.bin"/><Relationship Id="rId531" Type="http://schemas.openxmlformats.org/officeDocument/2006/relationships/image" Target="media/image192.wmf"/><Relationship Id="rId629" Type="http://schemas.openxmlformats.org/officeDocument/2006/relationships/image" Target="media/image238.wmf"/><Relationship Id="rId170" Type="http://schemas.openxmlformats.org/officeDocument/2006/relationships/oleObject" Target="embeddings/oleObject88.bin"/><Relationship Id="rId268" Type="http://schemas.openxmlformats.org/officeDocument/2006/relationships/oleObject" Target="embeddings/oleObject154.bin"/><Relationship Id="rId475" Type="http://schemas.openxmlformats.org/officeDocument/2006/relationships/oleObject" Target="embeddings/oleObject270.bin"/><Relationship Id="rId640" Type="http://schemas.openxmlformats.org/officeDocument/2006/relationships/oleObject" Target="embeddings/oleObject357.bin"/><Relationship Id="rId682" Type="http://schemas.openxmlformats.org/officeDocument/2006/relationships/oleObject" Target="embeddings/oleObject393.bin"/><Relationship Id="rId738" Type="http://schemas.openxmlformats.org/officeDocument/2006/relationships/image" Target="media/image261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07.wmf"/><Relationship Id="rId377" Type="http://schemas.openxmlformats.org/officeDocument/2006/relationships/image" Target="media/image125.wmf"/><Relationship Id="rId500" Type="http://schemas.openxmlformats.org/officeDocument/2006/relationships/oleObject" Target="embeddings/oleObject283.bin"/><Relationship Id="rId542" Type="http://schemas.openxmlformats.org/officeDocument/2006/relationships/oleObject" Target="embeddings/oleObject304.bin"/><Relationship Id="rId584" Type="http://schemas.openxmlformats.org/officeDocument/2006/relationships/oleObject" Target="embeddings/oleObject32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73.wmf"/><Relationship Id="rId402" Type="http://schemas.openxmlformats.org/officeDocument/2006/relationships/oleObject" Target="embeddings/oleObject231.bin"/><Relationship Id="rId279" Type="http://schemas.openxmlformats.org/officeDocument/2006/relationships/image" Target="media/image85.wmf"/><Relationship Id="rId444" Type="http://schemas.openxmlformats.org/officeDocument/2006/relationships/image" Target="media/image154.wmf"/><Relationship Id="rId486" Type="http://schemas.openxmlformats.org/officeDocument/2006/relationships/image" Target="media/image170.wmf"/><Relationship Id="rId651" Type="http://schemas.openxmlformats.org/officeDocument/2006/relationships/oleObject" Target="embeddings/oleObject364.bin"/><Relationship Id="rId693" Type="http://schemas.openxmlformats.org/officeDocument/2006/relationships/oleObject" Target="embeddings/oleObject403.bin"/><Relationship Id="rId707" Type="http://schemas.openxmlformats.org/officeDocument/2006/relationships/oleObject" Target="embeddings/oleObject411.bin"/><Relationship Id="rId749" Type="http://schemas.openxmlformats.org/officeDocument/2006/relationships/image" Target="media/image266.wmf"/><Relationship Id="rId43" Type="http://schemas.openxmlformats.org/officeDocument/2006/relationships/oleObject" Target="embeddings/oleObject22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67.bin"/><Relationship Id="rId304" Type="http://schemas.openxmlformats.org/officeDocument/2006/relationships/image" Target="media/image92.wmf"/><Relationship Id="rId346" Type="http://schemas.openxmlformats.org/officeDocument/2006/relationships/image" Target="media/image112.wmf"/><Relationship Id="rId388" Type="http://schemas.openxmlformats.org/officeDocument/2006/relationships/oleObject" Target="embeddings/oleObject223.bin"/><Relationship Id="rId511" Type="http://schemas.openxmlformats.org/officeDocument/2006/relationships/image" Target="media/image182.wmf"/><Relationship Id="rId553" Type="http://schemas.openxmlformats.org/officeDocument/2006/relationships/oleObject" Target="embeddings/oleObject310.bin"/><Relationship Id="rId609" Type="http://schemas.openxmlformats.org/officeDocument/2006/relationships/oleObject" Target="embeddings/oleObject339.bin"/><Relationship Id="rId760" Type="http://schemas.openxmlformats.org/officeDocument/2006/relationships/oleObject" Target="embeddings/oleObject438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6.bin"/><Relationship Id="rId413" Type="http://schemas.openxmlformats.org/officeDocument/2006/relationships/oleObject" Target="embeddings/oleObject238.bin"/><Relationship Id="rId595" Type="http://schemas.openxmlformats.org/officeDocument/2006/relationships/image" Target="media/image223.wmf"/><Relationship Id="rId248" Type="http://schemas.openxmlformats.org/officeDocument/2006/relationships/oleObject" Target="embeddings/oleObject144.bin"/><Relationship Id="rId455" Type="http://schemas.openxmlformats.org/officeDocument/2006/relationships/oleObject" Target="embeddings/oleObject260.bin"/><Relationship Id="rId497" Type="http://schemas.openxmlformats.org/officeDocument/2006/relationships/image" Target="media/image175.wmf"/><Relationship Id="rId620" Type="http://schemas.openxmlformats.org/officeDocument/2006/relationships/image" Target="media/image234.wmf"/><Relationship Id="rId662" Type="http://schemas.openxmlformats.org/officeDocument/2006/relationships/image" Target="media/image243.wmf"/><Relationship Id="rId718" Type="http://schemas.openxmlformats.org/officeDocument/2006/relationships/image" Target="media/image251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83.bin"/><Relationship Id="rId357" Type="http://schemas.openxmlformats.org/officeDocument/2006/relationships/image" Target="media/image117.wmf"/><Relationship Id="rId522" Type="http://schemas.openxmlformats.org/officeDocument/2006/relationships/oleObject" Target="embeddings/oleObject294.bin"/><Relationship Id="rId54" Type="http://schemas.openxmlformats.org/officeDocument/2006/relationships/image" Target="media/image20.wmf"/><Relationship Id="rId96" Type="http://schemas.openxmlformats.org/officeDocument/2006/relationships/oleObject" Target="embeddings/oleObject50.bin"/><Relationship Id="rId161" Type="http://schemas.openxmlformats.org/officeDocument/2006/relationships/image" Target="media/image560.wmf"/><Relationship Id="rId217" Type="http://schemas.openxmlformats.org/officeDocument/2006/relationships/oleObject" Target="embeddings/oleObject127.bin"/><Relationship Id="rId399" Type="http://schemas.openxmlformats.org/officeDocument/2006/relationships/oleObject" Target="embeddings/oleObject229.bin"/><Relationship Id="rId564" Type="http://schemas.openxmlformats.org/officeDocument/2006/relationships/oleObject" Target="embeddings/oleObject316.bin"/><Relationship Id="rId771" Type="http://schemas.openxmlformats.org/officeDocument/2006/relationships/image" Target="media/image277.wmf"/><Relationship Id="rId259" Type="http://schemas.openxmlformats.org/officeDocument/2006/relationships/image" Target="media/image750.wmf"/><Relationship Id="rId424" Type="http://schemas.openxmlformats.org/officeDocument/2006/relationships/oleObject" Target="embeddings/oleObject244.bin"/><Relationship Id="rId466" Type="http://schemas.openxmlformats.org/officeDocument/2006/relationships/image" Target="media/image1600.wmf"/><Relationship Id="rId631" Type="http://schemas.openxmlformats.org/officeDocument/2006/relationships/image" Target="media/image239.wmf"/><Relationship Id="rId673" Type="http://schemas.openxmlformats.org/officeDocument/2006/relationships/oleObject" Target="embeddings/oleObject385.bin"/><Relationship Id="rId729" Type="http://schemas.openxmlformats.org/officeDocument/2006/relationships/oleObject" Target="embeddings/oleObject42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0.wmf"/><Relationship Id="rId270" Type="http://schemas.openxmlformats.org/officeDocument/2006/relationships/oleObject" Target="embeddings/oleObject155.bin"/><Relationship Id="rId326" Type="http://schemas.openxmlformats.org/officeDocument/2006/relationships/image" Target="media/image103.png"/><Relationship Id="rId533" Type="http://schemas.openxmlformats.org/officeDocument/2006/relationships/image" Target="media/image193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22.wmf"/><Relationship Id="rId575" Type="http://schemas.openxmlformats.org/officeDocument/2006/relationships/image" Target="media/image213.wmf"/><Relationship Id="rId740" Type="http://schemas.openxmlformats.org/officeDocument/2006/relationships/oleObject" Target="embeddings/oleObject428.bin"/><Relationship Id="rId782" Type="http://schemas.openxmlformats.org/officeDocument/2006/relationships/fontTable" Target="fontTable.xml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34.bin"/><Relationship Id="rId435" Type="http://schemas.openxmlformats.org/officeDocument/2006/relationships/oleObject" Target="embeddings/oleObject250.bin"/><Relationship Id="rId477" Type="http://schemas.openxmlformats.org/officeDocument/2006/relationships/oleObject" Target="embeddings/oleObject271.bin"/><Relationship Id="rId600" Type="http://schemas.openxmlformats.org/officeDocument/2006/relationships/oleObject" Target="embeddings/oleObject334.bin"/><Relationship Id="rId642" Type="http://schemas.openxmlformats.org/officeDocument/2006/relationships/oleObject" Target="embeddings/oleObject358.bin"/><Relationship Id="rId684" Type="http://schemas.openxmlformats.org/officeDocument/2006/relationships/oleObject" Target="embeddings/oleObject395.bin"/><Relationship Id="rId281" Type="http://schemas.openxmlformats.org/officeDocument/2006/relationships/image" Target="media/image86.wmf"/><Relationship Id="rId337" Type="http://schemas.openxmlformats.org/officeDocument/2006/relationships/oleObject" Target="embeddings/oleObject194.bin"/><Relationship Id="rId502" Type="http://schemas.openxmlformats.org/officeDocument/2006/relationships/oleObject" Target="embeddings/oleObject284.bin"/><Relationship Id="rId34" Type="http://schemas.openxmlformats.org/officeDocument/2006/relationships/image" Target="media/image12.wmf"/><Relationship Id="rId76" Type="http://schemas.openxmlformats.org/officeDocument/2006/relationships/oleObject" Target="embeddings/oleObject40.bin"/><Relationship Id="rId141" Type="http://schemas.openxmlformats.org/officeDocument/2006/relationships/image" Target="media/image61.wmf"/><Relationship Id="rId379" Type="http://schemas.openxmlformats.org/officeDocument/2006/relationships/image" Target="media/image126.wmf"/><Relationship Id="rId544" Type="http://schemas.openxmlformats.org/officeDocument/2006/relationships/oleObject" Target="embeddings/oleObject305.bin"/><Relationship Id="rId586" Type="http://schemas.openxmlformats.org/officeDocument/2006/relationships/oleObject" Target="embeddings/oleObject327.bin"/><Relationship Id="rId751" Type="http://schemas.openxmlformats.org/officeDocument/2006/relationships/image" Target="media/image267.wmf"/><Relationship Id="rId7" Type="http://schemas.openxmlformats.org/officeDocument/2006/relationships/endnotes" Target="endnotes.xml"/><Relationship Id="rId183" Type="http://schemas.openxmlformats.org/officeDocument/2006/relationships/oleObject" Target="embeddings/oleObject97.bin"/><Relationship Id="rId239" Type="http://schemas.openxmlformats.org/officeDocument/2006/relationships/image" Target="media/image74.wmf"/><Relationship Id="rId390" Type="http://schemas.openxmlformats.org/officeDocument/2006/relationships/image" Target="media/image130.wmf"/><Relationship Id="rId404" Type="http://schemas.openxmlformats.org/officeDocument/2006/relationships/oleObject" Target="embeddings/oleObject233.bin"/><Relationship Id="rId446" Type="http://schemas.openxmlformats.org/officeDocument/2006/relationships/image" Target="media/image155.wmf"/><Relationship Id="rId611" Type="http://schemas.openxmlformats.org/officeDocument/2006/relationships/image" Target="media/image230.wmf"/><Relationship Id="rId653" Type="http://schemas.openxmlformats.org/officeDocument/2006/relationships/oleObject" Target="embeddings/oleObject366.bin"/><Relationship Id="rId250" Type="http://schemas.openxmlformats.org/officeDocument/2006/relationships/oleObject" Target="embeddings/oleObject145.bin"/><Relationship Id="rId292" Type="http://schemas.openxmlformats.org/officeDocument/2006/relationships/oleObject" Target="embeddings/oleObject169.bin"/><Relationship Id="rId306" Type="http://schemas.openxmlformats.org/officeDocument/2006/relationships/image" Target="media/image93.wmf"/><Relationship Id="rId488" Type="http://schemas.openxmlformats.org/officeDocument/2006/relationships/oleObject" Target="embeddings/oleObject277.bin"/><Relationship Id="rId695" Type="http://schemas.openxmlformats.org/officeDocument/2006/relationships/oleObject" Target="embeddings/oleObject404.bin"/><Relationship Id="rId709" Type="http://schemas.openxmlformats.org/officeDocument/2006/relationships/oleObject" Target="embeddings/oleObject412.bin"/><Relationship Id="rId45" Type="http://schemas.openxmlformats.org/officeDocument/2006/relationships/oleObject" Target="embeddings/oleObject23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13.wmf"/><Relationship Id="rId513" Type="http://schemas.openxmlformats.org/officeDocument/2006/relationships/image" Target="media/image183.wmf"/><Relationship Id="rId555" Type="http://schemas.openxmlformats.org/officeDocument/2006/relationships/oleObject" Target="embeddings/oleObject311.bin"/><Relationship Id="rId597" Type="http://schemas.openxmlformats.org/officeDocument/2006/relationships/image" Target="media/image224.wmf"/><Relationship Id="rId720" Type="http://schemas.openxmlformats.org/officeDocument/2006/relationships/image" Target="media/image2520.wmf"/><Relationship Id="rId762" Type="http://schemas.openxmlformats.org/officeDocument/2006/relationships/oleObject" Target="embeddings/oleObject439.bin"/><Relationship Id="rId152" Type="http://schemas.openxmlformats.org/officeDocument/2006/relationships/oleObject" Target="embeddings/oleObject79.bin"/><Relationship Id="rId194" Type="http://schemas.openxmlformats.org/officeDocument/2006/relationships/image" Target="media/image65.wmf"/><Relationship Id="rId208" Type="http://schemas.openxmlformats.org/officeDocument/2006/relationships/oleObject" Target="embeddings/oleObject118.bin"/><Relationship Id="rId415" Type="http://schemas.openxmlformats.org/officeDocument/2006/relationships/oleObject" Target="embeddings/oleObject239.bin"/><Relationship Id="rId457" Type="http://schemas.openxmlformats.org/officeDocument/2006/relationships/oleObject" Target="embeddings/oleObject261.bin"/><Relationship Id="rId622" Type="http://schemas.openxmlformats.org/officeDocument/2006/relationships/image" Target="media/image235.wmf"/><Relationship Id="rId261" Type="http://schemas.openxmlformats.org/officeDocument/2006/relationships/image" Target="media/image760.wmf"/><Relationship Id="rId499" Type="http://schemas.openxmlformats.org/officeDocument/2006/relationships/image" Target="media/image176.wmf"/><Relationship Id="rId664" Type="http://schemas.openxmlformats.org/officeDocument/2006/relationships/oleObject" Target="embeddings/oleObject376.bin"/><Relationship Id="rId14" Type="http://schemas.openxmlformats.org/officeDocument/2006/relationships/oleObject" Target="embeddings/oleObject4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184.bin"/><Relationship Id="rId359" Type="http://schemas.openxmlformats.org/officeDocument/2006/relationships/image" Target="media/image118.wmf"/><Relationship Id="rId524" Type="http://schemas.openxmlformats.org/officeDocument/2006/relationships/oleObject" Target="embeddings/oleObject295.bin"/><Relationship Id="rId566" Type="http://schemas.openxmlformats.org/officeDocument/2006/relationships/oleObject" Target="embeddings/oleObject317.bin"/><Relationship Id="rId731" Type="http://schemas.openxmlformats.org/officeDocument/2006/relationships/oleObject" Target="embeddings/oleObject423.bin"/><Relationship Id="rId773" Type="http://schemas.openxmlformats.org/officeDocument/2006/relationships/image" Target="media/image278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1.wmf"/><Relationship Id="rId163" Type="http://schemas.openxmlformats.org/officeDocument/2006/relationships/image" Target="media/image570.wmf"/><Relationship Id="rId219" Type="http://schemas.openxmlformats.org/officeDocument/2006/relationships/oleObject" Target="embeddings/oleObject128.bin"/><Relationship Id="rId370" Type="http://schemas.openxmlformats.org/officeDocument/2006/relationships/oleObject" Target="embeddings/oleObject212.bin"/><Relationship Id="rId426" Type="http://schemas.openxmlformats.org/officeDocument/2006/relationships/oleObject" Target="embeddings/oleObject245.bin"/><Relationship Id="rId633" Type="http://schemas.openxmlformats.org/officeDocument/2006/relationships/oleObject" Target="embeddings/oleObject353.bin"/><Relationship Id="rId230" Type="http://schemas.openxmlformats.org/officeDocument/2006/relationships/oleObject" Target="embeddings/oleObject135.bin"/><Relationship Id="rId468" Type="http://schemas.openxmlformats.org/officeDocument/2006/relationships/image" Target="media/image1610.wmf"/><Relationship Id="rId675" Type="http://schemas.openxmlformats.org/officeDocument/2006/relationships/oleObject" Target="embeddings/oleObject386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6.bin"/><Relationship Id="rId328" Type="http://schemas.openxmlformats.org/officeDocument/2006/relationships/oleObject" Target="embeddings/oleObject189.bin"/><Relationship Id="rId535" Type="http://schemas.openxmlformats.org/officeDocument/2006/relationships/image" Target="media/image194.wmf"/><Relationship Id="rId577" Type="http://schemas.openxmlformats.org/officeDocument/2006/relationships/image" Target="media/image214.wmf"/><Relationship Id="rId700" Type="http://schemas.openxmlformats.org/officeDocument/2006/relationships/image" Target="media/image248.wmf"/><Relationship Id="rId742" Type="http://schemas.openxmlformats.org/officeDocument/2006/relationships/oleObject" Target="embeddings/oleObject429.bin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27.wmf"/><Relationship Id="rId602" Type="http://schemas.openxmlformats.org/officeDocument/2006/relationships/oleObject" Target="embeddings/oleObject335.bin"/><Relationship Id="rId241" Type="http://schemas.openxmlformats.org/officeDocument/2006/relationships/image" Target="media/image75.wmf"/><Relationship Id="rId437" Type="http://schemas.openxmlformats.org/officeDocument/2006/relationships/oleObject" Target="embeddings/oleObject251.bin"/><Relationship Id="rId479" Type="http://schemas.openxmlformats.org/officeDocument/2006/relationships/oleObject" Target="embeddings/oleObject272.bin"/><Relationship Id="rId644" Type="http://schemas.openxmlformats.org/officeDocument/2006/relationships/image" Target="media/image2400.wmf"/><Relationship Id="rId686" Type="http://schemas.openxmlformats.org/officeDocument/2006/relationships/oleObject" Target="embeddings/oleObject397.bin"/><Relationship Id="rId36" Type="http://schemas.openxmlformats.org/officeDocument/2006/relationships/image" Target="media/image13.wmf"/><Relationship Id="rId283" Type="http://schemas.openxmlformats.org/officeDocument/2006/relationships/oleObject" Target="embeddings/oleObject162.bin"/><Relationship Id="rId339" Type="http://schemas.openxmlformats.org/officeDocument/2006/relationships/oleObject" Target="embeddings/oleObject195.bin"/><Relationship Id="rId490" Type="http://schemas.openxmlformats.org/officeDocument/2006/relationships/oleObject" Target="embeddings/oleObject278.bin"/><Relationship Id="rId504" Type="http://schemas.openxmlformats.org/officeDocument/2006/relationships/oleObject" Target="embeddings/oleObject285.bin"/><Relationship Id="rId546" Type="http://schemas.openxmlformats.org/officeDocument/2006/relationships/oleObject" Target="embeddings/oleObject306.bin"/><Relationship Id="rId711" Type="http://schemas.openxmlformats.org/officeDocument/2006/relationships/oleObject" Target="embeddings/oleObject413.bin"/><Relationship Id="rId753" Type="http://schemas.openxmlformats.org/officeDocument/2006/relationships/image" Target="media/image268.wmf"/><Relationship Id="rId78" Type="http://schemas.openxmlformats.org/officeDocument/2006/relationships/oleObject" Target="embeddings/oleObject41.bin"/><Relationship Id="rId101" Type="http://schemas.openxmlformats.org/officeDocument/2006/relationships/oleObject" Target="embeddings/oleObject53.bin"/><Relationship Id="rId143" Type="http://schemas.openxmlformats.org/officeDocument/2006/relationships/image" Target="media/image470.wmf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201.bin"/><Relationship Id="rId406" Type="http://schemas.openxmlformats.org/officeDocument/2006/relationships/image" Target="media/image136.wmf"/><Relationship Id="rId588" Type="http://schemas.openxmlformats.org/officeDocument/2006/relationships/oleObject" Target="embeddings/oleObject32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0.bin"/><Relationship Id="rId392" Type="http://schemas.openxmlformats.org/officeDocument/2006/relationships/image" Target="media/image131.wmf"/><Relationship Id="rId448" Type="http://schemas.openxmlformats.org/officeDocument/2006/relationships/image" Target="media/image156.wmf"/><Relationship Id="rId613" Type="http://schemas.openxmlformats.org/officeDocument/2006/relationships/image" Target="media/image231.wmf"/><Relationship Id="rId655" Type="http://schemas.openxmlformats.org/officeDocument/2006/relationships/oleObject" Target="embeddings/oleObject368.bin"/><Relationship Id="rId697" Type="http://schemas.openxmlformats.org/officeDocument/2006/relationships/oleObject" Target="embeddings/oleObject406.bin"/><Relationship Id="rId252" Type="http://schemas.openxmlformats.org/officeDocument/2006/relationships/oleObject" Target="embeddings/oleObject146.bin"/><Relationship Id="rId294" Type="http://schemas.openxmlformats.org/officeDocument/2006/relationships/oleObject" Target="embeddings/oleObject171.bin"/><Relationship Id="rId308" Type="http://schemas.openxmlformats.org/officeDocument/2006/relationships/image" Target="media/image94.wmf"/><Relationship Id="rId515" Type="http://schemas.openxmlformats.org/officeDocument/2006/relationships/image" Target="media/image184.wmf"/><Relationship Id="rId722" Type="http://schemas.openxmlformats.org/officeDocument/2006/relationships/image" Target="media/image2530.wmf"/><Relationship Id="rId47" Type="http://schemas.openxmlformats.org/officeDocument/2006/relationships/oleObject" Target="embeddings/oleObject24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07.bin"/><Relationship Id="rId557" Type="http://schemas.openxmlformats.org/officeDocument/2006/relationships/oleObject" Target="embeddings/oleObject312.bin"/><Relationship Id="rId599" Type="http://schemas.openxmlformats.org/officeDocument/2006/relationships/image" Target="media/image225.wmf"/><Relationship Id="rId764" Type="http://schemas.openxmlformats.org/officeDocument/2006/relationships/oleObject" Target="embeddings/oleObject440.bin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40.bin"/><Relationship Id="rId459" Type="http://schemas.openxmlformats.org/officeDocument/2006/relationships/oleObject" Target="embeddings/oleObject262.bin"/><Relationship Id="rId624" Type="http://schemas.openxmlformats.org/officeDocument/2006/relationships/image" Target="media/image236.wmf"/><Relationship Id="rId666" Type="http://schemas.openxmlformats.org/officeDocument/2006/relationships/oleObject" Target="embeddings/oleObject37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0.bin"/><Relationship Id="rId263" Type="http://schemas.openxmlformats.org/officeDocument/2006/relationships/image" Target="media/image770.wmf"/><Relationship Id="rId319" Type="http://schemas.openxmlformats.org/officeDocument/2006/relationships/oleObject" Target="embeddings/oleObject185.bin"/><Relationship Id="rId470" Type="http://schemas.openxmlformats.org/officeDocument/2006/relationships/image" Target="media/image162.wmf"/><Relationship Id="rId526" Type="http://schemas.openxmlformats.org/officeDocument/2006/relationships/oleObject" Target="embeddings/oleObject296.bin"/><Relationship Id="rId58" Type="http://schemas.openxmlformats.org/officeDocument/2006/relationships/image" Target="media/image22.emf"/><Relationship Id="rId123" Type="http://schemas.openxmlformats.org/officeDocument/2006/relationships/image" Target="media/image52.wmf"/><Relationship Id="rId330" Type="http://schemas.openxmlformats.org/officeDocument/2006/relationships/oleObject" Target="embeddings/oleObject190.bin"/><Relationship Id="rId568" Type="http://schemas.openxmlformats.org/officeDocument/2006/relationships/oleObject" Target="embeddings/oleObject318.bin"/><Relationship Id="rId733" Type="http://schemas.openxmlformats.org/officeDocument/2006/relationships/oleObject" Target="embeddings/oleObject424.bin"/><Relationship Id="rId775" Type="http://schemas.openxmlformats.org/officeDocument/2006/relationships/image" Target="media/image279.wmf"/><Relationship Id="rId165" Type="http://schemas.openxmlformats.org/officeDocument/2006/relationships/image" Target="media/image580.wmf"/><Relationship Id="rId372" Type="http://schemas.openxmlformats.org/officeDocument/2006/relationships/image" Target="media/image123.wmf"/><Relationship Id="rId428" Type="http://schemas.openxmlformats.org/officeDocument/2006/relationships/oleObject" Target="embeddings/oleObject246.bin"/><Relationship Id="rId635" Type="http://schemas.openxmlformats.org/officeDocument/2006/relationships/oleObject" Target="embeddings/oleObject354.bin"/><Relationship Id="rId677" Type="http://schemas.openxmlformats.org/officeDocument/2006/relationships/oleObject" Target="embeddings/oleObject388.bin"/><Relationship Id="rId232" Type="http://schemas.openxmlformats.org/officeDocument/2006/relationships/oleObject" Target="embeddings/oleObject136.bin"/><Relationship Id="rId274" Type="http://schemas.openxmlformats.org/officeDocument/2006/relationships/oleObject" Target="embeddings/oleObject157.bin"/><Relationship Id="rId481" Type="http://schemas.openxmlformats.org/officeDocument/2006/relationships/oleObject" Target="embeddings/oleObject273.bin"/><Relationship Id="rId702" Type="http://schemas.openxmlformats.org/officeDocument/2006/relationships/image" Target="media/image249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0.bin"/><Relationship Id="rId537" Type="http://schemas.openxmlformats.org/officeDocument/2006/relationships/image" Target="media/image195.wmf"/><Relationship Id="rId579" Type="http://schemas.openxmlformats.org/officeDocument/2006/relationships/image" Target="media/image215.wmf"/><Relationship Id="rId744" Type="http://schemas.openxmlformats.org/officeDocument/2006/relationships/oleObject" Target="embeddings/oleObject430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96.bin"/><Relationship Id="rId383" Type="http://schemas.openxmlformats.org/officeDocument/2006/relationships/image" Target="media/image128.wmf"/><Relationship Id="rId439" Type="http://schemas.openxmlformats.org/officeDocument/2006/relationships/oleObject" Target="embeddings/oleObject252.bin"/><Relationship Id="rId590" Type="http://schemas.openxmlformats.org/officeDocument/2006/relationships/oleObject" Target="embeddings/oleObject329.bin"/><Relationship Id="rId604" Type="http://schemas.openxmlformats.org/officeDocument/2006/relationships/oleObject" Target="embeddings/oleObject336.bin"/><Relationship Id="rId646" Type="http://schemas.openxmlformats.org/officeDocument/2006/relationships/image" Target="media/image2410.wmf"/><Relationship Id="rId201" Type="http://schemas.openxmlformats.org/officeDocument/2006/relationships/image" Target="media/image67.wmf"/><Relationship Id="rId243" Type="http://schemas.openxmlformats.org/officeDocument/2006/relationships/image" Target="media/image76.wmf"/><Relationship Id="rId285" Type="http://schemas.openxmlformats.org/officeDocument/2006/relationships/oleObject" Target="embeddings/oleObject163.bin"/><Relationship Id="rId450" Type="http://schemas.openxmlformats.org/officeDocument/2006/relationships/image" Target="media/image157.wmf"/><Relationship Id="rId506" Type="http://schemas.openxmlformats.org/officeDocument/2006/relationships/oleObject" Target="embeddings/oleObject286.bin"/><Relationship Id="rId688" Type="http://schemas.openxmlformats.org/officeDocument/2006/relationships/image" Target="media/image245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4.bin"/><Relationship Id="rId310" Type="http://schemas.openxmlformats.org/officeDocument/2006/relationships/image" Target="media/image95.wmf"/><Relationship Id="rId492" Type="http://schemas.openxmlformats.org/officeDocument/2006/relationships/oleObject" Target="embeddings/oleObject279.bin"/><Relationship Id="rId548" Type="http://schemas.openxmlformats.org/officeDocument/2006/relationships/oleObject" Target="embeddings/oleObject307.bin"/><Relationship Id="rId713" Type="http://schemas.openxmlformats.org/officeDocument/2006/relationships/oleObject" Target="embeddings/oleObject414.bin"/><Relationship Id="rId755" Type="http://schemas.openxmlformats.org/officeDocument/2006/relationships/image" Target="media/image269.wmf"/><Relationship Id="rId91" Type="http://schemas.openxmlformats.org/officeDocument/2006/relationships/image" Target="media/image37.wmf"/><Relationship Id="rId145" Type="http://schemas.openxmlformats.org/officeDocument/2006/relationships/image" Target="media/image480.wmf"/><Relationship Id="rId187" Type="http://schemas.openxmlformats.org/officeDocument/2006/relationships/oleObject" Target="embeddings/oleObject101.bin"/><Relationship Id="rId352" Type="http://schemas.openxmlformats.org/officeDocument/2006/relationships/oleObject" Target="embeddings/oleObject202.bin"/><Relationship Id="rId394" Type="http://schemas.openxmlformats.org/officeDocument/2006/relationships/image" Target="media/image132.wmf"/><Relationship Id="rId408" Type="http://schemas.openxmlformats.org/officeDocument/2006/relationships/image" Target="media/image137.wmf"/><Relationship Id="rId615" Type="http://schemas.openxmlformats.org/officeDocument/2006/relationships/image" Target="media/image232.wmf"/><Relationship Id="rId212" Type="http://schemas.openxmlformats.org/officeDocument/2006/relationships/oleObject" Target="embeddings/oleObject122.bin"/><Relationship Id="rId254" Type="http://schemas.openxmlformats.org/officeDocument/2006/relationships/oleObject" Target="embeddings/oleObject147.bin"/><Relationship Id="rId657" Type="http://schemas.openxmlformats.org/officeDocument/2006/relationships/oleObject" Target="embeddings/oleObject370.bin"/><Relationship Id="rId699" Type="http://schemas.openxmlformats.org/officeDocument/2006/relationships/oleObject" Target="embeddings/oleObject407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0.bin"/><Relationship Id="rId296" Type="http://schemas.openxmlformats.org/officeDocument/2006/relationships/oleObject" Target="embeddings/oleObject173.bin"/><Relationship Id="rId461" Type="http://schemas.openxmlformats.org/officeDocument/2006/relationships/oleObject" Target="embeddings/oleObject263.bin"/><Relationship Id="rId517" Type="http://schemas.openxmlformats.org/officeDocument/2006/relationships/image" Target="media/image185.wmf"/><Relationship Id="rId559" Type="http://schemas.openxmlformats.org/officeDocument/2006/relationships/oleObject" Target="embeddings/oleObject313.bin"/><Relationship Id="rId724" Type="http://schemas.openxmlformats.org/officeDocument/2006/relationships/image" Target="media/image254.wmf"/><Relationship Id="rId766" Type="http://schemas.openxmlformats.org/officeDocument/2006/relationships/oleObject" Target="embeddings/oleObject441.bin"/><Relationship Id="rId60" Type="http://schemas.openxmlformats.org/officeDocument/2006/relationships/image" Target="media/image23.wmf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86.bin"/><Relationship Id="rId363" Type="http://schemas.openxmlformats.org/officeDocument/2006/relationships/oleObject" Target="embeddings/oleObject208.bin"/><Relationship Id="rId419" Type="http://schemas.openxmlformats.org/officeDocument/2006/relationships/oleObject" Target="embeddings/oleObject241.bin"/><Relationship Id="rId570" Type="http://schemas.openxmlformats.org/officeDocument/2006/relationships/oleObject" Target="embeddings/oleObject319.bin"/><Relationship Id="rId626" Type="http://schemas.openxmlformats.org/officeDocument/2006/relationships/image" Target="media/image237.wmf"/><Relationship Id="rId223" Type="http://schemas.openxmlformats.org/officeDocument/2006/relationships/image" Target="media/image660.wmf"/><Relationship Id="rId430" Type="http://schemas.openxmlformats.org/officeDocument/2006/relationships/oleObject" Target="embeddings/oleObject247.bin"/><Relationship Id="rId668" Type="http://schemas.openxmlformats.org/officeDocument/2006/relationships/oleObject" Target="embeddings/oleObject380.bin"/><Relationship Id="rId18" Type="http://schemas.openxmlformats.org/officeDocument/2006/relationships/oleObject" Target="embeddings/oleObject6.bin"/><Relationship Id="rId265" Type="http://schemas.openxmlformats.org/officeDocument/2006/relationships/image" Target="media/image780.wmf"/><Relationship Id="rId472" Type="http://schemas.openxmlformats.org/officeDocument/2006/relationships/image" Target="media/image163.wmf"/><Relationship Id="rId528" Type="http://schemas.openxmlformats.org/officeDocument/2006/relationships/oleObject" Target="embeddings/oleObject297.bin"/><Relationship Id="rId735" Type="http://schemas.openxmlformats.org/officeDocument/2006/relationships/oleObject" Target="embeddings/oleObject425.bin"/><Relationship Id="rId125" Type="http://schemas.openxmlformats.org/officeDocument/2006/relationships/image" Target="media/image53.wmf"/><Relationship Id="rId167" Type="http://schemas.openxmlformats.org/officeDocument/2006/relationships/image" Target="media/image590.wmf"/><Relationship Id="rId332" Type="http://schemas.openxmlformats.org/officeDocument/2006/relationships/oleObject" Target="embeddings/oleObject191.bin"/><Relationship Id="rId374" Type="http://schemas.openxmlformats.org/officeDocument/2006/relationships/image" Target="media/image124.wmf"/><Relationship Id="rId581" Type="http://schemas.openxmlformats.org/officeDocument/2006/relationships/image" Target="media/image216.wmf"/><Relationship Id="rId777" Type="http://schemas.openxmlformats.org/officeDocument/2006/relationships/image" Target="media/image280.wmf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37.bin"/><Relationship Id="rId637" Type="http://schemas.openxmlformats.org/officeDocument/2006/relationships/oleObject" Target="embeddings/oleObject355.bin"/><Relationship Id="rId679" Type="http://schemas.openxmlformats.org/officeDocument/2006/relationships/oleObject" Target="embeddings/oleObject39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8.bin"/><Relationship Id="rId441" Type="http://schemas.openxmlformats.org/officeDocument/2006/relationships/oleObject" Target="embeddings/oleObject253.bin"/><Relationship Id="rId483" Type="http://schemas.openxmlformats.org/officeDocument/2006/relationships/oleObject" Target="embeddings/oleObject274.bin"/><Relationship Id="rId539" Type="http://schemas.openxmlformats.org/officeDocument/2006/relationships/image" Target="media/image196.wmf"/><Relationship Id="rId690" Type="http://schemas.openxmlformats.org/officeDocument/2006/relationships/oleObject" Target="embeddings/oleObject400.bin"/><Relationship Id="rId704" Type="http://schemas.openxmlformats.org/officeDocument/2006/relationships/image" Target="media/image250.wmf"/><Relationship Id="rId746" Type="http://schemas.openxmlformats.org/officeDocument/2006/relationships/oleObject" Target="embeddings/oleObject431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1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76.bin"/><Relationship Id="rId343" Type="http://schemas.openxmlformats.org/officeDocument/2006/relationships/oleObject" Target="embeddings/oleObject197.bin"/><Relationship Id="rId550" Type="http://schemas.openxmlformats.org/officeDocument/2006/relationships/oleObject" Target="embeddings/oleObject308.bin"/><Relationship Id="rId82" Type="http://schemas.openxmlformats.org/officeDocument/2006/relationships/oleObject" Target="embeddings/oleObject43.bin"/><Relationship Id="rId203" Type="http://schemas.openxmlformats.org/officeDocument/2006/relationships/image" Target="media/image68.wmf"/><Relationship Id="rId385" Type="http://schemas.openxmlformats.org/officeDocument/2006/relationships/image" Target="media/image129.wmf"/><Relationship Id="rId592" Type="http://schemas.openxmlformats.org/officeDocument/2006/relationships/oleObject" Target="embeddings/oleObject330.bin"/><Relationship Id="rId606" Type="http://schemas.openxmlformats.org/officeDocument/2006/relationships/oleObject" Target="embeddings/oleObject337.bin"/><Relationship Id="rId648" Type="http://schemas.openxmlformats.org/officeDocument/2006/relationships/image" Target="media/image242.wmf"/><Relationship Id="rId245" Type="http://schemas.openxmlformats.org/officeDocument/2006/relationships/image" Target="media/image77.wmf"/><Relationship Id="rId287" Type="http://schemas.openxmlformats.org/officeDocument/2006/relationships/oleObject" Target="embeddings/oleObject164.bin"/><Relationship Id="rId410" Type="http://schemas.openxmlformats.org/officeDocument/2006/relationships/image" Target="media/image138.wmf"/><Relationship Id="rId452" Type="http://schemas.openxmlformats.org/officeDocument/2006/relationships/image" Target="media/image158.wmf"/><Relationship Id="rId494" Type="http://schemas.openxmlformats.org/officeDocument/2006/relationships/oleObject" Target="embeddings/oleObject280.bin"/><Relationship Id="rId508" Type="http://schemas.openxmlformats.org/officeDocument/2006/relationships/oleObject" Target="embeddings/oleObject287.bin"/><Relationship Id="rId715" Type="http://schemas.openxmlformats.org/officeDocument/2006/relationships/oleObject" Target="embeddings/oleObject415.bin"/><Relationship Id="rId105" Type="http://schemas.openxmlformats.org/officeDocument/2006/relationships/oleObject" Target="embeddings/oleObject55.bin"/><Relationship Id="rId147" Type="http://schemas.openxmlformats.org/officeDocument/2006/relationships/image" Target="media/image490.wmf"/><Relationship Id="rId312" Type="http://schemas.openxmlformats.org/officeDocument/2006/relationships/image" Target="media/image96.wmf"/><Relationship Id="rId354" Type="http://schemas.openxmlformats.org/officeDocument/2006/relationships/oleObject" Target="embeddings/oleObject203.bin"/><Relationship Id="rId757" Type="http://schemas.openxmlformats.org/officeDocument/2006/relationships/image" Target="media/image270.wmf"/><Relationship Id="rId51" Type="http://schemas.openxmlformats.org/officeDocument/2006/relationships/oleObject" Target="embeddings/oleObject26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03.bin"/><Relationship Id="rId396" Type="http://schemas.openxmlformats.org/officeDocument/2006/relationships/image" Target="media/image133.wmf"/><Relationship Id="rId561" Type="http://schemas.openxmlformats.org/officeDocument/2006/relationships/oleObject" Target="embeddings/oleObject314.bin"/><Relationship Id="rId617" Type="http://schemas.openxmlformats.org/officeDocument/2006/relationships/oleObject" Target="embeddings/oleObject344.bin"/><Relationship Id="rId659" Type="http://schemas.openxmlformats.org/officeDocument/2006/relationships/oleObject" Target="embeddings/oleObject372.bin"/><Relationship Id="rId214" Type="http://schemas.openxmlformats.org/officeDocument/2006/relationships/oleObject" Target="embeddings/oleObject124.bin"/><Relationship Id="rId256" Type="http://schemas.openxmlformats.org/officeDocument/2006/relationships/oleObject" Target="embeddings/oleObject148.bin"/><Relationship Id="rId298" Type="http://schemas.openxmlformats.org/officeDocument/2006/relationships/image" Target="media/image89.wmf"/><Relationship Id="rId421" Type="http://schemas.openxmlformats.org/officeDocument/2006/relationships/image" Target="media/image143.wmf"/><Relationship Id="rId463" Type="http://schemas.openxmlformats.org/officeDocument/2006/relationships/oleObject" Target="embeddings/oleObject264.bin"/><Relationship Id="rId519" Type="http://schemas.openxmlformats.org/officeDocument/2006/relationships/image" Target="media/image186.wmf"/><Relationship Id="rId670" Type="http://schemas.openxmlformats.org/officeDocument/2006/relationships/oleObject" Target="embeddings/oleObject382.bin"/><Relationship Id="rId116" Type="http://schemas.openxmlformats.org/officeDocument/2006/relationships/oleObject" Target="embeddings/oleObject61.bin"/><Relationship Id="rId158" Type="http://schemas.openxmlformats.org/officeDocument/2006/relationships/oleObject" Target="embeddings/oleObject82.bin"/><Relationship Id="rId323" Type="http://schemas.openxmlformats.org/officeDocument/2006/relationships/oleObject" Target="embeddings/oleObject187.bin"/><Relationship Id="rId530" Type="http://schemas.openxmlformats.org/officeDocument/2006/relationships/oleObject" Target="embeddings/oleObject298.bin"/><Relationship Id="rId726" Type="http://schemas.openxmlformats.org/officeDocument/2006/relationships/image" Target="media/image255.wmf"/><Relationship Id="rId768" Type="http://schemas.openxmlformats.org/officeDocument/2006/relationships/oleObject" Target="embeddings/oleObject44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09.bin"/><Relationship Id="rId572" Type="http://schemas.openxmlformats.org/officeDocument/2006/relationships/oleObject" Target="embeddings/oleObject320.bin"/><Relationship Id="rId628" Type="http://schemas.openxmlformats.org/officeDocument/2006/relationships/oleObject" Target="embeddings/oleObject350.bin"/><Relationship Id="rId225" Type="http://schemas.openxmlformats.org/officeDocument/2006/relationships/image" Target="media/image670.wmf"/><Relationship Id="rId267" Type="http://schemas.openxmlformats.org/officeDocument/2006/relationships/image" Target="media/image790.wmf"/><Relationship Id="rId432" Type="http://schemas.openxmlformats.org/officeDocument/2006/relationships/image" Target="media/image148.wmf"/><Relationship Id="rId474" Type="http://schemas.openxmlformats.org/officeDocument/2006/relationships/image" Target="media/image164.wmf"/><Relationship Id="rId127" Type="http://schemas.openxmlformats.org/officeDocument/2006/relationships/image" Target="media/image54.wmf"/><Relationship Id="rId681" Type="http://schemas.openxmlformats.org/officeDocument/2006/relationships/oleObject" Target="embeddings/oleObject392.bin"/><Relationship Id="rId737" Type="http://schemas.openxmlformats.org/officeDocument/2006/relationships/oleObject" Target="embeddings/oleObject426.bin"/><Relationship Id="rId779" Type="http://schemas.openxmlformats.org/officeDocument/2006/relationships/image" Target="media/image281.wmf"/><Relationship Id="rId31" Type="http://schemas.openxmlformats.org/officeDocument/2006/relationships/image" Target="media/image11.wmf"/><Relationship Id="rId73" Type="http://schemas.openxmlformats.org/officeDocument/2006/relationships/oleObject" Target="embeddings/oleObject38.bin"/><Relationship Id="rId169" Type="http://schemas.openxmlformats.org/officeDocument/2006/relationships/image" Target="media/image600.wmf"/><Relationship Id="rId334" Type="http://schemas.openxmlformats.org/officeDocument/2006/relationships/oleObject" Target="embeddings/oleObject192.bin"/><Relationship Id="rId376" Type="http://schemas.openxmlformats.org/officeDocument/2006/relationships/oleObject" Target="embeddings/oleObject216.bin"/><Relationship Id="rId541" Type="http://schemas.openxmlformats.org/officeDocument/2006/relationships/image" Target="media/image197.wmf"/><Relationship Id="rId583" Type="http://schemas.openxmlformats.org/officeDocument/2006/relationships/image" Target="media/image217.wmf"/><Relationship Id="rId639" Type="http://schemas.openxmlformats.org/officeDocument/2006/relationships/image" Target="media/image2380.wmf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38.bin"/><Relationship Id="rId278" Type="http://schemas.openxmlformats.org/officeDocument/2006/relationships/oleObject" Target="embeddings/oleObject159.bin"/><Relationship Id="rId401" Type="http://schemas.openxmlformats.org/officeDocument/2006/relationships/oleObject" Target="embeddings/oleObject230.bin"/><Relationship Id="rId443" Type="http://schemas.openxmlformats.org/officeDocument/2006/relationships/oleObject" Target="embeddings/oleObject254.bin"/><Relationship Id="rId650" Type="http://schemas.openxmlformats.org/officeDocument/2006/relationships/oleObject" Target="embeddings/oleObject363.bin"/><Relationship Id="rId303" Type="http://schemas.openxmlformats.org/officeDocument/2006/relationships/oleObject" Target="embeddings/oleObject177.bin"/><Relationship Id="rId485" Type="http://schemas.openxmlformats.org/officeDocument/2006/relationships/oleObject" Target="embeddings/oleObject275.bin"/><Relationship Id="rId692" Type="http://schemas.openxmlformats.org/officeDocument/2006/relationships/oleObject" Target="embeddings/oleObject402.bin"/><Relationship Id="rId706" Type="http://schemas.openxmlformats.org/officeDocument/2006/relationships/image" Target="media/image251.wmf"/><Relationship Id="rId748" Type="http://schemas.openxmlformats.org/officeDocument/2006/relationships/oleObject" Target="embeddings/oleObject432.bin"/><Relationship Id="rId42" Type="http://schemas.openxmlformats.org/officeDocument/2006/relationships/image" Target="media/image14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98.bin"/><Relationship Id="rId387" Type="http://schemas.openxmlformats.org/officeDocument/2006/relationships/oleObject" Target="embeddings/oleObject222.bin"/><Relationship Id="rId510" Type="http://schemas.openxmlformats.org/officeDocument/2006/relationships/oleObject" Target="embeddings/oleObject288.bin"/><Relationship Id="rId552" Type="http://schemas.openxmlformats.org/officeDocument/2006/relationships/oleObject" Target="embeddings/oleObject309.bin"/><Relationship Id="rId594" Type="http://schemas.openxmlformats.org/officeDocument/2006/relationships/oleObject" Target="embeddings/oleObject331.bin"/><Relationship Id="rId608" Type="http://schemas.openxmlformats.org/officeDocument/2006/relationships/oleObject" Target="embeddings/oleObject338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5.bin"/><Relationship Id="rId247" Type="http://schemas.openxmlformats.org/officeDocument/2006/relationships/image" Target="media/image78.wmf"/><Relationship Id="rId412" Type="http://schemas.openxmlformats.org/officeDocument/2006/relationships/image" Target="media/image139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66.bin"/><Relationship Id="rId454" Type="http://schemas.openxmlformats.org/officeDocument/2006/relationships/image" Target="media/image159.wmf"/><Relationship Id="rId496" Type="http://schemas.openxmlformats.org/officeDocument/2006/relationships/oleObject" Target="embeddings/oleObject281.bin"/><Relationship Id="rId661" Type="http://schemas.openxmlformats.org/officeDocument/2006/relationships/oleObject" Target="embeddings/oleObject374.bin"/><Relationship Id="rId717" Type="http://schemas.openxmlformats.org/officeDocument/2006/relationships/oleObject" Target="embeddings/oleObject416.bin"/><Relationship Id="rId759" Type="http://schemas.openxmlformats.org/officeDocument/2006/relationships/image" Target="media/image27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500.wmf"/><Relationship Id="rId314" Type="http://schemas.openxmlformats.org/officeDocument/2006/relationships/image" Target="media/image97.wmf"/><Relationship Id="rId356" Type="http://schemas.openxmlformats.org/officeDocument/2006/relationships/oleObject" Target="embeddings/oleObject204.bin"/><Relationship Id="rId398" Type="http://schemas.openxmlformats.org/officeDocument/2006/relationships/image" Target="media/image134.wmf"/><Relationship Id="rId521" Type="http://schemas.openxmlformats.org/officeDocument/2006/relationships/image" Target="media/image187.wmf"/><Relationship Id="rId563" Type="http://schemas.openxmlformats.org/officeDocument/2006/relationships/oleObject" Target="embeddings/oleObject315.bin"/><Relationship Id="rId619" Type="http://schemas.openxmlformats.org/officeDocument/2006/relationships/oleObject" Target="embeddings/oleObject345.bin"/><Relationship Id="rId770" Type="http://schemas.openxmlformats.org/officeDocument/2006/relationships/oleObject" Target="embeddings/oleObject443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26.bin"/><Relationship Id="rId423" Type="http://schemas.openxmlformats.org/officeDocument/2006/relationships/image" Target="media/image144.wmf"/><Relationship Id="rId258" Type="http://schemas.openxmlformats.org/officeDocument/2006/relationships/oleObject" Target="embeddings/oleObject149.bin"/><Relationship Id="rId465" Type="http://schemas.openxmlformats.org/officeDocument/2006/relationships/oleObject" Target="embeddings/oleObject265.bin"/><Relationship Id="rId630" Type="http://schemas.openxmlformats.org/officeDocument/2006/relationships/oleObject" Target="embeddings/oleObject351.bin"/><Relationship Id="rId672" Type="http://schemas.openxmlformats.org/officeDocument/2006/relationships/oleObject" Target="embeddings/oleObject384.bin"/><Relationship Id="rId728" Type="http://schemas.openxmlformats.org/officeDocument/2006/relationships/image" Target="media/image256.wmf"/><Relationship Id="rId22" Type="http://schemas.openxmlformats.org/officeDocument/2006/relationships/oleObject" Target="embeddings/oleObject8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2.bin"/><Relationship Id="rId325" Type="http://schemas.openxmlformats.org/officeDocument/2006/relationships/image" Target="media/image102.png"/><Relationship Id="rId367" Type="http://schemas.openxmlformats.org/officeDocument/2006/relationships/oleObject" Target="embeddings/oleObject210.bin"/><Relationship Id="rId532" Type="http://schemas.openxmlformats.org/officeDocument/2006/relationships/oleObject" Target="embeddings/oleObject299.bin"/><Relationship Id="rId574" Type="http://schemas.openxmlformats.org/officeDocument/2006/relationships/oleObject" Target="embeddings/oleObject321.bin"/><Relationship Id="rId171" Type="http://schemas.openxmlformats.org/officeDocument/2006/relationships/image" Target="media/image610.wmf"/><Relationship Id="rId227" Type="http://schemas.openxmlformats.org/officeDocument/2006/relationships/image" Target="media/image680.wmf"/><Relationship Id="rId781" Type="http://schemas.openxmlformats.org/officeDocument/2006/relationships/footer" Target="footer1.xml"/><Relationship Id="rId269" Type="http://schemas.openxmlformats.org/officeDocument/2006/relationships/image" Target="media/image800.wmf"/><Relationship Id="rId434" Type="http://schemas.openxmlformats.org/officeDocument/2006/relationships/image" Target="media/image149.wmf"/><Relationship Id="rId476" Type="http://schemas.openxmlformats.org/officeDocument/2006/relationships/image" Target="media/image165.wmf"/><Relationship Id="rId641" Type="http://schemas.openxmlformats.org/officeDocument/2006/relationships/image" Target="media/image2390.wmf"/><Relationship Id="rId683" Type="http://schemas.openxmlformats.org/officeDocument/2006/relationships/oleObject" Target="embeddings/oleObject394.bin"/><Relationship Id="rId739" Type="http://schemas.openxmlformats.org/officeDocument/2006/relationships/oleObject" Target="embeddings/oleObject427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60.bin"/><Relationship Id="rId336" Type="http://schemas.openxmlformats.org/officeDocument/2006/relationships/oleObject" Target="embeddings/oleObject193.bin"/><Relationship Id="rId501" Type="http://schemas.openxmlformats.org/officeDocument/2006/relationships/image" Target="media/image177.wmf"/><Relationship Id="rId543" Type="http://schemas.openxmlformats.org/officeDocument/2006/relationships/image" Target="media/image198.wmf"/><Relationship Id="rId75" Type="http://schemas.openxmlformats.org/officeDocument/2006/relationships/image" Target="media/image29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17.bin"/><Relationship Id="rId403" Type="http://schemas.openxmlformats.org/officeDocument/2006/relationships/oleObject" Target="embeddings/oleObject232.bin"/><Relationship Id="rId585" Type="http://schemas.openxmlformats.org/officeDocument/2006/relationships/image" Target="media/image218.wmf"/><Relationship Id="rId750" Type="http://schemas.openxmlformats.org/officeDocument/2006/relationships/oleObject" Target="embeddings/oleObject43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9.bin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76.bin"/><Relationship Id="rId610" Type="http://schemas.openxmlformats.org/officeDocument/2006/relationships/oleObject" Target="embeddings/oleObject340.bin"/><Relationship Id="rId652" Type="http://schemas.openxmlformats.org/officeDocument/2006/relationships/oleObject" Target="embeddings/oleObject365.bin"/><Relationship Id="rId694" Type="http://schemas.openxmlformats.org/officeDocument/2006/relationships/image" Target="media/image246.wmf"/><Relationship Id="rId708" Type="http://schemas.openxmlformats.org/officeDocument/2006/relationships/image" Target="media/image252.wmf"/><Relationship Id="rId291" Type="http://schemas.openxmlformats.org/officeDocument/2006/relationships/oleObject" Target="embeddings/oleObject168.bin"/><Relationship Id="rId305" Type="http://schemas.openxmlformats.org/officeDocument/2006/relationships/oleObject" Target="embeddings/oleObject178.bin"/><Relationship Id="rId347" Type="http://schemas.openxmlformats.org/officeDocument/2006/relationships/oleObject" Target="embeddings/oleObject199.bin"/><Relationship Id="rId512" Type="http://schemas.openxmlformats.org/officeDocument/2006/relationships/oleObject" Target="embeddings/oleObject289.bin"/><Relationship Id="rId44" Type="http://schemas.openxmlformats.org/officeDocument/2006/relationships/image" Target="media/image15.wmf"/><Relationship Id="rId86" Type="http://schemas.openxmlformats.org/officeDocument/2006/relationships/oleObject" Target="embeddings/oleObject45.bin"/><Relationship Id="rId151" Type="http://schemas.openxmlformats.org/officeDocument/2006/relationships/image" Target="media/image510.wmf"/><Relationship Id="rId389" Type="http://schemas.openxmlformats.org/officeDocument/2006/relationships/oleObject" Target="embeddings/oleObject224.bin"/><Relationship Id="rId554" Type="http://schemas.openxmlformats.org/officeDocument/2006/relationships/image" Target="media/image203.wmf"/><Relationship Id="rId596" Type="http://schemas.openxmlformats.org/officeDocument/2006/relationships/oleObject" Target="embeddings/oleObject332.bin"/><Relationship Id="rId761" Type="http://schemas.openxmlformats.org/officeDocument/2006/relationships/image" Target="media/image272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7.bin"/><Relationship Id="rId249" Type="http://schemas.openxmlformats.org/officeDocument/2006/relationships/image" Target="media/image79.wmf"/><Relationship Id="rId414" Type="http://schemas.openxmlformats.org/officeDocument/2006/relationships/image" Target="media/image140.wmf"/><Relationship Id="rId456" Type="http://schemas.openxmlformats.org/officeDocument/2006/relationships/image" Target="media/image160.wmf"/><Relationship Id="rId498" Type="http://schemas.openxmlformats.org/officeDocument/2006/relationships/oleObject" Target="embeddings/oleObject282.bin"/><Relationship Id="rId621" Type="http://schemas.openxmlformats.org/officeDocument/2006/relationships/oleObject" Target="embeddings/oleObject346.bin"/><Relationship Id="rId663" Type="http://schemas.openxmlformats.org/officeDocument/2006/relationships/oleObject" Target="embeddings/oleObject37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50.bin"/><Relationship Id="rId316" Type="http://schemas.openxmlformats.org/officeDocument/2006/relationships/image" Target="media/image98.wmf"/><Relationship Id="rId523" Type="http://schemas.openxmlformats.org/officeDocument/2006/relationships/image" Target="media/image188.wmf"/><Relationship Id="rId719" Type="http://schemas.openxmlformats.org/officeDocument/2006/relationships/oleObject" Target="embeddings/oleObject417.bin"/><Relationship Id="rId55" Type="http://schemas.openxmlformats.org/officeDocument/2006/relationships/oleObject" Target="embeddings/oleObject28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205.bin"/><Relationship Id="rId565" Type="http://schemas.openxmlformats.org/officeDocument/2006/relationships/image" Target="media/image208.wmf"/><Relationship Id="rId730" Type="http://schemas.openxmlformats.org/officeDocument/2006/relationships/image" Target="media/image257.wmf"/><Relationship Id="rId772" Type="http://schemas.openxmlformats.org/officeDocument/2006/relationships/oleObject" Target="embeddings/oleObject444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650.wmf"/><Relationship Id="rId425" Type="http://schemas.openxmlformats.org/officeDocument/2006/relationships/image" Target="media/image145.wmf"/><Relationship Id="rId467" Type="http://schemas.openxmlformats.org/officeDocument/2006/relationships/oleObject" Target="embeddings/oleObject266.bin"/><Relationship Id="rId632" Type="http://schemas.openxmlformats.org/officeDocument/2006/relationships/oleObject" Target="embeddings/oleObject352.bin"/><Relationship Id="rId271" Type="http://schemas.openxmlformats.org/officeDocument/2006/relationships/image" Target="media/image810.wmf"/><Relationship Id="rId674" Type="http://schemas.openxmlformats.org/officeDocument/2006/relationships/image" Target="media/image244.wmf"/><Relationship Id="rId24" Type="http://schemas.openxmlformats.org/officeDocument/2006/relationships/image" Target="media/image8.wmf"/><Relationship Id="rId66" Type="http://schemas.openxmlformats.org/officeDocument/2006/relationships/image" Target="media/image25.wmf"/><Relationship Id="rId131" Type="http://schemas.openxmlformats.org/officeDocument/2006/relationships/image" Target="media/image56.wmf"/><Relationship Id="rId327" Type="http://schemas.openxmlformats.org/officeDocument/2006/relationships/image" Target="media/image103.wmf"/><Relationship Id="rId369" Type="http://schemas.openxmlformats.org/officeDocument/2006/relationships/oleObject" Target="embeddings/oleObject211.bin"/><Relationship Id="rId534" Type="http://schemas.openxmlformats.org/officeDocument/2006/relationships/oleObject" Target="embeddings/oleObject300.bin"/><Relationship Id="rId576" Type="http://schemas.openxmlformats.org/officeDocument/2006/relationships/oleObject" Target="embeddings/oleObject322.bin"/><Relationship Id="rId741" Type="http://schemas.openxmlformats.org/officeDocument/2006/relationships/image" Target="media/image262.wmf"/><Relationship Id="rId783" Type="http://schemas.openxmlformats.org/officeDocument/2006/relationships/theme" Target="theme/theme1.xml"/><Relationship Id="rId173" Type="http://schemas.openxmlformats.org/officeDocument/2006/relationships/image" Target="media/image62.wmf"/><Relationship Id="rId229" Type="http://schemas.openxmlformats.org/officeDocument/2006/relationships/image" Target="media/image69.wmf"/><Relationship Id="rId380" Type="http://schemas.openxmlformats.org/officeDocument/2006/relationships/oleObject" Target="embeddings/oleObject218.bin"/><Relationship Id="rId436" Type="http://schemas.openxmlformats.org/officeDocument/2006/relationships/image" Target="media/image150.wmf"/><Relationship Id="rId601" Type="http://schemas.openxmlformats.org/officeDocument/2006/relationships/image" Target="media/image226.wmf"/><Relationship Id="rId643" Type="http://schemas.openxmlformats.org/officeDocument/2006/relationships/oleObject" Target="embeddings/oleObject359.bin"/><Relationship Id="rId240" Type="http://schemas.openxmlformats.org/officeDocument/2006/relationships/oleObject" Target="embeddings/oleObject140.bin"/><Relationship Id="rId478" Type="http://schemas.openxmlformats.org/officeDocument/2006/relationships/image" Target="media/image166.wmf"/><Relationship Id="rId685" Type="http://schemas.openxmlformats.org/officeDocument/2006/relationships/oleObject" Target="embeddings/oleObject396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282" Type="http://schemas.openxmlformats.org/officeDocument/2006/relationships/oleObject" Target="embeddings/oleObject161.bin"/><Relationship Id="rId338" Type="http://schemas.openxmlformats.org/officeDocument/2006/relationships/image" Target="media/image108.wmf"/><Relationship Id="rId503" Type="http://schemas.openxmlformats.org/officeDocument/2006/relationships/image" Target="media/image178.wmf"/><Relationship Id="rId545" Type="http://schemas.openxmlformats.org/officeDocument/2006/relationships/image" Target="media/image199.wmf"/><Relationship Id="rId587" Type="http://schemas.openxmlformats.org/officeDocument/2006/relationships/image" Target="media/image219.wmf"/><Relationship Id="rId710" Type="http://schemas.openxmlformats.org/officeDocument/2006/relationships/image" Target="media/image253.wmf"/><Relationship Id="rId752" Type="http://schemas.openxmlformats.org/officeDocument/2006/relationships/oleObject" Target="embeddings/oleObject434.bin"/><Relationship Id="rId8" Type="http://schemas.openxmlformats.org/officeDocument/2006/relationships/image" Target="media/image1.wmf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4.bin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41.bin"/><Relationship Id="rId251" Type="http://schemas.openxmlformats.org/officeDocument/2006/relationships/image" Target="media/image80.wmf"/><Relationship Id="rId489" Type="http://schemas.openxmlformats.org/officeDocument/2006/relationships/image" Target="media/image171.wmf"/><Relationship Id="rId654" Type="http://schemas.openxmlformats.org/officeDocument/2006/relationships/oleObject" Target="embeddings/oleObject367.bin"/><Relationship Id="rId696" Type="http://schemas.openxmlformats.org/officeDocument/2006/relationships/oleObject" Target="embeddings/oleObject405.bin"/><Relationship Id="rId46" Type="http://schemas.openxmlformats.org/officeDocument/2006/relationships/image" Target="media/image16.wmf"/><Relationship Id="rId293" Type="http://schemas.openxmlformats.org/officeDocument/2006/relationships/oleObject" Target="embeddings/oleObject170.bin"/><Relationship Id="rId307" Type="http://schemas.openxmlformats.org/officeDocument/2006/relationships/oleObject" Target="embeddings/oleObject179.bin"/><Relationship Id="rId349" Type="http://schemas.openxmlformats.org/officeDocument/2006/relationships/oleObject" Target="embeddings/oleObject200.bin"/><Relationship Id="rId514" Type="http://schemas.openxmlformats.org/officeDocument/2006/relationships/oleObject" Target="embeddings/oleObject290.bin"/><Relationship Id="rId556" Type="http://schemas.openxmlformats.org/officeDocument/2006/relationships/image" Target="media/image204.wmf"/><Relationship Id="rId721" Type="http://schemas.openxmlformats.org/officeDocument/2006/relationships/oleObject" Target="embeddings/oleObject418.bin"/><Relationship Id="rId763" Type="http://schemas.openxmlformats.org/officeDocument/2006/relationships/image" Target="media/image273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53" Type="http://schemas.openxmlformats.org/officeDocument/2006/relationships/image" Target="media/image520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9.bin"/><Relationship Id="rId360" Type="http://schemas.openxmlformats.org/officeDocument/2006/relationships/oleObject" Target="embeddings/oleObject206.bin"/><Relationship Id="rId416" Type="http://schemas.openxmlformats.org/officeDocument/2006/relationships/image" Target="media/image141.wmf"/><Relationship Id="rId598" Type="http://schemas.openxmlformats.org/officeDocument/2006/relationships/oleObject" Target="embeddings/oleObject333.bin"/><Relationship Id="rId220" Type="http://schemas.openxmlformats.org/officeDocument/2006/relationships/oleObject" Target="embeddings/oleObject129.bin"/><Relationship Id="rId458" Type="http://schemas.openxmlformats.org/officeDocument/2006/relationships/image" Target="media/image161.wmf"/><Relationship Id="rId623" Type="http://schemas.openxmlformats.org/officeDocument/2006/relationships/oleObject" Target="embeddings/oleObject347.bin"/><Relationship Id="rId665" Type="http://schemas.openxmlformats.org/officeDocument/2006/relationships/oleObject" Target="embeddings/oleObject377.bin"/><Relationship Id="rId15" Type="http://schemas.openxmlformats.org/officeDocument/2006/relationships/image" Target="media/image4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51.bin"/><Relationship Id="rId318" Type="http://schemas.openxmlformats.org/officeDocument/2006/relationships/image" Target="media/image99.wmf"/><Relationship Id="rId525" Type="http://schemas.openxmlformats.org/officeDocument/2006/relationships/image" Target="media/image189.wmf"/><Relationship Id="rId567" Type="http://schemas.openxmlformats.org/officeDocument/2006/relationships/image" Target="media/image209.wmf"/><Relationship Id="rId732" Type="http://schemas.openxmlformats.org/officeDocument/2006/relationships/image" Target="media/image258.wmf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13.bin"/><Relationship Id="rId774" Type="http://schemas.openxmlformats.org/officeDocument/2006/relationships/oleObject" Target="embeddings/oleObject445.bin"/><Relationship Id="rId427" Type="http://schemas.openxmlformats.org/officeDocument/2006/relationships/image" Target="media/image146.wmf"/><Relationship Id="rId469" Type="http://schemas.openxmlformats.org/officeDocument/2006/relationships/oleObject" Target="embeddings/oleObject267.bin"/><Relationship Id="rId634" Type="http://schemas.openxmlformats.org/officeDocument/2006/relationships/image" Target="media/image240.wmf"/><Relationship Id="rId676" Type="http://schemas.openxmlformats.org/officeDocument/2006/relationships/oleObject" Target="embeddings/oleObject387.bin"/><Relationship Id="rId26" Type="http://schemas.openxmlformats.org/officeDocument/2006/relationships/image" Target="media/image9.wmf"/><Relationship Id="rId231" Type="http://schemas.openxmlformats.org/officeDocument/2006/relationships/image" Target="media/image70.wmf"/><Relationship Id="rId273" Type="http://schemas.openxmlformats.org/officeDocument/2006/relationships/image" Target="media/image82.wmf"/><Relationship Id="rId329" Type="http://schemas.openxmlformats.org/officeDocument/2006/relationships/image" Target="media/image104.wmf"/><Relationship Id="rId480" Type="http://schemas.openxmlformats.org/officeDocument/2006/relationships/image" Target="media/image167.wmf"/><Relationship Id="rId536" Type="http://schemas.openxmlformats.org/officeDocument/2006/relationships/oleObject" Target="embeddings/oleObject301.bin"/><Relationship Id="rId701" Type="http://schemas.openxmlformats.org/officeDocument/2006/relationships/oleObject" Target="embeddings/oleObject408.bin"/><Relationship Id="rId68" Type="http://schemas.openxmlformats.org/officeDocument/2006/relationships/image" Target="media/image26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09.wmf"/><Relationship Id="rId578" Type="http://schemas.openxmlformats.org/officeDocument/2006/relationships/oleObject" Target="embeddings/oleObject323.bin"/><Relationship Id="rId743" Type="http://schemas.openxmlformats.org/officeDocument/2006/relationships/image" Target="media/image263.wmf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19.bin"/><Relationship Id="rId438" Type="http://schemas.openxmlformats.org/officeDocument/2006/relationships/image" Target="media/image151.wmf"/><Relationship Id="rId603" Type="http://schemas.openxmlformats.org/officeDocument/2006/relationships/image" Target="media/image227.wmf"/><Relationship Id="rId645" Type="http://schemas.openxmlformats.org/officeDocument/2006/relationships/oleObject" Target="embeddings/oleObject360.bin"/><Relationship Id="rId687" Type="http://schemas.openxmlformats.org/officeDocument/2006/relationships/oleObject" Target="embeddings/oleObject398.bin"/><Relationship Id="rId242" Type="http://schemas.openxmlformats.org/officeDocument/2006/relationships/oleObject" Target="embeddings/oleObject141.bin"/><Relationship Id="rId284" Type="http://schemas.openxmlformats.org/officeDocument/2006/relationships/image" Target="media/image87.wmf"/><Relationship Id="rId491" Type="http://schemas.openxmlformats.org/officeDocument/2006/relationships/image" Target="media/image172.wmf"/><Relationship Id="rId505" Type="http://schemas.openxmlformats.org/officeDocument/2006/relationships/image" Target="media/image179.wmf"/><Relationship Id="rId712" Type="http://schemas.openxmlformats.org/officeDocument/2006/relationships/image" Target="media/image2480.wmf"/><Relationship Id="rId37" Type="http://schemas.openxmlformats.org/officeDocument/2006/relationships/oleObject" Target="embeddings/oleObject17.bin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44" Type="http://schemas.openxmlformats.org/officeDocument/2006/relationships/oleObject" Target="embeddings/oleObject75.bin"/><Relationship Id="rId547" Type="http://schemas.openxmlformats.org/officeDocument/2006/relationships/image" Target="media/image200.wmf"/><Relationship Id="rId589" Type="http://schemas.openxmlformats.org/officeDocument/2006/relationships/image" Target="media/image220.wmf"/><Relationship Id="rId754" Type="http://schemas.openxmlformats.org/officeDocument/2006/relationships/oleObject" Target="embeddings/oleObject435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0.bin"/><Relationship Id="rId351" Type="http://schemas.openxmlformats.org/officeDocument/2006/relationships/image" Target="media/image114.wmf"/><Relationship Id="rId393" Type="http://schemas.openxmlformats.org/officeDocument/2006/relationships/oleObject" Target="embeddings/oleObject226.bin"/><Relationship Id="rId407" Type="http://schemas.openxmlformats.org/officeDocument/2006/relationships/oleObject" Target="embeddings/oleObject235.bin"/><Relationship Id="rId449" Type="http://schemas.openxmlformats.org/officeDocument/2006/relationships/oleObject" Target="embeddings/oleObject257.bin"/><Relationship Id="rId614" Type="http://schemas.openxmlformats.org/officeDocument/2006/relationships/oleObject" Target="embeddings/oleObject342.bin"/><Relationship Id="rId656" Type="http://schemas.openxmlformats.org/officeDocument/2006/relationships/oleObject" Target="embeddings/oleObject369.bin"/><Relationship Id="rId211" Type="http://schemas.openxmlformats.org/officeDocument/2006/relationships/oleObject" Target="embeddings/oleObject121.bin"/><Relationship Id="rId253" Type="http://schemas.openxmlformats.org/officeDocument/2006/relationships/image" Target="media/image81.wmf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0.bin"/><Relationship Id="rId460" Type="http://schemas.openxmlformats.org/officeDocument/2006/relationships/image" Target="media/image1570.wmf"/><Relationship Id="rId516" Type="http://schemas.openxmlformats.org/officeDocument/2006/relationships/oleObject" Target="embeddings/oleObject291.bin"/><Relationship Id="rId698" Type="http://schemas.openxmlformats.org/officeDocument/2006/relationships/image" Target="media/image247.wmf"/><Relationship Id="rId48" Type="http://schemas.openxmlformats.org/officeDocument/2006/relationships/image" Target="media/image17.wmf"/><Relationship Id="rId113" Type="http://schemas.openxmlformats.org/officeDocument/2006/relationships/image" Target="media/image47.wmf"/><Relationship Id="rId320" Type="http://schemas.openxmlformats.org/officeDocument/2006/relationships/image" Target="media/image100.wmf"/><Relationship Id="rId558" Type="http://schemas.openxmlformats.org/officeDocument/2006/relationships/image" Target="media/image205.wmf"/><Relationship Id="rId723" Type="http://schemas.openxmlformats.org/officeDocument/2006/relationships/oleObject" Target="embeddings/oleObject419.bin"/><Relationship Id="rId765" Type="http://schemas.openxmlformats.org/officeDocument/2006/relationships/image" Target="media/image274.wmf"/><Relationship Id="rId155" Type="http://schemas.openxmlformats.org/officeDocument/2006/relationships/image" Target="media/image530.wmf"/><Relationship Id="rId197" Type="http://schemas.openxmlformats.org/officeDocument/2006/relationships/oleObject" Target="embeddings/oleObject110.bin"/><Relationship Id="rId362" Type="http://schemas.openxmlformats.org/officeDocument/2006/relationships/image" Target="media/image119.wmf"/><Relationship Id="rId418" Type="http://schemas.openxmlformats.org/officeDocument/2006/relationships/image" Target="media/image142.wmf"/><Relationship Id="rId625" Type="http://schemas.openxmlformats.org/officeDocument/2006/relationships/oleObject" Target="embeddings/oleObject348.bin"/><Relationship Id="rId222" Type="http://schemas.openxmlformats.org/officeDocument/2006/relationships/oleObject" Target="embeddings/oleObject131.bin"/><Relationship Id="rId264" Type="http://schemas.openxmlformats.org/officeDocument/2006/relationships/oleObject" Target="embeddings/oleObject152.bin"/><Relationship Id="rId471" Type="http://schemas.openxmlformats.org/officeDocument/2006/relationships/oleObject" Target="embeddings/oleObject268.bin"/><Relationship Id="rId667" Type="http://schemas.openxmlformats.org/officeDocument/2006/relationships/oleObject" Target="embeddings/oleObject379.bin"/><Relationship Id="rId17" Type="http://schemas.openxmlformats.org/officeDocument/2006/relationships/image" Target="media/image5.emf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5.bin"/><Relationship Id="rId527" Type="http://schemas.openxmlformats.org/officeDocument/2006/relationships/image" Target="media/image190.wmf"/><Relationship Id="rId569" Type="http://schemas.openxmlformats.org/officeDocument/2006/relationships/image" Target="media/image210.wmf"/><Relationship Id="rId734" Type="http://schemas.openxmlformats.org/officeDocument/2006/relationships/image" Target="media/image259.wmf"/><Relationship Id="rId776" Type="http://schemas.openxmlformats.org/officeDocument/2006/relationships/oleObject" Target="embeddings/oleObject446.bin"/><Relationship Id="rId70" Type="http://schemas.openxmlformats.org/officeDocument/2006/relationships/image" Target="media/image27.wmf"/><Relationship Id="rId166" Type="http://schemas.openxmlformats.org/officeDocument/2006/relationships/oleObject" Target="embeddings/oleObject86.bin"/><Relationship Id="rId331" Type="http://schemas.openxmlformats.org/officeDocument/2006/relationships/image" Target="media/image105.wmf"/><Relationship Id="rId373" Type="http://schemas.openxmlformats.org/officeDocument/2006/relationships/oleObject" Target="embeddings/oleObject214.bin"/><Relationship Id="rId429" Type="http://schemas.openxmlformats.org/officeDocument/2006/relationships/image" Target="media/image147.wmf"/><Relationship Id="rId580" Type="http://schemas.openxmlformats.org/officeDocument/2006/relationships/oleObject" Target="embeddings/oleObject324.bin"/><Relationship Id="rId636" Type="http://schemas.openxmlformats.org/officeDocument/2006/relationships/image" Target="media/image241.wmf"/><Relationship Id="rId1" Type="http://schemas.openxmlformats.org/officeDocument/2006/relationships/customXml" Target="../customXml/item1.xml"/><Relationship Id="rId233" Type="http://schemas.openxmlformats.org/officeDocument/2006/relationships/image" Target="media/image71.wmf"/><Relationship Id="rId440" Type="http://schemas.openxmlformats.org/officeDocument/2006/relationships/image" Target="media/image152.wmf"/><Relationship Id="rId678" Type="http://schemas.openxmlformats.org/officeDocument/2006/relationships/oleObject" Target="embeddings/oleObject389.bin"/><Relationship Id="rId28" Type="http://schemas.openxmlformats.org/officeDocument/2006/relationships/image" Target="media/image10.wmf"/><Relationship Id="rId275" Type="http://schemas.openxmlformats.org/officeDocument/2006/relationships/image" Target="media/image83.wmf"/><Relationship Id="rId300" Type="http://schemas.openxmlformats.org/officeDocument/2006/relationships/image" Target="media/image90.wmf"/><Relationship Id="rId482" Type="http://schemas.openxmlformats.org/officeDocument/2006/relationships/image" Target="media/image168.wmf"/><Relationship Id="rId538" Type="http://schemas.openxmlformats.org/officeDocument/2006/relationships/oleObject" Target="embeddings/oleObject302.bin"/><Relationship Id="rId703" Type="http://schemas.openxmlformats.org/officeDocument/2006/relationships/oleObject" Target="embeddings/oleObject409.bin"/><Relationship Id="rId745" Type="http://schemas.openxmlformats.org/officeDocument/2006/relationships/image" Target="media/image264.wmf"/><Relationship Id="rId81" Type="http://schemas.openxmlformats.org/officeDocument/2006/relationships/image" Target="media/image32.wmf"/><Relationship Id="rId135" Type="http://schemas.openxmlformats.org/officeDocument/2006/relationships/image" Target="media/image58.wmf"/><Relationship Id="rId177" Type="http://schemas.openxmlformats.org/officeDocument/2006/relationships/image" Target="media/image63.wmf"/><Relationship Id="rId342" Type="http://schemas.openxmlformats.org/officeDocument/2006/relationships/image" Target="media/image110.wmf"/><Relationship Id="rId384" Type="http://schemas.openxmlformats.org/officeDocument/2006/relationships/oleObject" Target="embeddings/oleObject220.bin"/><Relationship Id="rId591" Type="http://schemas.openxmlformats.org/officeDocument/2006/relationships/image" Target="media/image221.wmf"/><Relationship Id="rId605" Type="http://schemas.openxmlformats.org/officeDocument/2006/relationships/image" Target="media/image228.wmf"/><Relationship Id="rId202" Type="http://schemas.openxmlformats.org/officeDocument/2006/relationships/oleObject" Target="embeddings/oleObject113.bin"/><Relationship Id="rId244" Type="http://schemas.openxmlformats.org/officeDocument/2006/relationships/oleObject" Target="embeddings/oleObject142.bin"/><Relationship Id="rId647" Type="http://schemas.openxmlformats.org/officeDocument/2006/relationships/oleObject" Target="embeddings/oleObject361.bin"/><Relationship Id="rId689" Type="http://schemas.openxmlformats.org/officeDocument/2006/relationships/oleObject" Target="embeddings/oleObject399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88.wmf"/><Relationship Id="rId451" Type="http://schemas.openxmlformats.org/officeDocument/2006/relationships/oleObject" Target="embeddings/oleObject258.bin"/><Relationship Id="rId493" Type="http://schemas.openxmlformats.org/officeDocument/2006/relationships/image" Target="media/image173.wmf"/><Relationship Id="rId507" Type="http://schemas.openxmlformats.org/officeDocument/2006/relationships/image" Target="media/image180.wmf"/><Relationship Id="rId549" Type="http://schemas.openxmlformats.org/officeDocument/2006/relationships/image" Target="media/image201.wmf"/><Relationship Id="rId714" Type="http://schemas.openxmlformats.org/officeDocument/2006/relationships/image" Target="media/image2490.wmf"/><Relationship Id="rId756" Type="http://schemas.openxmlformats.org/officeDocument/2006/relationships/oleObject" Target="embeddings/oleObject436.bin"/><Relationship Id="rId50" Type="http://schemas.openxmlformats.org/officeDocument/2006/relationships/image" Target="media/image18.wmf"/><Relationship Id="rId104" Type="http://schemas.openxmlformats.org/officeDocument/2006/relationships/image" Target="media/image43.wmf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81.bin"/><Relationship Id="rId353" Type="http://schemas.openxmlformats.org/officeDocument/2006/relationships/image" Target="media/image115.wmf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6.bin"/><Relationship Id="rId560" Type="http://schemas.openxmlformats.org/officeDocument/2006/relationships/image" Target="media/image206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23.bin"/><Relationship Id="rId420" Type="http://schemas.openxmlformats.org/officeDocument/2006/relationships/oleObject" Target="embeddings/oleObject242.bin"/><Relationship Id="rId616" Type="http://schemas.openxmlformats.org/officeDocument/2006/relationships/oleObject" Target="embeddings/oleObject343.bin"/><Relationship Id="rId658" Type="http://schemas.openxmlformats.org/officeDocument/2006/relationships/oleObject" Target="embeddings/oleObject371.bin"/><Relationship Id="rId255" Type="http://schemas.openxmlformats.org/officeDocument/2006/relationships/image" Target="media/image730.wmf"/><Relationship Id="rId297" Type="http://schemas.openxmlformats.org/officeDocument/2006/relationships/oleObject" Target="embeddings/oleObject174.bin"/><Relationship Id="rId462" Type="http://schemas.openxmlformats.org/officeDocument/2006/relationships/image" Target="media/image1580.wmf"/><Relationship Id="rId518" Type="http://schemas.openxmlformats.org/officeDocument/2006/relationships/oleObject" Target="embeddings/oleObject292.bin"/><Relationship Id="rId725" Type="http://schemas.openxmlformats.org/officeDocument/2006/relationships/oleObject" Target="embeddings/oleObject420.bin"/><Relationship Id="rId115" Type="http://schemas.openxmlformats.org/officeDocument/2006/relationships/image" Target="media/image48.wmf"/><Relationship Id="rId157" Type="http://schemas.openxmlformats.org/officeDocument/2006/relationships/image" Target="media/image540.wmf"/><Relationship Id="rId322" Type="http://schemas.openxmlformats.org/officeDocument/2006/relationships/image" Target="media/image101.wmf"/><Relationship Id="rId364" Type="http://schemas.openxmlformats.org/officeDocument/2006/relationships/image" Target="media/image120.wmf"/><Relationship Id="rId767" Type="http://schemas.openxmlformats.org/officeDocument/2006/relationships/image" Target="media/image275.wmf"/><Relationship Id="rId61" Type="http://schemas.openxmlformats.org/officeDocument/2006/relationships/oleObject" Target="embeddings/oleObject31.bin"/><Relationship Id="rId199" Type="http://schemas.openxmlformats.org/officeDocument/2006/relationships/image" Target="media/image66.wmf"/><Relationship Id="rId571" Type="http://schemas.openxmlformats.org/officeDocument/2006/relationships/image" Target="media/image211.wmf"/><Relationship Id="rId627" Type="http://schemas.openxmlformats.org/officeDocument/2006/relationships/oleObject" Target="embeddings/oleObject349.bin"/><Relationship Id="rId669" Type="http://schemas.openxmlformats.org/officeDocument/2006/relationships/oleObject" Target="embeddings/oleObject38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32.bin"/><Relationship Id="rId266" Type="http://schemas.openxmlformats.org/officeDocument/2006/relationships/oleObject" Target="embeddings/oleObject153.bin"/><Relationship Id="rId431" Type="http://schemas.openxmlformats.org/officeDocument/2006/relationships/oleObject" Target="embeddings/oleObject248.bin"/><Relationship Id="rId473" Type="http://schemas.openxmlformats.org/officeDocument/2006/relationships/oleObject" Target="embeddings/oleObject269.bin"/><Relationship Id="rId529" Type="http://schemas.openxmlformats.org/officeDocument/2006/relationships/image" Target="media/image191.wmf"/><Relationship Id="rId680" Type="http://schemas.openxmlformats.org/officeDocument/2006/relationships/oleObject" Target="embeddings/oleObject391.bin"/><Relationship Id="rId736" Type="http://schemas.openxmlformats.org/officeDocument/2006/relationships/image" Target="media/image26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87.bin"/><Relationship Id="rId333" Type="http://schemas.openxmlformats.org/officeDocument/2006/relationships/image" Target="media/image106.wmf"/><Relationship Id="rId540" Type="http://schemas.openxmlformats.org/officeDocument/2006/relationships/oleObject" Target="embeddings/oleObject303.bin"/><Relationship Id="rId778" Type="http://schemas.openxmlformats.org/officeDocument/2006/relationships/oleObject" Target="embeddings/oleObject447.bin"/><Relationship Id="rId72" Type="http://schemas.openxmlformats.org/officeDocument/2006/relationships/image" Target="media/image28.wmf"/><Relationship Id="rId375" Type="http://schemas.openxmlformats.org/officeDocument/2006/relationships/oleObject" Target="embeddings/oleObject215.bin"/><Relationship Id="rId582" Type="http://schemas.openxmlformats.org/officeDocument/2006/relationships/oleObject" Target="embeddings/oleObject325.bin"/><Relationship Id="rId638" Type="http://schemas.openxmlformats.org/officeDocument/2006/relationships/oleObject" Target="embeddings/oleObject356.bin"/><Relationship Id="rId3" Type="http://schemas.microsoft.com/office/2007/relationships/stylesWithEffects" Target="stylesWithEffects.xml"/><Relationship Id="rId235" Type="http://schemas.openxmlformats.org/officeDocument/2006/relationships/image" Target="media/image72.wmf"/><Relationship Id="rId277" Type="http://schemas.openxmlformats.org/officeDocument/2006/relationships/image" Target="media/image84.wmf"/><Relationship Id="rId400" Type="http://schemas.openxmlformats.org/officeDocument/2006/relationships/image" Target="media/image135.wmf"/><Relationship Id="rId442" Type="http://schemas.openxmlformats.org/officeDocument/2006/relationships/image" Target="media/image153.wmf"/><Relationship Id="rId484" Type="http://schemas.openxmlformats.org/officeDocument/2006/relationships/image" Target="media/image169.wmf"/><Relationship Id="rId705" Type="http://schemas.openxmlformats.org/officeDocument/2006/relationships/oleObject" Target="embeddings/oleObject410.bin"/><Relationship Id="rId137" Type="http://schemas.openxmlformats.org/officeDocument/2006/relationships/image" Target="media/image59.wmf"/><Relationship Id="rId302" Type="http://schemas.openxmlformats.org/officeDocument/2006/relationships/image" Target="media/image91.wmf"/><Relationship Id="rId344" Type="http://schemas.openxmlformats.org/officeDocument/2006/relationships/image" Target="media/image111.wmf"/><Relationship Id="rId691" Type="http://schemas.openxmlformats.org/officeDocument/2006/relationships/oleObject" Target="embeddings/oleObject401.bin"/><Relationship Id="rId747" Type="http://schemas.openxmlformats.org/officeDocument/2006/relationships/image" Target="media/image265.wmf"/><Relationship Id="rId41" Type="http://schemas.openxmlformats.org/officeDocument/2006/relationships/oleObject" Target="embeddings/oleObject21.bin"/><Relationship Id="rId83" Type="http://schemas.openxmlformats.org/officeDocument/2006/relationships/image" Target="media/image33.wmf"/><Relationship Id="rId179" Type="http://schemas.openxmlformats.org/officeDocument/2006/relationships/image" Target="media/image64.wmf"/><Relationship Id="rId386" Type="http://schemas.openxmlformats.org/officeDocument/2006/relationships/oleObject" Target="embeddings/oleObject221.bin"/><Relationship Id="rId551" Type="http://schemas.openxmlformats.org/officeDocument/2006/relationships/image" Target="media/image202.wmf"/><Relationship Id="rId593" Type="http://schemas.openxmlformats.org/officeDocument/2006/relationships/image" Target="media/image222.wmf"/><Relationship Id="rId607" Type="http://schemas.openxmlformats.org/officeDocument/2006/relationships/image" Target="media/image229.wmf"/><Relationship Id="rId649" Type="http://schemas.openxmlformats.org/officeDocument/2006/relationships/oleObject" Target="embeddings/oleObject362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4.bin"/><Relationship Id="rId246" Type="http://schemas.openxmlformats.org/officeDocument/2006/relationships/oleObject" Target="embeddings/oleObject143.bin"/><Relationship Id="rId288" Type="http://schemas.openxmlformats.org/officeDocument/2006/relationships/oleObject" Target="embeddings/oleObject165.bin"/><Relationship Id="rId411" Type="http://schemas.openxmlformats.org/officeDocument/2006/relationships/oleObject" Target="embeddings/oleObject237.bin"/><Relationship Id="rId453" Type="http://schemas.openxmlformats.org/officeDocument/2006/relationships/oleObject" Target="embeddings/oleObject259.bin"/><Relationship Id="rId509" Type="http://schemas.openxmlformats.org/officeDocument/2006/relationships/image" Target="media/image181.wmf"/><Relationship Id="rId660" Type="http://schemas.openxmlformats.org/officeDocument/2006/relationships/oleObject" Target="embeddings/oleObject373.bin"/><Relationship Id="rId106" Type="http://schemas.openxmlformats.org/officeDocument/2006/relationships/image" Target="media/image44.wmf"/><Relationship Id="rId313" Type="http://schemas.openxmlformats.org/officeDocument/2006/relationships/oleObject" Target="embeddings/oleObject182.bin"/><Relationship Id="rId495" Type="http://schemas.openxmlformats.org/officeDocument/2006/relationships/image" Target="media/image174.wmf"/><Relationship Id="rId716" Type="http://schemas.openxmlformats.org/officeDocument/2006/relationships/image" Target="media/image2500.wmf"/><Relationship Id="rId758" Type="http://schemas.openxmlformats.org/officeDocument/2006/relationships/oleObject" Target="embeddings/oleObject437.bin"/><Relationship Id="rId10" Type="http://schemas.openxmlformats.org/officeDocument/2006/relationships/image" Target="media/image2.wmf"/><Relationship Id="rId52" Type="http://schemas.openxmlformats.org/officeDocument/2006/relationships/image" Target="media/image19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7.bin"/><Relationship Id="rId355" Type="http://schemas.openxmlformats.org/officeDocument/2006/relationships/image" Target="media/image116.wmf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293.bin"/><Relationship Id="rId562" Type="http://schemas.openxmlformats.org/officeDocument/2006/relationships/image" Target="media/image207.wmf"/><Relationship Id="rId618" Type="http://schemas.openxmlformats.org/officeDocument/2006/relationships/image" Target="media/image233.wmf"/><Relationship Id="rId215" Type="http://schemas.openxmlformats.org/officeDocument/2006/relationships/oleObject" Target="embeddings/oleObject125.bin"/><Relationship Id="rId257" Type="http://schemas.openxmlformats.org/officeDocument/2006/relationships/image" Target="media/image740.wmf"/><Relationship Id="rId422" Type="http://schemas.openxmlformats.org/officeDocument/2006/relationships/oleObject" Target="embeddings/oleObject243.bin"/><Relationship Id="rId464" Type="http://schemas.openxmlformats.org/officeDocument/2006/relationships/image" Target="media/image1590.wmf"/><Relationship Id="rId299" Type="http://schemas.openxmlformats.org/officeDocument/2006/relationships/oleObject" Target="embeddings/oleObject175.bin"/><Relationship Id="rId727" Type="http://schemas.openxmlformats.org/officeDocument/2006/relationships/oleObject" Target="embeddings/oleObject421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550.wmf"/><Relationship Id="rId366" Type="http://schemas.openxmlformats.org/officeDocument/2006/relationships/image" Target="media/image121.wmf"/><Relationship Id="rId573" Type="http://schemas.openxmlformats.org/officeDocument/2006/relationships/image" Target="media/image212.wmf"/><Relationship Id="rId780" Type="http://schemas.openxmlformats.org/officeDocument/2006/relationships/oleObject" Target="embeddings/oleObject448.bin"/><Relationship Id="rId226" Type="http://schemas.openxmlformats.org/officeDocument/2006/relationships/oleObject" Target="embeddings/oleObject133.bin"/><Relationship Id="rId433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3D9471-6C1E-4FD3-8868-B72998F9A6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3406</Words>
  <Characters>19417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2-06-26T19:15:00Z</dcterms:created>
  <dcterms:modified xsi:type="dcterms:W3CDTF">2012-06-26T1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